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  <w:r w:rsidRPr="00C843CB">
        <w:rPr>
          <w:sz w:val="22"/>
          <w:szCs w:val="22"/>
        </w:rPr>
        <w:t>Пензенский государственный педагогический университет</w:t>
      </w: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  <w:r w:rsidRPr="00C843CB">
        <w:rPr>
          <w:sz w:val="22"/>
          <w:szCs w:val="22"/>
        </w:rPr>
        <w:t>имени В. Г. Белинского</w:t>
      </w: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3242E5" w:rsidRDefault="002D67B2" w:rsidP="002D67B2">
      <w:pPr>
        <w:tabs>
          <w:tab w:val="left" w:pos="0"/>
        </w:tabs>
        <w:spacing w:line="360" w:lineRule="auto"/>
        <w:ind w:firstLine="567"/>
        <w:jc w:val="both"/>
        <w:rPr>
          <w:sz w:val="22"/>
          <w:szCs w:val="22"/>
        </w:rPr>
      </w:pPr>
      <w:r w:rsidRPr="00C843CB">
        <w:rPr>
          <w:sz w:val="22"/>
          <w:szCs w:val="22"/>
        </w:rPr>
        <w:tab/>
        <w:t xml:space="preserve">УДК </w:t>
      </w:r>
      <w:r w:rsidRPr="003242E5">
        <w:rPr>
          <w:sz w:val="22"/>
          <w:szCs w:val="22"/>
        </w:rPr>
        <w:t>53(075)</w:t>
      </w: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8818DA" w:rsidRDefault="002D67B2" w:rsidP="002D67B2">
      <w:pPr>
        <w:spacing w:line="360" w:lineRule="auto"/>
        <w:ind w:firstLine="567"/>
        <w:jc w:val="center"/>
        <w:rPr>
          <w:sz w:val="22"/>
          <w:szCs w:val="22"/>
          <w:lang w:val="en-US"/>
        </w:rPr>
      </w:pPr>
      <w:r w:rsidRPr="00C843CB">
        <w:rPr>
          <w:sz w:val="22"/>
          <w:szCs w:val="22"/>
        </w:rPr>
        <w:t>А. А. Марко</w:t>
      </w:r>
      <w:r>
        <w:rPr>
          <w:sz w:val="22"/>
          <w:szCs w:val="22"/>
        </w:rPr>
        <w:t xml:space="preserve">, </w:t>
      </w: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D9643F" w:rsidP="00D9643F">
      <w:pPr>
        <w:spacing w:line="360" w:lineRule="auto"/>
        <w:jc w:val="center"/>
        <w:rPr>
          <w:b/>
          <w:caps/>
          <w:sz w:val="22"/>
          <w:szCs w:val="22"/>
        </w:rPr>
      </w:pPr>
      <w:r>
        <w:rPr>
          <w:b/>
          <w:caps/>
          <w:sz w:val="22"/>
          <w:szCs w:val="22"/>
        </w:rPr>
        <w:t xml:space="preserve">ИЗБРАННЫЕ ВОПРОСЫ КИНЕМАТИКИ </w:t>
      </w:r>
      <w:r>
        <w:rPr>
          <w:b/>
          <w:caps/>
          <w:sz w:val="22"/>
          <w:szCs w:val="22"/>
        </w:rPr>
        <w:br/>
        <w:t>МАТЕРИАЛЬНОЙ ТОЧКИ И ТВЕРДОГО ТЕЛА</w:t>
      </w:r>
    </w:p>
    <w:p w:rsidR="002D67B2" w:rsidRPr="00C843CB" w:rsidRDefault="002D67B2" w:rsidP="002D67B2">
      <w:pPr>
        <w:spacing w:line="360" w:lineRule="auto"/>
        <w:ind w:firstLine="567"/>
        <w:jc w:val="center"/>
        <w:rPr>
          <w:caps/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D9643F" w:rsidRPr="00C843CB" w:rsidRDefault="00D9643F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C843CB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</w:p>
    <w:p w:rsidR="002D67B2" w:rsidRPr="002D67B2" w:rsidRDefault="002D67B2" w:rsidP="002D67B2">
      <w:pPr>
        <w:spacing w:line="360" w:lineRule="auto"/>
        <w:ind w:firstLine="567"/>
        <w:jc w:val="center"/>
        <w:rPr>
          <w:sz w:val="22"/>
          <w:szCs w:val="22"/>
        </w:rPr>
      </w:pPr>
      <w:r w:rsidRPr="00C843CB">
        <w:rPr>
          <w:sz w:val="22"/>
          <w:szCs w:val="22"/>
        </w:rPr>
        <w:t>Пенза, 20</w:t>
      </w:r>
      <w:r w:rsidRPr="002D67B2">
        <w:rPr>
          <w:sz w:val="22"/>
          <w:szCs w:val="22"/>
        </w:rPr>
        <w:t>10</w:t>
      </w:r>
    </w:p>
    <w:p w:rsidR="002D67B2" w:rsidRPr="002D67B2" w:rsidRDefault="007B55F6" w:rsidP="002D67B2">
      <w:pPr>
        <w:spacing w:line="360" w:lineRule="auto"/>
        <w:ind w:firstLine="567"/>
        <w:jc w:val="both"/>
        <w:rPr>
          <w:sz w:val="20"/>
          <w:szCs w:val="20"/>
        </w:rPr>
      </w:pPr>
      <w:r>
        <w:rPr>
          <w:noProof/>
          <w:sz w:val="22"/>
          <w:szCs w:val="22"/>
        </w:rPr>
        <w:pict>
          <v:rect id="_x0000_s2460" style="position:absolute;left:0;text-align:left;margin-left:138.65pt;margin-top:26.3pt;width:24pt;height:18pt;z-index:251674624" stroked="f"/>
        </w:pict>
      </w:r>
      <w:r>
        <w:rPr>
          <w:noProof/>
          <w:sz w:val="22"/>
          <w:szCs w:val="22"/>
        </w:rPr>
        <w:pict>
          <v:rect id="_x0000_s2459" style="position:absolute;left:0;text-align:left;margin-left:208.35pt;margin-top:60.35pt;width:37.3pt;height:37.95pt;z-index:251673600" stroked="f"/>
        </w:pict>
      </w:r>
      <w:r w:rsidR="002D67B2" w:rsidRPr="00C843CB">
        <w:rPr>
          <w:sz w:val="22"/>
          <w:szCs w:val="22"/>
        </w:rPr>
        <w:br w:type="page"/>
      </w:r>
      <w:r w:rsidR="002D67B2" w:rsidRPr="002D67B2">
        <w:rPr>
          <w:sz w:val="20"/>
          <w:szCs w:val="20"/>
        </w:rPr>
        <w:lastRenderedPageBreak/>
        <w:t>Печатается по решению редакционно-издательского совета Пензенского государственного педагогического университета имени В. Г. Белинского</w:t>
      </w:r>
    </w:p>
    <w:p w:rsid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D9643F" w:rsidRPr="002D67B2" w:rsidRDefault="00D9643F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УДК 53(075)</w:t>
      </w: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  <w:r w:rsidRPr="002D67B2">
        <w:rPr>
          <w:sz w:val="20"/>
          <w:szCs w:val="20"/>
        </w:rPr>
        <w:t xml:space="preserve">Марко А. А. </w:t>
      </w:r>
      <w:r w:rsidR="00D9643F">
        <w:rPr>
          <w:sz w:val="20"/>
          <w:szCs w:val="20"/>
        </w:rPr>
        <w:t>Избранные вопросы кинематики материальной точки и твердого тела</w:t>
      </w:r>
      <w:r w:rsidR="008818DA">
        <w:rPr>
          <w:sz w:val="20"/>
          <w:szCs w:val="20"/>
        </w:rPr>
        <w:t>. / А. А. Марко</w:t>
      </w:r>
      <w:r w:rsidRPr="002D67B2">
        <w:rPr>
          <w:sz w:val="20"/>
          <w:szCs w:val="20"/>
        </w:rPr>
        <w:t xml:space="preserve"> – Пенза: ПГПУ, 2010. – 40 с.</w:t>
      </w: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Учебно-методическое пособие предназначено студентам физико-математического факультета</w:t>
      </w:r>
      <w:r w:rsidR="00D9643F">
        <w:rPr>
          <w:sz w:val="20"/>
          <w:szCs w:val="20"/>
        </w:rPr>
        <w:t>, учителей школ и абитуриентов</w:t>
      </w:r>
      <w:r w:rsidRPr="002D67B2">
        <w:rPr>
          <w:sz w:val="20"/>
          <w:szCs w:val="20"/>
        </w:rPr>
        <w:t xml:space="preserve">. Пособие содержит </w:t>
      </w:r>
      <w:r w:rsidR="00D9643F">
        <w:rPr>
          <w:sz w:val="20"/>
          <w:szCs w:val="20"/>
        </w:rPr>
        <w:t xml:space="preserve">краткое обсуждение теоретических основ кинематического описания движения точки и твердого тела, </w:t>
      </w:r>
      <w:r w:rsidRPr="002D67B2">
        <w:rPr>
          <w:sz w:val="20"/>
          <w:szCs w:val="20"/>
        </w:rPr>
        <w:t>подборку</w:t>
      </w:r>
      <w:r w:rsidR="00D9643F">
        <w:rPr>
          <w:sz w:val="20"/>
          <w:szCs w:val="20"/>
        </w:rPr>
        <w:t xml:space="preserve"> тестовых заданий и</w:t>
      </w:r>
      <w:r w:rsidRPr="002D67B2">
        <w:rPr>
          <w:sz w:val="20"/>
          <w:szCs w:val="20"/>
        </w:rPr>
        <w:t xml:space="preserve"> базовых задач</w:t>
      </w:r>
      <w:r w:rsidR="00D9643F">
        <w:rPr>
          <w:sz w:val="20"/>
          <w:szCs w:val="20"/>
        </w:rPr>
        <w:t xml:space="preserve"> для организации</w:t>
      </w:r>
      <w:r w:rsidRPr="002D67B2">
        <w:rPr>
          <w:sz w:val="20"/>
          <w:szCs w:val="20"/>
        </w:rPr>
        <w:t xml:space="preserve"> самостоятельн</w:t>
      </w:r>
      <w:r w:rsidR="00D9643F">
        <w:rPr>
          <w:sz w:val="20"/>
          <w:szCs w:val="20"/>
        </w:rPr>
        <w:t>ой</w:t>
      </w:r>
      <w:r w:rsidRPr="002D67B2">
        <w:rPr>
          <w:sz w:val="20"/>
          <w:szCs w:val="20"/>
        </w:rPr>
        <w:t xml:space="preserve"> работ</w:t>
      </w:r>
      <w:r w:rsidR="00D9643F">
        <w:rPr>
          <w:sz w:val="20"/>
          <w:szCs w:val="20"/>
        </w:rPr>
        <w:t>ы</w:t>
      </w:r>
      <w:r w:rsidRPr="002D67B2">
        <w:rPr>
          <w:sz w:val="20"/>
          <w:szCs w:val="20"/>
        </w:rPr>
        <w:t xml:space="preserve">. В пособие приведены </w:t>
      </w:r>
      <w:r w:rsidR="00D9643F">
        <w:rPr>
          <w:sz w:val="20"/>
          <w:szCs w:val="20"/>
        </w:rPr>
        <w:t>методические рекомендации по решению задач, а так же приведены примеры решения задач по кинематике в рамках векторно-координатного метода решения.</w:t>
      </w:r>
    </w:p>
    <w:p w:rsidR="002D67B2" w:rsidRPr="002D67B2" w:rsidRDefault="002D67B2" w:rsidP="002D67B2">
      <w:pPr>
        <w:spacing w:line="360" w:lineRule="auto"/>
        <w:ind w:firstLine="567"/>
        <w:jc w:val="both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sym w:font="Symbol" w:char="F0D3"/>
      </w:r>
      <w:r w:rsidRPr="002D67B2">
        <w:rPr>
          <w:sz w:val="20"/>
          <w:szCs w:val="20"/>
        </w:rPr>
        <w:t xml:space="preserve"> Пензенский государственный</w:t>
      </w: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педагогический университет</w:t>
      </w: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имени В. Г. Белинского, 2010</w:t>
      </w: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sym w:font="Symbol" w:char="F0D3"/>
      </w:r>
      <w:r w:rsidRPr="002D67B2">
        <w:rPr>
          <w:sz w:val="20"/>
          <w:szCs w:val="20"/>
        </w:rPr>
        <w:t xml:space="preserve"> А. А. Марко, 2010</w:t>
      </w: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sym w:font="Symbol" w:char="F0D3"/>
      </w:r>
      <w:r w:rsidRPr="002D67B2">
        <w:rPr>
          <w:sz w:val="20"/>
          <w:szCs w:val="20"/>
        </w:rPr>
        <w:t xml:space="preserve"> </w:t>
      </w:r>
      <w:r w:rsidR="00567B37">
        <w:rPr>
          <w:sz w:val="20"/>
          <w:szCs w:val="20"/>
        </w:rPr>
        <w:t>Л</w:t>
      </w:r>
      <w:r w:rsidRPr="002D67B2">
        <w:rPr>
          <w:sz w:val="20"/>
          <w:szCs w:val="20"/>
        </w:rPr>
        <w:t>. </w:t>
      </w:r>
      <w:r w:rsidR="00567B37">
        <w:rPr>
          <w:sz w:val="20"/>
          <w:szCs w:val="20"/>
        </w:rPr>
        <w:t>С</w:t>
      </w:r>
      <w:r w:rsidRPr="002D67B2">
        <w:rPr>
          <w:sz w:val="20"/>
          <w:szCs w:val="20"/>
        </w:rPr>
        <w:t>. </w:t>
      </w:r>
      <w:r w:rsidR="00567B37">
        <w:rPr>
          <w:sz w:val="20"/>
          <w:szCs w:val="20"/>
        </w:rPr>
        <w:t>Иванова</w:t>
      </w:r>
      <w:r w:rsidRPr="002D67B2">
        <w:rPr>
          <w:sz w:val="20"/>
          <w:szCs w:val="20"/>
        </w:rPr>
        <w:t>, 2010</w:t>
      </w:r>
    </w:p>
    <w:p w:rsidR="002D67B2" w:rsidRPr="002D67B2" w:rsidRDefault="002D67B2" w:rsidP="002D67B2">
      <w:pPr>
        <w:spacing w:line="360" w:lineRule="auto"/>
        <w:ind w:left="3261"/>
        <w:jc w:val="both"/>
        <w:rPr>
          <w:sz w:val="20"/>
          <w:szCs w:val="20"/>
        </w:rPr>
      </w:pPr>
      <w:r w:rsidRPr="002D67B2">
        <w:rPr>
          <w:sz w:val="20"/>
          <w:szCs w:val="20"/>
        </w:rPr>
        <w:sym w:font="Symbol" w:char="F0D3"/>
      </w:r>
      <w:r w:rsidRPr="002D67B2">
        <w:rPr>
          <w:sz w:val="20"/>
          <w:szCs w:val="20"/>
        </w:rPr>
        <w:t xml:space="preserve"> Н. В. Кирпичева, 2010</w:t>
      </w:r>
    </w:p>
    <w:p w:rsidR="002D67B2" w:rsidRPr="002D67B2" w:rsidRDefault="007B55F6" w:rsidP="002D67B2">
      <w:pPr>
        <w:spacing w:line="360" w:lineRule="auto"/>
        <w:ind w:firstLine="567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pict>
          <v:rect id="_x0000_s2461" style="position:absolute;left:0;text-align:left;margin-left:140.15pt;margin-top:13.2pt;width:24pt;height:18pt;z-index:251675648" stroked="f"/>
        </w:pict>
      </w:r>
    </w:p>
    <w:p w:rsidR="002D67B2" w:rsidRPr="002D67B2" w:rsidRDefault="002D67B2" w:rsidP="003759DB">
      <w:pPr>
        <w:rPr>
          <w:b/>
          <w:sz w:val="20"/>
          <w:szCs w:val="20"/>
        </w:rPr>
      </w:pPr>
    </w:p>
    <w:p w:rsidR="005A75BD" w:rsidRPr="00AF3FD7" w:rsidRDefault="005A75BD" w:rsidP="003759DB">
      <w:pPr>
        <w:rPr>
          <w:b/>
          <w:sz w:val="20"/>
          <w:szCs w:val="20"/>
        </w:rPr>
      </w:pPr>
      <w:r w:rsidRPr="00F911A9">
        <w:rPr>
          <w:b/>
          <w:sz w:val="20"/>
          <w:szCs w:val="20"/>
        </w:rPr>
        <w:t>1.1.</w:t>
      </w:r>
      <w:r w:rsidRPr="00F911A9">
        <w:rPr>
          <w:b/>
          <w:sz w:val="20"/>
          <w:szCs w:val="20"/>
        </w:rPr>
        <w:tab/>
      </w:r>
      <w:r w:rsidR="00AF3FD7">
        <w:rPr>
          <w:b/>
          <w:sz w:val="20"/>
          <w:szCs w:val="20"/>
        </w:rPr>
        <w:t>Основные вопросы.</w:t>
      </w:r>
    </w:p>
    <w:p w:rsidR="00F911A9" w:rsidRPr="00F911A9" w:rsidRDefault="00F911A9" w:rsidP="005A75BD">
      <w:pPr>
        <w:jc w:val="center"/>
        <w:rPr>
          <w:b/>
          <w:sz w:val="20"/>
          <w:szCs w:val="20"/>
        </w:rPr>
      </w:pPr>
    </w:p>
    <w:p w:rsidR="00F911A9" w:rsidRPr="00567B37" w:rsidRDefault="00F911A9" w:rsidP="00F911A9">
      <w:pPr>
        <w:shd w:val="clear" w:color="auto" w:fill="FFFFFF"/>
        <w:spacing w:line="283" w:lineRule="exact"/>
        <w:ind w:right="24" w:firstLine="283"/>
        <w:jc w:val="both"/>
        <w:rPr>
          <w:sz w:val="20"/>
          <w:szCs w:val="20"/>
        </w:rPr>
      </w:pPr>
      <w:r w:rsidRPr="00567B37">
        <w:rPr>
          <w:iCs/>
          <w:color w:val="000000"/>
          <w:spacing w:val="13"/>
          <w:sz w:val="20"/>
          <w:szCs w:val="20"/>
        </w:rPr>
        <w:t xml:space="preserve">Механическое движение. Относительность механического движения. </w:t>
      </w:r>
      <w:r w:rsidRPr="00567B37">
        <w:rPr>
          <w:iCs/>
          <w:color w:val="000000"/>
          <w:spacing w:val="3"/>
          <w:sz w:val="20"/>
          <w:szCs w:val="20"/>
        </w:rPr>
        <w:t xml:space="preserve">Материальная точка. Система отсчета. Траектория. Вектор перемещения и его </w:t>
      </w:r>
      <w:r w:rsidRPr="00567B37">
        <w:rPr>
          <w:iCs/>
          <w:color w:val="000000"/>
          <w:spacing w:val="-1"/>
          <w:sz w:val="20"/>
          <w:szCs w:val="20"/>
        </w:rPr>
        <w:t>проекции. Путь.</w:t>
      </w:r>
    </w:p>
    <w:p w:rsidR="00F911A9" w:rsidRPr="00567B37" w:rsidRDefault="00F911A9" w:rsidP="00F911A9">
      <w:pPr>
        <w:shd w:val="clear" w:color="auto" w:fill="FFFFFF"/>
        <w:spacing w:line="283" w:lineRule="exact"/>
        <w:ind w:left="298"/>
        <w:rPr>
          <w:sz w:val="20"/>
          <w:szCs w:val="20"/>
        </w:rPr>
      </w:pPr>
      <w:r w:rsidRPr="00567B37">
        <w:rPr>
          <w:iCs/>
          <w:color w:val="000000"/>
          <w:spacing w:val="2"/>
          <w:sz w:val="20"/>
          <w:szCs w:val="20"/>
        </w:rPr>
        <w:t>Скорость. Сложение скоростей. Ускорение.</w:t>
      </w:r>
    </w:p>
    <w:p w:rsidR="00F911A9" w:rsidRPr="00567B37" w:rsidRDefault="00F911A9" w:rsidP="00F911A9">
      <w:pPr>
        <w:shd w:val="clear" w:color="auto" w:fill="FFFFFF"/>
        <w:spacing w:line="283" w:lineRule="exact"/>
        <w:ind w:left="10" w:right="43" w:firstLine="274"/>
        <w:jc w:val="both"/>
        <w:rPr>
          <w:sz w:val="20"/>
          <w:szCs w:val="20"/>
        </w:rPr>
      </w:pPr>
      <w:r w:rsidRPr="00567B37">
        <w:rPr>
          <w:iCs/>
          <w:color w:val="000000"/>
          <w:spacing w:val="1"/>
          <w:sz w:val="20"/>
          <w:szCs w:val="20"/>
        </w:rPr>
        <w:t xml:space="preserve">Прямолинейное равномерное и равнопеременное движение. Зависимости скорости, </w:t>
      </w:r>
      <w:r w:rsidRPr="00567B37">
        <w:rPr>
          <w:iCs/>
          <w:color w:val="000000"/>
          <w:sz w:val="20"/>
          <w:szCs w:val="20"/>
        </w:rPr>
        <w:t>координат и пути от времени.</w:t>
      </w:r>
    </w:p>
    <w:p w:rsidR="00F911A9" w:rsidRPr="00567B37" w:rsidRDefault="00F911A9" w:rsidP="00F911A9">
      <w:pPr>
        <w:shd w:val="clear" w:color="auto" w:fill="FFFFFF"/>
        <w:spacing w:line="283" w:lineRule="exact"/>
        <w:ind w:left="307"/>
        <w:rPr>
          <w:sz w:val="20"/>
          <w:szCs w:val="20"/>
        </w:rPr>
      </w:pPr>
      <w:r w:rsidRPr="00567B37">
        <w:rPr>
          <w:iCs/>
          <w:color w:val="000000"/>
          <w:sz w:val="20"/>
          <w:szCs w:val="20"/>
        </w:rPr>
        <w:t>Средняя скорость. Свободное падение тел.</w:t>
      </w:r>
    </w:p>
    <w:p w:rsidR="00F911A9" w:rsidRPr="00567B37" w:rsidRDefault="00F911A9" w:rsidP="00F911A9">
      <w:pPr>
        <w:shd w:val="clear" w:color="auto" w:fill="FFFFFF"/>
        <w:spacing w:line="283" w:lineRule="exact"/>
        <w:ind w:left="293"/>
        <w:rPr>
          <w:sz w:val="20"/>
          <w:szCs w:val="20"/>
        </w:rPr>
      </w:pPr>
      <w:r w:rsidRPr="00567B37">
        <w:rPr>
          <w:iCs/>
          <w:color w:val="000000"/>
          <w:spacing w:val="1"/>
          <w:sz w:val="20"/>
          <w:szCs w:val="20"/>
        </w:rPr>
        <w:t>Криволинейное движение.</w:t>
      </w:r>
    </w:p>
    <w:p w:rsidR="00F911A9" w:rsidRPr="00567B37" w:rsidRDefault="00F911A9" w:rsidP="00F911A9">
      <w:pPr>
        <w:shd w:val="clear" w:color="auto" w:fill="FFFFFF"/>
        <w:spacing w:before="10" w:line="283" w:lineRule="exact"/>
        <w:ind w:left="24" w:firstLine="274"/>
        <w:jc w:val="both"/>
        <w:rPr>
          <w:sz w:val="20"/>
          <w:szCs w:val="20"/>
        </w:rPr>
      </w:pPr>
      <w:r w:rsidRPr="00567B37">
        <w:rPr>
          <w:iCs/>
          <w:color w:val="000000"/>
          <w:spacing w:val="3"/>
          <w:sz w:val="20"/>
          <w:szCs w:val="20"/>
        </w:rPr>
        <w:t xml:space="preserve">Равномерное движение по окружности. Угловая скорость. Период и частота </w:t>
      </w:r>
      <w:r w:rsidRPr="00567B37">
        <w:rPr>
          <w:iCs/>
          <w:color w:val="000000"/>
          <w:spacing w:val="1"/>
          <w:sz w:val="20"/>
          <w:szCs w:val="20"/>
        </w:rPr>
        <w:t>обращения. Ускорение тела при движении по окружности.</w:t>
      </w:r>
    </w:p>
    <w:p w:rsidR="00F911A9" w:rsidRPr="00567B37" w:rsidRDefault="00F911A9" w:rsidP="00F911A9">
      <w:pPr>
        <w:shd w:val="clear" w:color="auto" w:fill="FFFFFF"/>
        <w:spacing w:line="283" w:lineRule="exact"/>
        <w:ind w:left="34" w:right="29" w:firstLine="283"/>
        <w:jc w:val="both"/>
        <w:rPr>
          <w:sz w:val="20"/>
          <w:szCs w:val="20"/>
        </w:rPr>
      </w:pPr>
      <w:r w:rsidRPr="00567B37">
        <w:rPr>
          <w:iCs/>
          <w:color w:val="000000"/>
          <w:spacing w:val="1"/>
          <w:sz w:val="20"/>
          <w:szCs w:val="20"/>
        </w:rPr>
        <w:t xml:space="preserve">Свободное падение тел. Ускорение свободно падающего тела. Движение тела, брошенного под углом к горизонту. Дальность </w:t>
      </w:r>
      <w:r w:rsidRPr="00567B37">
        <w:rPr>
          <w:iCs/>
          <w:color w:val="000000"/>
          <w:spacing w:val="1"/>
          <w:sz w:val="20"/>
          <w:szCs w:val="20"/>
          <w:lang w:val="en-US"/>
        </w:rPr>
        <w:br/>
      </w:r>
      <w:r w:rsidRPr="00567B37">
        <w:rPr>
          <w:iCs/>
          <w:color w:val="000000"/>
          <w:spacing w:val="1"/>
          <w:sz w:val="20"/>
          <w:szCs w:val="20"/>
        </w:rPr>
        <w:t>и высота полета.</w:t>
      </w:r>
    </w:p>
    <w:p w:rsidR="00956F26" w:rsidRPr="00F911A9" w:rsidRDefault="00F911A9" w:rsidP="00F911A9">
      <w:pPr>
        <w:ind w:firstLine="308"/>
        <w:rPr>
          <w:sz w:val="20"/>
          <w:szCs w:val="20"/>
        </w:rPr>
      </w:pPr>
      <w:r w:rsidRPr="00567B37">
        <w:rPr>
          <w:iCs/>
          <w:color w:val="000000"/>
          <w:spacing w:val="1"/>
          <w:sz w:val="20"/>
          <w:szCs w:val="20"/>
        </w:rPr>
        <w:t>Поступательное и вращательное движение твердого тела.</w:t>
      </w:r>
    </w:p>
    <w:p w:rsidR="00956F26" w:rsidRDefault="00956F26" w:rsidP="005A75BD">
      <w:pPr>
        <w:rPr>
          <w:sz w:val="20"/>
          <w:szCs w:val="20"/>
        </w:rPr>
      </w:pPr>
    </w:p>
    <w:p w:rsidR="00AF3FD7" w:rsidRDefault="00AF3FD7" w:rsidP="005A75BD">
      <w:pPr>
        <w:rPr>
          <w:sz w:val="20"/>
          <w:szCs w:val="20"/>
        </w:rPr>
      </w:pPr>
    </w:p>
    <w:p w:rsidR="00AF3FD7" w:rsidRDefault="00AF3FD7" w:rsidP="005A75BD">
      <w:pPr>
        <w:rPr>
          <w:sz w:val="20"/>
          <w:szCs w:val="20"/>
        </w:rPr>
      </w:pPr>
    </w:p>
    <w:p w:rsidR="00F911A9" w:rsidRPr="00F911A9" w:rsidRDefault="00F911A9" w:rsidP="003759DB">
      <w:pPr>
        <w:rPr>
          <w:b/>
          <w:sz w:val="20"/>
          <w:szCs w:val="20"/>
        </w:rPr>
      </w:pPr>
      <w:r w:rsidRPr="00F911A9">
        <w:rPr>
          <w:b/>
          <w:sz w:val="20"/>
          <w:szCs w:val="20"/>
        </w:rPr>
        <w:t>1.</w:t>
      </w:r>
      <w:r>
        <w:rPr>
          <w:b/>
          <w:sz w:val="20"/>
          <w:szCs w:val="20"/>
        </w:rPr>
        <w:t>2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>
        <w:rPr>
          <w:b/>
          <w:sz w:val="20"/>
          <w:szCs w:val="20"/>
        </w:rPr>
        <w:t>Поступательное движение и его характеристики</w:t>
      </w:r>
    </w:p>
    <w:p w:rsidR="00F911A9" w:rsidRPr="00F911A9" w:rsidRDefault="00F911A9" w:rsidP="005A75BD">
      <w:pPr>
        <w:rPr>
          <w:sz w:val="20"/>
          <w:szCs w:val="20"/>
        </w:rPr>
      </w:pPr>
    </w:p>
    <w:p w:rsidR="00F911A9" w:rsidRPr="00F911A9" w:rsidRDefault="00F911A9" w:rsidP="00F911A9">
      <w:pPr>
        <w:shd w:val="clear" w:color="auto" w:fill="FFFFFF"/>
        <w:spacing w:line="221" w:lineRule="exact"/>
        <w:ind w:right="14" w:firstLine="540"/>
        <w:jc w:val="both"/>
        <w:rPr>
          <w:sz w:val="20"/>
          <w:szCs w:val="20"/>
        </w:rPr>
      </w:pPr>
      <w:r w:rsidRPr="00F911A9">
        <w:rPr>
          <w:b/>
          <w:color w:val="000000"/>
          <w:spacing w:val="-3"/>
          <w:sz w:val="20"/>
          <w:szCs w:val="20"/>
        </w:rPr>
        <w:t>Механическим движением тела</w:t>
      </w:r>
      <w:r w:rsidRPr="00F911A9">
        <w:rPr>
          <w:color w:val="000000"/>
          <w:spacing w:val="-3"/>
          <w:sz w:val="20"/>
          <w:szCs w:val="20"/>
        </w:rPr>
        <w:t xml:space="preserve"> называется изменение его положения в </w:t>
      </w:r>
      <w:r w:rsidRPr="00F911A9">
        <w:rPr>
          <w:color w:val="000000"/>
          <w:spacing w:val="-5"/>
          <w:sz w:val="20"/>
          <w:szCs w:val="20"/>
        </w:rPr>
        <w:t xml:space="preserve">пространстве с течением времени относительно других тел или его отдельных </w:t>
      </w:r>
      <w:r w:rsidRPr="00F911A9">
        <w:rPr>
          <w:color w:val="000000"/>
          <w:spacing w:val="-6"/>
          <w:sz w:val="20"/>
          <w:szCs w:val="20"/>
        </w:rPr>
        <w:t>частей.</w:t>
      </w:r>
    </w:p>
    <w:p w:rsidR="00F911A9" w:rsidRPr="00F911A9" w:rsidRDefault="00F911A9" w:rsidP="00F911A9">
      <w:pPr>
        <w:shd w:val="clear" w:color="auto" w:fill="FFFFFF"/>
        <w:spacing w:line="221" w:lineRule="exact"/>
        <w:ind w:right="-47" w:firstLine="540"/>
        <w:jc w:val="both"/>
        <w:rPr>
          <w:sz w:val="20"/>
          <w:szCs w:val="20"/>
        </w:rPr>
      </w:pPr>
      <w:r w:rsidRPr="00F911A9">
        <w:rPr>
          <w:color w:val="000000"/>
          <w:spacing w:val="3"/>
          <w:sz w:val="20"/>
          <w:szCs w:val="20"/>
        </w:rPr>
        <w:t xml:space="preserve">Механическое движение относительно, т.е. если говорить, что тело </w:t>
      </w:r>
      <w:r w:rsidRPr="00F911A9">
        <w:rPr>
          <w:color w:val="000000"/>
          <w:spacing w:val="2"/>
          <w:sz w:val="20"/>
          <w:szCs w:val="20"/>
        </w:rPr>
        <w:t xml:space="preserve">совершает механическое движение, то необходимо указать тело отсчета, </w:t>
      </w:r>
      <w:r w:rsidRPr="00F911A9">
        <w:rPr>
          <w:color w:val="000000"/>
          <w:spacing w:val="-4"/>
          <w:sz w:val="20"/>
          <w:szCs w:val="20"/>
        </w:rPr>
        <w:t xml:space="preserve">относительно которого происходит это движение. </w:t>
      </w:r>
    </w:p>
    <w:p w:rsidR="00F911A9" w:rsidRPr="00F911A9" w:rsidRDefault="00F911A9" w:rsidP="00F911A9">
      <w:pPr>
        <w:shd w:val="clear" w:color="auto" w:fill="FFFFFF"/>
        <w:spacing w:line="221" w:lineRule="exact"/>
        <w:ind w:left="96" w:right="34" w:firstLine="499"/>
        <w:jc w:val="both"/>
        <w:rPr>
          <w:sz w:val="20"/>
          <w:szCs w:val="20"/>
        </w:rPr>
      </w:pPr>
      <w:r w:rsidRPr="00F911A9">
        <w:rPr>
          <w:color w:val="000000"/>
          <w:spacing w:val="-6"/>
          <w:sz w:val="20"/>
          <w:szCs w:val="20"/>
        </w:rPr>
        <w:t xml:space="preserve">В классической механике рассматриваются механические </w:t>
      </w:r>
      <w:r w:rsidRPr="00F911A9">
        <w:rPr>
          <w:color w:val="000000"/>
          <w:spacing w:val="-4"/>
          <w:sz w:val="20"/>
          <w:szCs w:val="20"/>
        </w:rPr>
        <w:t xml:space="preserve">движения тел, происходящие со скоростями, значительно меньшими скорости </w:t>
      </w:r>
      <w:r w:rsidRPr="00F911A9">
        <w:rPr>
          <w:color w:val="000000"/>
          <w:spacing w:val="-6"/>
          <w:sz w:val="20"/>
          <w:szCs w:val="20"/>
        </w:rPr>
        <w:t>света в вакууме (</w:t>
      </w:r>
      <w:r w:rsidRPr="00F911A9">
        <w:rPr>
          <w:color w:val="000000"/>
          <w:spacing w:val="-6"/>
          <w:position w:val="-8"/>
          <w:sz w:val="20"/>
          <w:szCs w:val="20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7" o:title=""/>
          </v:shape>
          <o:OLEObject Type="Embed" ProgID="Equation.DSMT4" ShapeID="_x0000_i1025" DrawAspect="Content" ObjectID="_1477290361" r:id="rId8"/>
        </w:object>
      </w:r>
      <w:r w:rsidRPr="00F911A9">
        <w:rPr>
          <w:color w:val="000000"/>
          <w:spacing w:val="-6"/>
          <w:sz w:val="20"/>
          <w:szCs w:val="20"/>
        </w:rPr>
        <w:t>).</w:t>
      </w:r>
    </w:p>
    <w:p w:rsidR="00956F26" w:rsidRDefault="00F911A9" w:rsidP="00F911A9">
      <w:pPr>
        <w:shd w:val="clear" w:color="auto" w:fill="FFFFFF"/>
        <w:spacing w:line="221" w:lineRule="exact"/>
        <w:ind w:right="38" w:firstLine="540"/>
        <w:jc w:val="both"/>
      </w:pPr>
      <w:r w:rsidRPr="00F911A9">
        <w:rPr>
          <w:color w:val="000000"/>
          <w:spacing w:val="-2"/>
          <w:sz w:val="20"/>
          <w:szCs w:val="20"/>
        </w:rPr>
        <w:t xml:space="preserve">Для описания механического движения необходимо указать тело, </w:t>
      </w:r>
      <w:r w:rsidRPr="00F911A9">
        <w:rPr>
          <w:color w:val="000000"/>
          <w:spacing w:val="-3"/>
          <w:sz w:val="20"/>
          <w:szCs w:val="20"/>
        </w:rPr>
        <w:t xml:space="preserve">относительно которого рассматривается движение. Тело, по отношению к </w:t>
      </w:r>
      <w:r w:rsidRPr="00F911A9">
        <w:rPr>
          <w:color w:val="000000"/>
          <w:spacing w:val="-4"/>
          <w:sz w:val="20"/>
          <w:szCs w:val="20"/>
        </w:rPr>
        <w:t xml:space="preserve">которому рассматривается данное механическое движение, называется телом </w:t>
      </w:r>
      <w:r w:rsidRPr="00F911A9">
        <w:rPr>
          <w:color w:val="000000"/>
          <w:spacing w:val="-1"/>
          <w:sz w:val="20"/>
          <w:szCs w:val="20"/>
        </w:rPr>
        <w:t xml:space="preserve">отсчета. </w:t>
      </w:r>
      <w:r w:rsidRPr="00F911A9">
        <w:rPr>
          <w:color w:val="000000"/>
          <w:sz w:val="20"/>
          <w:szCs w:val="20"/>
        </w:rPr>
        <w:t xml:space="preserve">С телом отсчета связывается система координат. Чаще всего для </w:t>
      </w:r>
      <w:r w:rsidRPr="00F911A9">
        <w:rPr>
          <w:color w:val="000000"/>
          <w:spacing w:val="-5"/>
          <w:sz w:val="20"/>
          <w:szCs w:val="20"/>
        </w:rPr>
        <w:t>определения положения тела используется правая декартова прямоугольная система координат.</w:t>
      </w:r>
    </w:p>
    <w:p w:rsidR="00F911A9" w:rsidRPr="00F911A9" w:rsidRDefault="00F911A9" w:rsidP="00F911A9">
      <w:pPr>
        <w:shd w:val="clear" w:color="auto" w:fill="FFFFFF"/>
        <w:spacing w:line="221" w:lineRule="exact"/>
        <w:ind w:right="43" w:firstLine="485"/>
        <w:jc w:val="both"/>
        <w:rPr>
          <w:sz w:val="20"/>
          <w:szCs w:val="20"/>
        </w:rPr>
      </w:pPr>
      <w:r w:rsidRPr="00F911A9">
        <w:rPr>
          <w:b/>
          <w:color w:val="000000"/>
          <w:spacing w:val="-1"/>
          <w:sz w:val="20"/>
          <w:szCs w:val="20"/>
        </w:rPr>
        <w:t>Система отсчёта</w:t>
      </w:r>
      <w:r w:rsidRPr="00F911A9">
        <w:rPr>
          <w:color w:val="000000"/>
          <w:spacing w:val="-1"/>
          <w:sz w:val="20"/>
          <w:szCs w:val="20"/>
        </w:rPr>
        <w:t xml:space="preserve"> </w:t>
      </w:r>
      <w:r>
        <w:rPr>
          <w:color w:val="000000"/>
          <w:spacing w:val="-1"/>
          <w:sz w:val="20"/>
          <w:szCs w:val="20"/>
        </w:rPr>
        <w:t>–</w:t>
      </w:r>
      <w:r w:rsidRPr="00F911A9">
        <w:rPr>
          <w:color w:val="000000"/>
          <w:spacing w:val="-1"/>
          <w:sz w:val="20"/>
          <w:szCs w:val="20"/>
        </w:rPr>
        <w:t xml:space="preserve"> совокупность тела отсчёта </w:t>
      </w:r>
      <w:r w:rsidRPr="00F911A9">
        <w:rPr>
          <w:color w:val="000000"/>
          <w:spacing w:val="2"/>
          <w:sz w:val="20"/>
          <w:szCs w:val="20"/>
        </w:rPr>
        <w:t xml:space="preserve">и связанная с этим телом система координат и </w:t>
      </w:r>
      <w:r w:rsidRPr="00F911A9">
        <w:rPr>
          <w:color w:val="000000"/>
          <w:spacing w:val="-5"/>
          <w:sz w:val="20"/>
          <w:szCs w:val="20"/>
        </w:rPr>
        <w:t xml:space="preserve">прибор для измерения времени (часы). </w:t>
      </w:r>
    </w:p>
    <w:p w:rsidR="00F911A9" w:rsidRDefault="00F911A9" w:rsidP="00F911A9">
      <w:pPr>
        <w:ind w:firstLine="540"/>
        <w:jc w:val="both"/>
        <w:rPr>
          <w:color w:val="000000"/>
          <w:spacing w:val="-1"/>
          <w:sz w:val="20"/>
          <w:szCs w:val="20"/>
        </w:rPr>
      </w:pPr>
      <w:r w:rsidRPr="00F911A9">
        <w:rPr>
          <w:color w:val="000000"/>
          <w:spacing w:val="3"/>
          <w:sz w:val="20"/>
          <w:szCs w:val="20"/>
        </w:rPr>
        <w:lastRenderedPageBreak/>
        <w:t xml:space="preserve">Тело, размерами, формой и структурой </w:t>
      </w:r>
      <w:r w:rsidRPr="00F911A9">
        <w:rPr>
          <w:color w:val="000000"/>
          <w:spacing w:val="-2"/>
          <w:sz w:val="20"/>
          <w:szCs w:val="20"/>
        </w:rPr>
        <w:t xml:space="preserve">которого можно пренебречь при изучении данного </w:t>
      </w:r>
      <w:r w:rsidRPr="00F911A9">
        <w:rPr>
          <w:color w:val="000000"/>
          <w:spacing w:val="-1"/>
          <w:sz w:val="20"/>
          <w:szCs w:val="20"/>
        </w:rPr>
        <w:t xml:space="preserve">механического движения, называется </w:t>
      </w:r>
      <w:r w:rsidRPr="00F911A9">
        <w:rPr>
          <w:b/>
          <w:color w:val="000000"/>
          <w:spacing w:val="-1"/>
          <w:sz w:val="20"/>
          <w:szCs w:val="20"/>
        </w:rPr>
        <w:t>материальной точкой</w:t>
      </w:r>
      <w:r w:rsidRPr="00F911A9">
        <w:rPr>
          <w:color w:val="000000"/>
          <w:spacing w:val="-1"/>
          <w:sz w:val="20"/>
          <w:szCs w:val="20"/>
        </w:rPr>
        <w:t>.</w:t>
      </w:r>
    </w:p>
    <w:p w:rsidR="00F911A9" w:rsidRPr="00F911A9" w:rsidRDefault="00F911A9" w:rsidP="00F911A9">
      <w:pPr>
        <w:ind w:firstLine="540"/>
        <w:jc w:val="both"/>
        <w:rPr>
          <w:sz w:val="20"/>
          <w:szCs w:val="20"/>
        </w:rPr>
      </w:pPr>
    </w:p>
    <w:p w:rsidR="00F911A9" w:rsidRPr="00F911A9" w:rsidRDefault="007B55F6" w:rsidP="0046170D">
      <w:pPr>
        <w:shd w:val="clear" w:color="auto" w:fill="FFFFFF"/>
        <w:spacing w:line="216" w:lineRule="exact"/>
        <w:ind w:left="3240" w:firstLine="180"/>
        <w:jc w:val="both"/>
        <w:rPr>
          <w:sz w:val="20"/>
          <w:szCs w:val="20"/>
        </w:rPr>
      </w:pPr>
      <w:r>
        <w:rPr>
          <w:noProof/>
        </w:rPr>
        <w:pict>
          <v:group id="_x0000_s1172" style="position:absolute;left:0;text-align:left;margin-left:-.4pt;margin-top:4.25pt;width:158.35pt;height:118.1pt;z-index:251637760" coordorigin="851,1491" coordsize="3167,2362">
            <v:group id="_x0000_s1082" style="position:absolute;left:851;top:1494;width:3167;height:2298" coordorigin="1698,1228" coordsize="3167,2298">
              <v:line id="_x0000_s1053" style="position:absolute;flip:y" from="2827,1494" to="2827,2754" strokeweight=".5pt">
                <v:stroke endarrow="block" endarrowwidth="narrow"/>
              </v:line>
              <v:line id="_x0000_s1054" style="position:absolute" from="2827,2754" to="4627,2754" strokeweight=".5pt">
                <v:stroke endarrow="block" endarrowwidth="narrow"/>
              </v:line>
              <v:line id="_x0000_s1055" style="position:absolute;flip:x" from="1927,2754" to="2827,3474" strokeweight=".5pt">
                <v:stroke endarrow="block" endarrowwidth="narrow"/>
              </v:line>
              <v:line id="_x0000_s1056" style="position:absolute;flip:y" from="2827,2214" to="3367,2754" strokeweight="1pt">
                <v:stroke endarrow="block" endarrowwidth="narrow"/>
              </v:line>
              <v:line id="_x0000_s1057" style="position:absolute" from="3367,2214" to="3367,3294" strokeweight=".5pt">
                <v:stroke dashstyle="longDash"/>
              </v:line>
              <v:line id="_x0000_s1059" style="position:absolute;flip:x y" from="2827,2754" to="3367,3294" strokeweight=".5pt">
                <v:stroke dashstyle="longDash"/>
              </v:line>
              <v:line id="_x0000_s1060" style="position:absolute;flip:x y" from="2824,1665" to="3364,2205" strokeweight=".5pt">
                <v:stroke dashstyle="longDash"/>
              </v:line>
              <v:line id="_x0000_s1061" style="position:absolute;flip:x" from="3369,2761" to="4032,3295" strokeweight=".5pt">
                <v:stroke dashstyle="longDash"/>
              </v:line>
              <v:line id="_x0000_s1062" style="position:absolute;flip:y" from="2170,3292" to="3375,3297" strokeweight=".5pt">
                <v:stroke dashstyle="longDash"/>
              </v:line>
              <v:line id="_x0000_s1063" style="position:absolute;flip:x y" from="2830,2518" to="2831,2747" strokeweight="1pt">
                <v:stroke endarrow="block" endarrowwidth="narrow"/>
              </v:line>
              <v:line id="_x0000_s1064" style="position:absolute;flip:x" from="2645,2757" to="2826,2902" strokeweight="1pt">
                <v:stroke endarrow="block" endarrowwidth="narrow"/>
              </v:line>
              <v:line id="_x0000_s1065" style="position:absolute" from="2827,2754" to="3109,2763" strokeweight="1pt">
                <v:stroke endarrow="block" endarrowwidth="narrow"/>
              </v:line>
              <v:oval id="_x0000_s1068" style="position:absolute;left:3329;top:2189;width:57;height:57" fillcolor="gray">
                <o:lock v:ext="edit" aspectratio="t"/>
              </v:oval>
              <v:oval id="_x0000_s1069" style="position:absolute;left:3341;top:3257;width:57;height:57" fillcolor="gray" stroked="f" strokeweight=".5pt">
                <v:stroke dashstyle="dash"/>
                <o:lock v:ext="edit" aspectratio="t"/>
              </v:oval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70" type="#_x0000_t202" style="position:absolute;left:3196;top:1820;width:1209;height:484;mso-wrap-style:none" filled="f" stroked="f">
                <v:textbox style="mso-next-textbox:#_x0000_s1070;mso-fit-shape-to-text:t">
                  <w:txbxContent>
                    <w:p w:rsidR="00AF3FD7" w:rsidRDefault="00AF3FD7" w:rsidP="007B6F18">
                      <w:r w:rsidRPr="00956F26">
                        <w:rPr>
                          <w:position w:val="-12"/>
                        </w:rPr>
                        <w:object w:dxaOrig="920" w:dyaOrig="340">
                          <v:shape id="_x0000_i1026" type="#_x0000_t75" style="width:45.75pt;height:17.25pt" o:ole="">
                            <v:imagedata r:id="rId9" o:title=""/>
                          </v:shape>
                          <o:OLEObject Type="Embed" ProgID="Equation.DSMT4" ShapeID="_x0000_i1026" DrawAspect="Content" ObjectID="_1477290682" r:id="rId10"/>
                        </w:object>
                      </w:r>
                    </w:p>
                  </w:txbxContent>
                </v:textbox>
              </v:shape>
              <v:shape id="_x0000_s1071" type="#_x0000_t202" style="position:absolute;left:2479;top:2501;width:513;height:429;mso-wrap-style:none" filled="f" stroked="f">
                <v:textbox style="mso-next-textbox:#_x0000_s1071;mso-fit-shape-to-text:t">
                  <w:txbxContent>
                    <w:p w:rsidR="00AF3FD7" w:rsidRDefault="00AF3FD7" w:rsidP="007B6F18">
                      <w:r w:rsidRPr="005B113A">
                        <w:rPr>
                          <w:position w:val="-6"/>
                        </w:rPr>
                        <w:object w:dxaOrig="220" w:dyaOrig="240">
                          <v:shape id="_x0000_i1027" type="#_x0000_t75" style="width:11.25pt;height:12pt" o:ole="">
                            <v:imagedata r:id="rId11" o:title=""/>
                          </v:shape>
                          <o:OLEObject Type="Embed" ProgID="Equation.DSMT4" ShapeID="_x0000_i1027" DrawAspect="Content" ObjectID="_1477290683" r:id="rId12"/>
                        </w:object>
                      </w:r>
                    </w:p>
                  </w:txbxContent>
                </v:textbox>
              </v:shape>
              <v:shape id="_x0000_s1072" type="#_x0000_t202" style="position:absolute;left:2957;top:2419;width:469;height:423;mso-wrap-style:none" filled="f" stroked="f">
                <v:textbox style="mso-next-textbox:#_x0000_s1072;mso-fit-shape-to-text:t">
                  <w:txbxContent>
                    <w:p w:rsidR="00AF3FD7" w:rsidRDefault="00AF3FD7" w:rsidP="007B6F18">
                      <w:r w:rsidRPr="005B113A">
                        <w:rPr>
                          <w:position w:val="-6"/>
                        </w:rPr>
                        <w:object w:dxaOrig="180" w:dyaOrig="279">
                          <v:shape id="_x0000_i1028" type="#_x0000_t75" style="width:9pt;height:14.25pt" o:ole="">
                            <v:imagedata r:id="rId13" o:title=""/>
                          </v:shape>
                          <o:OLEObject Type="Embed" ProgID="Equation.DSMT4" ShapeID="_x0000_i1028" DrawAspect="Content" ObjectID="_1477290684" r:id="rId14"/>
                        </w:object>
                      </w:r>
                    </w:p>
                  </w:txbxContent>
                </v:textbox>
              </v:shape>
              <v:shape id="_x0000_s1073" type="#_x0000_t202" style="position:absolute;left:2532;top:2175;width:489;height:464;mso-wrap-style:none" filled="f" stroked="f">
                <v:textbox style="mso-next-textbox:#_x0000_s1073;mso-fit-shape-to-text:t">
                  <w:txbxContent>
                    <w:p w:rsidR="00AF3FD7" w:rsidRDefault="00AF3FD7" w:rsidP="007B6F18">
                      <w:r w:rsidRPr="007B6F18">
                        <w:rPr>
                          <w:position w:val="-10"/>
                        </w:rPr>
                        <w:object w:dxaOrig="200" w:dyaOrig="320">
                          <v:shape id="_x0000_i1029" type="#_x0000_t75" style="width:9.75pt;height:15.75pt" o:ole="">
                            <v:imagedata r:id="rId15" o:title=""/>
                          </v:shape>
                          <o:OLEObject Type="Embed" ProgID="Equation.DSMT4" ShapeID="_x0000_i1029" DrawAspect="Content" ObjectID="_1477290685" r:id="rId16"/>
                        </w:object>
                      </w:r>
                    </w:p>
                  </w:txbxContent>
                </v:textbox>
              </v:shape>
              <v:shape id="_x0000_s1074" type="#_x0000_t202" style="position:absolute;left:2526;top:2758;width:489;height:444;mso-wrap-style:none" filled="f" stroked="f">
                <v:textbox style="mso-next-textbox:#_x0000_s1074;mso-fit-shape-to-text:t">
                  <w:txbxContent>
                    <w:p w:rsidR="00AF3FD7" w:rsidRDefault="00AF3FD7" w:rsidP="007B6F18">
                      <w:r w:rsidRPr="005B113A">
                        <w:rPr>
                          <w:position w:val="-6"/>
                        </w:rPr>
                        <w:object w:dxaOrig="200" w:dyaOrig="300">
                          <v:shape id="_x0000_i1030" type="#_x0000_t75" style="width:9.75pt;height:15pt" o:ole="">
                            <v:imagedata r:id="rId17" o:title=""/>
                          </v:shape>
                          <o:OLEObject Type="Embed" ProgID="Equation.DSMT4" ShapeID="_x0000_i1030" DrawAspect="Content" ObjectID="_1477290686" r:id="rId18"/>
                        </w:object>
                      </w:r>
                    </w:p>
                  </w:txbxContent>
                </v:textbox>
              </v:shape>
              <v:shape id="_x0000_s1075" type="#_x0000_t202" style="position:absolute;left:2836;top:2151;width:468;height:429;mso-wrap-style:none" filled="f" stroked="f">
                <v:textbox style="mso-next-textbox:#_x0000_s1075;mso-fit-shape-to-text:t">
                  <w:txbxContent>
                    <w:p w:rsidR="00AF3FD7" w:rsidRDefault="00AF3FD7" w:rsidP="007B6F18">
                      <w:r w:rsidRPr="005B113A">
                        <w:rPr>
                          <w:position w:val="-4"/>
                        </w:rPr>
                        <w:object w:dxaOrig="180" w:dyaOrig="240">
                          <v:shape id="_x0000_i1031" type="#_x0000_t75" style="width:9pt;height:12pt" o:ole="">
                            <v:imagedata r:id="rId19" o:title=""/>
                          </v:shape>
                          <o:OLEObject Type="Embed" ProgID="Equation.DSMT4" ShapeID="_x0000_i1031" DrawAspect="Content" ObjectID="_1477290687" r:id="rId20"/>
                        </w:object>
                      </w:r>
                    </w:p>
                  </w:txbxContent>
                </v:textbox>
              </v:shape>
              <v:shape id="_x0000_s1076" type="#_x0000_t202" style="position:absolute;left:4397;top:2408;width:468;height:429;mso-wrap-style:none" filled="f" stroked="f">
                <v:textbox style="mso-next-textbox:#_x0000_s1076;mso-fit-shape-to-text:t">
                  <w:txbxContent>
                    <w:p w:rsidR="00AF3FD7" w:rsidRDefault="00AF3FD7" w:rsidP="007B6F18">
                      <w:r w:rsidRPr="00D6033E">
                        <w:rPr>
                          <w:position w:val="-6"/>
                        </w:rPr>
                        <w:object w:dxaOrig="180" w:dyaOrig="200">
                          <v:shape id="_x0000_i1032" type="#_x0000_t75" style="width:9pt;height:9.75pt" o:ole="">
                            <v:imagedata r:id="rId21" o:title=""/>
                          </v:shape>
                          <o:OLEObject Type="Embed" ProgID="Equation.DSMT4" ShapeID="_x0000_i1032" DrawAspect="Content" ObjectID="_1477290688" r:id="rId22"/>
                        </w:object>
                      </w:r>
                    </w:p>
                  </w:txbxContent>
                </v:textbox>
              </v:shape>
              <v:shape id="_x0000_s1077" type="#_x0000_t202" style="position:absolute;left:2723;top:1228;width:540;height:540" filled="f" stroked="f">
                <v:textbox style="mso-next-textbox:#_x0000_s1077">
                  <w:txbxContent>
                    <w:p w:rsidR="00AF3FD7" w:rsidRDefault="00AF3FD7" w:rsidP="007B6F18">
                      <w:r w:rsidRPr="007B6F18">
                        <w:rPr>
                          <w:position w:val="-10"/>
                        </w:rPr>
                        <w:object w:dxaOrig="200" w:dyaOrig="240">
                          <v:shape id="_x0000_i1033" type="#_x0000_t75" style="width:9.75pt;height:12pt" o:ole="">
                            <v:imagedata r:id="rId23" o:title=""/>
                          </v:shape>
                          <o:OLEObject Type="Embed" ProgID="Equation.DSMT4" ShapeID="_x0000_i1033" DrawAspect="Content" ObjectID="_1477290689" r:id="rId24"/>
                        </w:object>
                      </w:r>
                    </w:p>
                  </w:txbxContent>
                </v:textbox>
              </v:shape>
              <v:shape id="_x0000_s1078" type="#_x0000_t202" style="position:absolute;left:1868;top:3042;width:433;height:342" filled="f" stroked="f">
                <v:textbox style="mso-next-textbox:#_x0000_s1078">
                  <w:txbxContent>
                    <w:p w:rsidR="00AF3FD7" w:rsidRDefault="00AF3FD7" w:rsidP="007B6F18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34" type="#_x0000_t75" style="width:9pt;height:9pt" o:ole="">
                            <v:imagedata r:id="rId25" o:title=""/>
                          </v:shape>
                          <o:OLEObject Type="Embed" ProgID="Equation.DSMT4" ShapeID="_x0000_i1034" DrawAspect="Content" ObjectID="_1477290690" r:id="rId26"/>
                        </w:object>
                      </w:r>
                    </w:p>
                    <w:p w:rsidR="00AF3FD7" w:rsidRDefault="00AF3FD7" w:rsidP="007B6F18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35" type="#_x0000_t75" style="width:9pt;height:9pt" o:ole="">
                            <v:imagedata r:id="rId25" o:title=""/>
                          </v:shape>
                          <o:OLEObject Type="Embed" ProgID="Equation.DSMT4" ShapeID="_x0000_i1035" DrawAspect="Content" ObjectID="_1477290691" r:id="rId27"/>
                        </w:object>
                      </w:r>
                    </w:p>
                  </w:txbxContent>
                </v:textbox>
              </v:shape>
              <v:shape id="_x0000_s1079" type="#_x0000_t202" style="position:absolute;left:1698;top:3184;width:433;height:342" filled="f" stroked="f">
                <v:textbox style="mso-next-textbox:#_x0000_s1079">
                  <w:txbxContent>
                    <w:p w:rsidR="00AF3FD7" w:rsidRDefault="00AF3FD7" w:rsidP="007B6F18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36" type="#_x0000_t75" style="width:9pt;height:9pt" o:ole="">
                            <v:imagedata r:id="rId25" o:title=""/>
                          </v:shape>
                          <o:OLEObject Type="Embed" ProgID="Equation.DSMT4" ShapeID="_x0000_i1036" DrawAspect="Content" ObjectID="_1477290692" r:id="rId28"/>
                        </w:object>
                      </w:r>
                    </w:p>
                    <w:p w:rsidR="00AF3FD7" w:rsidRDefault="00AF3FD7" w:rsidP="007B6F18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37" type="#_x0000_t75" style="width:9pt;height:9pt" o:ole="">
                            <v:imagedata r:id="rId25" o:title=""/>
                          </v:shape>
                          <o:OLEObject Type="Embed" ProgID="Equation.DSMT4" ShapeID="_x0000_i1037" DrawAspect="Content" ObjectID="_1477290693" r:id="rId29"/>
                        </w:object>
                      </w:r>
                    </w:p>
                  </w:txbxContent>
                </v:textbox>
              </v:shape>
              <v:shape id="_x0000_s1080" type="#_x0000_t202" style="position:absolute;left:2499;top:1484;width:540;height:540" filled="f" stroked="f">
                <v:textbox style="mso-next-textbox:#_x0000_s1080">
                  <w:txbxContent>
                    <w:p w:rsidR="00AF3FD7" w:rsidRDefault="00AF3FD7" w:rsidP="007B6F18">
                      <w:r w:rsidRPr="007B6F18">
                        <w:rPr>
                          <w:position w:val="-10"/>
                        </w:rPr>
                        <w:object w:dxaOrig="200" w:dyaOrig="240">
                          <v:shape id="_x0000_i1038" type="#_x0000_t75" style="width:9.75pt;height:12pt" o:ole="">
                            <v:imagedata r:id="rId23" o:title=""/>
                          </v:shape>
                          <o:OLEObject Type="Embed" ProgID="Equation.DSMT4" ShapeID="_x0000_i1038" DrawAspect="Content" ObjectID="_1477290694" r:id="rId30"/>
                        </w:object>
                      </w:r>
                    </w:p>
                  </w:txbxContent>
                </v:textbox>
              </v:shape>
              <v:shape id="_x0000_s1081" type="#_x0000_t202" style="position:absolute;left:3890;top:2420;width:468;height:429;mso-wrap-style:none" filled="f" stroked="f">
                <v:textbox style="mso-next-textbox:#_x0000_s1081;mso-fit-shape-to-text:t">
                  <w:txbxContent>
                    <w:p w:rsidR="00AF3FD7" w:rsidRDefault="00AF3FD7" w:rsidP="007B6F18">
                      <w:r w:rsidRPr="00D6033E">
                        <w:rPr>
                          <w:position w:val="-6"/>
                        </w:rPr>
                        <w:object w:dxaOrig="180" w:dyaOrig="200">
                          <v:shape id="_x0000_i1039" type="#_x0000_t75" style="width:9pt;height:9.75pt" o:ole="">
                            <v:imagedata r:id="rId21" o:title=""/>
                          </v:shape>
                          <o:OLEObject Type="Embed" ProgID="Equation.DSMT4" ShapeID="_x0000_i1039" DrawAspect="Content" ObjectID="_1477290695" r:id="rId31"/>
                        </w:object>
                      </w:r>
                    </w:p>
                  </w:txbxContent>
                </v:textbox>
              </v:shape>
            </v:group>
            <v:rect id="_x0000_s1171" style="position:absolute;left:851;top:1491;width:2995;height:2362" filled="f"/>
          </v:group>
        </w:pict>
      </w:r>
      <w:r w:rsidR="00F911A9" w:rsidRPr="00F911A9">
        <w:rPr>
          <w:sz w:val="20"/>
          <w:szCs w:val="20"/>
        </w:rPr>
        <w:t xml:space="preserve">Положение материальной точки М задаётся либо радиус-вектором </w:t>
      </w:r>
      <w:r w:rsidR="00F911A9" w:rsidRPr="00F911A9">
        <w:rPr>
          <w:position w:val="-4"/>
          <w:sz w:val="20"/>
          <w:szCs w:val="20"/>
        </w:rPr>
        <w:object w:dxaOrig="160" w:dyaOrig="200">
          <v:shape id="_x0000_i1040" type="#_x0000_t75" style="width:8.25pt;height:9.75pt" o:ole="">
            <v:imagedata r:id="rId32" o:title=""/>
          </v:shape>
          <o:OLEObject Type="Embed" ProgID="Equation.DSMT4" ShapeID="_x0000_i1040" DrawAspect="Content" ObjectID="_1477290362" r:id="rId33"/>
        </w:object>
      </w:r>
      <w:r w:rsidR="00F911A9" w:rsidRPr="00F911A9">
        <w:rPr>
          <w:sz w:val="20"/>
          <w:szCs w:val="20"/>
        </w:rPr>
        <w:t>, проведенным из начала системы координат:</w:t>
      </w:r>
    </w:p>
    <w:p w:rsidR="00F911A9" w:rsidRPr="00F911A9" w:rsidRDefault="00F911A9" w:rsidP="0046170D">
      <w:pPr>
        <w:shd w:val="clear" w:color="auto" w:fill="FFFFFF"/>
        <w:tabs>
          <w:tab w:val="left" w:pos="3060"/>
        </w:tabs>
        <w:spacing w:before="38"/>
        <w:ind w:left="3240" w:firstLine="180"/>
        <w:jc w:val="right"/>
        <w:rPr>
          <w:sz w:val="20"/>
          <w:szCs w:val="20"/>
        </w:rPr>
      </w:pPr>
      <w:r w:rsidRPr="00F911A9">
        <w:rPr>
          <w:position w:val="-8"/>
          <w:sz w:val="20"/>
          <w:szCs w:val="20"/>
        </w:rPr>
        <w:object w:dxaOrig="1080" w:dyaOrig="279">
          <v:shape id="_x0000_i1041" type="#_x0000_t75" style="width:54pt;height:14.25pt" o:ole="">
            <v:imagedata r:id="rId34" o:title=""/>
          </v:shape>
          <o:OLEObject Type="Embed" ProgID="Equation.DSMT4" ShapeID="_x0000_i1041" DrawAspect="Content" ObjectID="_1477290363" r:id="rId35"/>
        </w:object>
      </w:r>
      <w:r w:rsidRPr="00F911A9">
        <w:rPr>
          <w:sz w:val="20"/>
          <w:szCs w:val="20"/>
        </w:rPr>
        <w:t>,</w:t>
      </w:r>
      <w:r w:rsidR="0046170D">
        <w:rPr>
          <w:sz w:val="20"/>
          <w:szCs w:val="20"/>
        </w:rPr>
        <w:tab/>
      </w:r>
      <w:r w:rsidRPr="00F911A9">
        <w:rPr>
          <w:sz w:val="20"/>
          <w:szCs w:val="20"/>
        </w:rPr>
        <w:t>(1</w:t>
      </w:r>
      <w:r>
        <w:rPr>
          <w:sz w:val="20"/>
          <w:szCs w:val="20"/>
        </w:rPr>
        <w:t>.2.1</w:t>
      </w:r>
      <w:r w:rsidRPr="00F911A9">
        <w:rPr>
          <w:sz w:val="20"/>
          <w:szCs w:val="20"/>
        </w:rPr>
        <w:t>)</w:t>
      </w:r>
    </w:p>
    <w:p w:rsidR="00F911A9" w:rsidRPr="00F911A9" w:rsidRDefault="00F911A9" w:rsidP="0046170D">
      <w:pPr>
        <w:shd w:val="clear" w:color="auto" w:fill="FFFFFF"/>
        <w:spacing w:before="34" w:line="221" w:lineRule="exact"/>
        <w:ind w:left="3240"/>
        <w:rPr>
          <w:sz w:val="20"/>
          <w:szCs w:val="20"/>
        </w:rPr>
      </w:pPr>
      <w:r w:rsidRPr="00F911A9">
        <w:rPr>
          <w:sz w:val="20"/>
          <w:szCs w:val="20"/>
        </w:rPr>
        <w:t xml:space="preserve">либо координатами </w:t>
      </w:r>
      <w:r w:rsidRPr="00F911A9">
        <w:rPr>
          <w:position w:val="-12"/>
          <w:sz w:val="20"/>
          <w:szCs w:val="20"/>
        </w:rPr>
        <w:object w:dxaOrig="560" w:dyaOrig="320">
          <v:shape id="_x0000_i1042" type="#_x0000_t75" style="width:27.75pt;height:15.75pt" o:ole="">
            <v:imagedata r:id="rId36" o:title=""/>
          </v:shape>
          <o:OLEObject Type="Embed" ProgID="Equation.DSMT4" ShapeID="_x0000_i1042" DrawAspect="Content" ObjectID="_1477290364" r:id="rId37"/>
        </w:object>
      </w:r>
      <w:r w:rsidRPr="00F911A9">
        <w:rPr>
          <w:sz w:val="20"/>
          <w:szCs w:val="20"/>
        </w:rPr>
        <w:t xml:space="preserve"> (рис. 1).</w:t>
      </w:r>
    </w:p>
    <w:p w:rsidR="00F911A9" w:rsidRPr="00F911A9" w:rsidRDefault="00F911A9" w:rsidP="0046170D">
      <w:pPr>
        <w:shd w:val="clear" w:color="auto" w:fill="FFFFFF"/>
        <w:spacing w:line="221" w:lineRule="exact"/>
        <w:ind w:left="3240" w:right="19" w:firstLine="180"/>
        <w:jc w:val="both"/>
        <w:rPr>
          <w:sz w:val="20"/>
          <w:szCs w:val="20"/>
        </w:rPr>
      </w:pPr>
      <w:r w:rsidRPr="00F911A9">
        <w:rPr>
          <w:sz w:val="20"/>
          <w:szCs w:val="20"/>
        </w:rPr>
        <w:t>При движении точки радиус-вектор и координаты изменяются с течением времени. Говорят, что задан закон движения, если известна векторная функция времени</w:t>
      </w:r>
    </w:p>
    <w:p w:rsidR="00F911A9" w:rsidRPr="00F911A9" w:rsidRDefault="00F911A9" w:rsidP="00F911A9">
      <w:pPr>
        <w:shd w:val="clear" w:color="auto" w:fill="FFFFFF"/>
        <w:tabs>
          <w:tab w:val="left" w:pos="6130"/>
        </w:tabs>
        <w:spacing w:line="221" w:lineRule="exact"/>
        <w:rPr>
          <w:sz w:val="20"/>
          <w:szCs w:val="20"/>
        </w:rPr>
      </w:pPr>
      <w:r>
        <w:rPr>
          <w:sz w:val="20"/>
          <w:szCs w:val="20"/>
        </w:rPr>
        <w:t xml:space="preserve">                        Рис. 1                                                     </w:t>
      </w:r>
      <w:r w:rsidRPr="00F911A9">
        <w:rPr>
          <w:position w:val="-12"/>
          <w:sz w:val="20"/>
          <w:szCs w:val="20"/>
        </w:rPr>
        <w:object w:dxaOrig="600" w:dyaOrig="320">
          <v:shape id="_x0000_i1043" type="#_x0000_t75" style="width:30pt;height:15.75pt" o:ole="">
            <v:imagedata r:id="rId38" o:title=""/>
          </v:shape>
          <o:OLEObject Type="Embed" ProgID="Equation.DSMT4" ShapeID="_x0000_i1043" DrawAspect="Content" ObjectID="_1477290365" r:id="rId39"/>
        </w:object>
      </w:r>
      <w:r>
        <w:rPr>
          <w:sz w:val="20"/>
          <w:szCs w:val="20"/>
        </w:rPr>
        <w:t xml:space="preserve">                  </w:t>
      </w:r>
      <w:r w:rsidRPr="00F911A9">
        <w:rPr>
          <w:sz w:val="20"/>
          <w:szCs w:val="20"/>
        </w:rPr>
        <w:t>(</w:t>
      </w:r>
      <w:r>
        <w:rPr>
          <w:sz w:val="20"/>
          <w:szCs w:val="20"/>
        </w:rPr>
        <w:t>1.2.</w:t>
      </w:r>
      <w:r w:rsidRPr="00F911A9">
        <w:rPr>
          <w:sz w:val="20"/>
          <w:szCs w:val="20"/>
        </w:rPr>
        <w:t>2)</w:t>
      </w:r>
    </w:p>
    <w:p w:rsidR="00055524" w:rsidRDefault="00F911A9" w:rsidP="00F911A9">
      <w:pPr>
        <w:shd w:val="clear" w:color="auto" w:fill="FFFFFF"/>
        <w:spacing w:line="240" w:lineRule="exact"/>
        <w:rPr>
          <w:sz w:val="20"/>
          <w:szCs w:val="20"/>
        </w:rPr>
      </w:pPr>
      <w:r w:rsidRPr="00F911A9">
        <w:rPr>
          <w:sz w:val="20"/>
          <w:szCs w:val="20"/>
        </w:rPr>
        <w:t>или три эквивалентные ей скалярные функции</w:t>
      </w:r>
      <w:r w:rsidR="00055524">
        <w:rPr>
          <w:sz w:val="20"/>
          <w:szCs w:val="20"/>
        </w:rPr>
        <w:t>:</w:t>
      </w:r>
      <w:r w:rsidRPr="00F911A9">
        <w:rPr>
          <w:sz w:val="20"/>
          <w:szCs w:val="20"/>
        </w:rPr>
        <w:t xml:space="preserve"> </w:t>
      </w:r>
    </w:p>
    <w:p w:rsidR="00F911A9" w:rsidRPr="00F911A9" w:rsidRDefault="00055524" w:rsidP="00055524">
      <w:pPr>
        <w:shd w:val="clear" w:color="auto" w:fill="FFFFFF"/>
        <w:tabs>
          <w:tab w:val="left" w:pos="0"/>
        </w:tabs>
        <w:spacing w:before="96"/>
        <w:ind w:firstLine="180"/>
        <w:jc w:val="right"/>
        <w:rPr>
          <w:sz w:val="20"/>
          <w:szCs w:val="20"/>
        </w:rPr>
      </w:pPr>
      <w:r w:rsidRPr="00055524">
        <w:rPr>
          <w:position w:val="-38"/>
          <w:sz w:val="20"/>
          <w:szCs w:val="20"/>
        </w:rPr>
        <w:object w:dxaOrig="700" w:dyaOrig="840">
          <v:shape id="_x0000_i1044" type="#_x0000_t75" style="width:35.25pt;height:42pt" o:ole="">
            <v:imagedata r:id="rId40" o:title=""/>
          </v:shape>
          <o:OLEObject Type="Embed" ProgID="Equation.DSMT4" ShapeID="_x0000_i1044" DrawAspect="Content" ObjectID="_1477290366" r:id="rId41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F911A9" w:rsidRPr="00F911A9">
        <w:rPr>
          <w:sz w:val="20"/>
          <w:szCs w:val="20"/>
        </w:rPr>
        <w:t>(</w:t>
      </w:r>
      <w:r>
        <w:rPr>
          <w:sz w:val="20"/>
          <w:szCs w:val="20"/>
        </w:rPr>
        <w:t>1.2.</w:t>
      </w:r>
      <w:r w:rsidR="00F911A9" w:rsidRPr="00F911A9">
        <w:rPr>
          <w:sz w:val="20"/>
          <w:szCs w:val="20"/>
        </w:rPr>
        <w:t>3)</w:t>
      </w:r>
    </w:p>
    <w:p w:rsidR="00F911A9" w:rsidRPr="00F911A9" w:rsidRDefault="00F911A9" w:rsidP="00055524">
      <w:pPr>
        <w:ind w:firstLine="540"/>
        <w:jc w:val="both"/>
        <w:rPr>
          <w:sz w:val="20"/>
          <w:szCs w:val="20"/>
        </w:rPr>
      </w:pPr>
      <w:r w:rsidRPr="00F911A9">
        <w:rPr>
          <w:sz w:val="20"/>
          <w:szCs w:val="20"/>
        </w:rPr>
        <w:t xml:space="preserve">Линия, описываемая движущейся точкой в пространстве, называется </w:t>
      </w:r>
      <w:r w:rsidRPr="00055524">
        <w:rPr>
          <w:b/>
          <w:sz w:val="20"/>
          <w:szCs w:val="20"/>
        </w:rPr>
        <w:t>траекторией</w:t>
      </w:r>
      <w:r w:rsidRPr="00F911A9">
        <w:rPr>
          <w:sz w:val="20"/>
          <w:szCs w:val="20"/>
        </w:rPr>
        <w:t>. Движения разделяются на прямолинейные и криволинейные в зависимости от вида траектории</w:t>
      </w:r>
      <w:r w:rsidRPr="00F911A9">
        <w:rPr>
          <w:sz w:val="20"/>
        </w:rPr>
        <w:t>.</w:t>
      </w:r>
    </w:p>
    <w:p w:rsidR="00F911A9" w:rsidRPr="00F911A9" w:rsidRDefault="00F911A9" w:rsidP="005A75BD">
      <w:pPr>
        <w:rPr>
          <w:sz w:val="20"/>
          <w:szCs w:val="20"/>
        </w:rPr>
      </w:pPr>
    </w:p>
    <w:p w:rsidR="00055524" w:rsidRPr="00055524" w:rsidRDefault="007B55F6" w:rsidP="00055524">
      <w:pPr>
        <w:shd w:val="clear" w:color="auto" w:fill="FFFFFF"/>
        <w:spacing w:line="226" w:lineRule="exact"/>
        <w:ind w:left="3420" w:right="34" w:firstLine="360"/>
        <w:jc w:val="both"/>
        <w:rPr>
          <w:noProof/>
          <w:sz w:val="20"/>
          <w:szCs w:val="20"/>
        </w:rPr>
      </w:pPr>
      <w:r>
        <w:rPr>
          <w:b/>
          <w:noProof/>
          <w:sz w:val="20"/>
          <w:szCs w:val="20"/>
        </w:rPr>
        <w:pict>
          <v:group id="_x0000_s1179" style="position:absolute;left:0;text-align:left;margin-left:0;margin-top:8.1pt;width:158.35pt;height:2in;z-index:251638784" coordorigin="851,7074" coordsize="3167,2880">
            <v:line id="_x0000_s1084" style="position:absolute;flip:y" from="1980,7340" to="1980,8600" o:regroupid="6" strokeweight=".5pt">
              <v:stroke endarrow="block" endarrowwidth="narrow"/>
            </v:line>
            <v:line id="_x0000_s1085" style="position:absolute" from="1980,8600" to="3780,8600" o:regroupid="6" strokeweight=".5pt">
              <v:stroke endarrow="block" endarrowwidth="narrow"/>
            </v:line>
            <v:line id="_x0000_s1086" style="position:absolute;flip:x" from="1080,8600" to="1980,9320" o:regroupid="6" strokeweight=".5pt">
              <v:stroke endarrow="block" endarrowwidth="narrow"/>
            </v:line>
            <v:line id="_x0000_s1087" style="position:absolute;flip:y" from="1980,7556" to="2353,8600" o:regroupid="6" strokeweight="1pt">
              <v:stroke endarrow="block" endarrowwidth="narrow"/>
            </v:line>
            <v:shape id="_x0000_s1099" type="#_x0000_t202" style="position:absolute;left:1547;top:8363;width:513;height:429;mso-wrap-style:none" o:regroupid="6" filled="f" stroked="f">
              <v:textbox style="mso-next-textbox:#_x0000_s1099;mso-fit-shape-to-text:t">
                <w:txbxContent>
                  <w:p w:rsidR="00AF3FD7" w:rsidRDefault="00AF3FD7" w:rsidP="00956F26">
                    <w:r w:rsidRPr="005B113A">
                      <w:rPr>
                        <w:position w:val="-6"/>
                      </w:rPr>
                      <w:object w:dxaOrig="220" w:dyaOrig="240">
                        <v:shape id="_x0000_i1045" type="#_x0000_t75" style="width:11.25pt;height:12pt" o:ole="">
                          <v:imagedata r:id="rId11" o:title=""/>
                        </v:shape>
                        <o:OLEObject Type="Embed" ProgID="Equation.DSMT4" ShapeID="_x0000_i1045" DrawAspect="Content" ObjectID="_1477290696" r:id="rId42"/>
                      </w:object>
                    </w:r>
                  </w:p>
                </w:txbxContent>
              </v:textbox>
            </v:shape>
            <v:shape id="_x0000_s1103" type="#_x0000_t202" style="position:absolute;left:1798;top:7537;width:588;height:396" o:regroupid="6" filled="f" stroked="f">
              <v:textbox style="mso-next-textbox:#_x0000_s1103">
                <w:txbxContent>
                  <w:p w:rsidR="00AF3FD7" w:rsidRDefault="00AF3FD7" w:rsidP="00956F26">
                    <w:r w:rsidRPr="003002F2">
                      <w:rPr>
                        <w:position w:val="-12"/>
                      </w:rPr>
                      <w:object w:dxaOrig="360" w:dyaOrig="320">
                        <v:shape id="_x0000_i1046" type="#_x0000_t75" style="width:18pt;height:15.75pt" o:ole="">
                          <v:imagedata r:id="rId43" o:title=""/>
                        </v:shape>
                        <o:OLEObject Type="Embed" ProgID="Equation.DSMT4" ShapeID="_x0000_i1046" DrawAspect="Content" ObjectID="_1477290697" r:id="rId44"/>
                      </w:object>
                    </w:r>
                  </w:p>
                </w:txbxContent>
              </v:textbox>
            </v:shape>
            <v:shape id="_x0000_s1104" type="#_x0000_t202" style="position:absolute;left:3550;top:8254;width:468;height:429;mso-wrap-style:none" o:regroupid="6" filled="f" stroked="f">
              <v:textbox style="mso-next-textbox:#_x0000_s1104;mso-fit-shape-to-text:t">
                <w:txbxContent>
                  <w:p w:rsidR="00AF3FD7" w:rsidRDefault="00AF3FD7" w:rsidP="00956F26">
                    <w:r w:rsidRPr="00D6033E">
                      <w:rPr>
                        <w:position w:val="-6"/>
                      </w:rPr>
                      <w:object w:dxaOrig="180" w:dyaOrig="200">
                        <v:shape id="_x0000_i1047" type="#_x0000_t75" style="width:9pt;height:9.75pt" o:ole="">
                          <v:imagedata r:id="rId21" o:title=""/>
                        </v:shape>
                        <o:OLEObject Type="Embed" ProgID="Equation.DSMT4" ShapeID="_x0000_i1047" DrawAspect="Content" ObjectID="_1477290698" r:id="rId45"/>
                      </w:object>
                    </w:r>
                  </w:p>
                </w:txbxContent>
              </v:textbox>
            </v:shape>
            <v:shape id="_x0000_s1105" type="#_x0000_t202" style="position:absolute;left:1876;top:7074;width:540;height:540" o:regroupid="6" filled="f" stroked="f">
              <v:textbox style="mso-next-textbox:#_x0000_s1105">
                <w:txbxContent>
                  <w:p w:rsidR="00AF3FD7" w:rsidRDefault="00AF3FD7" w:rsidP="00956F26">
                    <w:r w:rsidRPr="007B6F18">
                      <w:rPr>
                        <w:position w:val="-10"/>
                      </w:rPr>
                      <w:object w:dxaOrig="200" w:dyaOrig="240">
                        <v:shape id="_x0000_i1048" type="#_x0000_t75" style="width:9.75pt;height:12pt" o:ole="">
                          <v:imagedata r:id="rId23" o:title=""/>
                        </v:shape>
                        <o:OLEObject Type="Embed" ProgID="Equation.DSMT4" ShapeID="_x0000_i1048" DrawAspect="Content" ObjectID="_1477290699" r:id="rId46"/>
                      </w:object>
                    </w:r>
                  </w:p>
                </w:txbxContent>
              </v:textbox>
            </v:shape>
            <v:shape id="_x0000_s1107" type="#_x0000_t202" style="position:absolute;left:851;top:9030;width:433;height:342" o:regroupid="6" filled="f" stroked="f">
              <v:textbox style="mso-next-textbox:#_x0000_s1107">
                <w:txbxContent>
                  <w:p w:rsidR="00AF3FD7" w:rsidRDefault="00AF3FD7" w:rsidP="00956F26">
                    <w:r w:rsidRPr="005B113A">
                      <w:rPr>
                        <w:position w:val="-4"/>
                      </w:rPr>
                      <w:object w:dxaOrig="180" w:dyaOrig="180">
                        <v:shape id="_x0000_i1049" type="#_x0000_t75" style="width:9pt;height:9pt" o:ole="">
                          <v:imagedata r:id="rId25" o:title=""/>
                        </v:shape>
                        <o:OLEObject Type="Embed" ProgID="Equation.DSMT4" ShapeID="_x0000_i1049" DrawAspect="Content" ObjectID="_1477290700" r:id="rId47"/>
                      </w:object>
                    </w:r>
                  </w:p>
                  <w:p w:rsidR="00AF3FD7" w:rsidRDefault="00AF3FD7" w:rsidP="00956F26">
                    <w:r w:rsidRPr="005B113A">
                      <w:rPr>
                        <w:position w:val="-4"/>
                      </w:rPr>
                      <w:object w:dxaOrig="180" w:dyaOrig="180">
                        <v:shape id="_x0000_i1050" type="#_x0000_t75" style="width:9pt;height:9pt" o:ole="">
                          <v:imagedata r:id="rId25" o:title=""/>
                        </v:shape>
                        <o:OLEObject Type="Embed" ProgID="Equation.DSMT4" ShapeID="_x0000_i1050" DrawAspect="Content" ObjectID="_1477290701" r:id="rId48"/>
                      </w:object>
                    </w:r>
                  </w:p>
                </w:txbxContent>
              </v:textbox>
            </v:shape>
            <v:shape id="_x0000_s1112" style="position:absolute;left:2364;top:7272;width:718;height:1082;rotation:-25855945fd;mso-position-horizontal:absolute;mso-position-vertical:absolute" coordsize="1500,1260" o:regroupid="6" path="m,c510,165,1020,330,1260,540v240,210,210,465,180,720e" filled="f">
              <v:path arrowok="t"/>
            </v:shape>
            <v:line id="_x0000_s1113" style="position:absolute;flip:y" from="1982,7872" to="3175,8590" o:regroupid="6" strokeweight="1pt">
              <v:stroke endarrow="block" endarrowwidth="narrow"/>
            </v:line>
            <v:line id="_x0000_s1114" style="position:absolute" from="2357,7553" to="3173,7876" o:regroupid="6" strokeweight="1pt">
              <v:stroke endarrow="block" endarrowwidth="narrow"/>
            </v:line>
            <v:line id="_x0000_s1115" style="position:absolute" from="2363,7555" to="3816,8130" o:regroupid="6" strokeweight="1pt">
              <v:stroke endarrow="block" endarrowwidth="narrow"/>
            </v:line>
            <v:shape id="_x0000_s1116" type="#_x0000_t202" style="position:absolute;left:2330;top:8179;width:949;height:464;mso-wrap-style:none" o:regroupid="6" filled="f" stroked="f">
              <v:textbox style="mso-next-textbox:#_x0000_s1116;mso-fit-shape-to-text:t">
                <w:txbxContent>
                  <w:p w:rsidR="00AF3FD7" w:rsidRDefault="00AF3FD7" w:rsidP="003002F2">
                    <w:r w:rsidRPr="003002F2">
                      <w:rPr>
                        <w:position w:val="-12"/>
                      </w:rPr>
                      <w:object w:dxaOrig="660" w:dyaOrig="320">
                        <v:shape id="_x0000_i1051" type="#_x0000_t75" style="width:33pt;height:15.75pt" o:ole="">
                          <v:imagedata r:id="rId49" o:title=""/>
                        </v:shape>
                        <o:OLEObject Type="Embed" ProgID="Equation.DSMT4" ShapeID="_x0000_i1051" DrawAspect="Content" ObjectID="_1477290702" r:id="rId50"/>
                      </w:object>
                    </w:r>
                  </w:p>
                </w:txbxContent>
              </v:textbox>
            </v:shape>
            <v:shape id="_x0000_s1117" type="#_x0000_t202" style="position:absolute;left:2435;top:7597;width:543;height:429;mso-wrap-style:none" o:regroupid="6" filled="f" stroked="f">
              <v:textbox style="mso-next-textbox:#_x0000_s1117;mso-fit-shape-to-text:t">
                <w:txbxContent>
                  <w:p w:rsidR="00AF3FD7" w:rsidRDefault="00AF3FD7" w:rsidP="003002F2">
                    <w:r w:rsidRPr="003002F2">
                      <w:rPr>
                        <w:position w:val="-4"/>
                      </w:rPr>
                      <w:object w:dxaOrig="260" w:dyaOrig="200">
                        <v:shape id="_x0000_i1052" type="#_x0000_t75" style="width:12.75pt;height:9.75pt" o:ole="">
                          <v:imagedata r:id="rId51" o:title=""/>
                        </v:shape>
                        <o:OLEObject Type="Embed" ProgID="Equation.DSMT4" ShapeID="_x0000_i1052" DrawAspect="Content" ObjectID="_1477290703" r:id="rId52"/>
                      </w:object>
                    </w:r>
                  </w:p>
                </w:txbxContent>
              </v:textbox>
            </v:shape>
            <v:shape id="_x0000_s1118" type="#_x0000_t202" style="position:absolute;left:3463;top:7649;width:529;height:444;mso-wrap-style:none" o:regroupid="6" filled="f" stroked="f">
              <v:textbox style="mso-next-textbox:#_x0000_s1118;mso-fit-shape-to-text:t">
                <w:txbxContent>
                  <w:p w:rsidR="00AF3FD7" w:rsidRDefault="00AF3FD7" w:rsidP="003002F2">
                    <w:r w:rsidRPr="003002F2">
                      <w:rPr>
                        <w:position w:val="-12"/>
                      </w:rPr>
                      <w:object w:dxaOrig="240" w:dyaOrig="300">
                        <v:shape id="_x0000_i1053" type="#_x0000_t75" style="width:12pt;height:15pt" o:ole="">
                          <v:imagedata r:id="rId53" o:title=""/>
                        </v:shape>
                        <o:OLEObject Type="Embed" ProgID="Equation.DSMT4" ShapeID="_x0000_i1053" DrawAspect="Content" ObjectID="_1477290704" r:id="rId54"/>
                      </w:object>
                    </w:r>
                  </w:p>
                </w:txbxContent>
              </v:textbox>
            </v:shape>
            <v:rect id="_x0000_s1173" style="position:absolute;left:851;top:7074;width:3060;height:2340" o:regroupid="5" filled="f"/>
            <v:shape id="_x0000_s1177" type="#_x0000_t202" style="position:absolute;left:1751;top:9594;width:1080;height:360" filled="f" stroked="f">
              <v:textbox>
                <w:txbxContent>
                  <w:p w:rsidR="00AF3FD7" w:rsidRPr="0046170D" w:rsidRDefault="00AF3FD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2</w:t>
                    </w:r>
                  </w:p>
                </w:txbxContent>
              </v:textbox>
            </v:shape>
            <v:shape id="_x0000_s1178" type="#_x0000_t202" style="position:absolute;left:2738;top:7304;width:423;height:429;mso-wrap-style:none" filled="f" stroked="f">
              <v:textbox style="mso-next-textbox:#_x0000_s1178;mso-fit-shape-to-text:t">
                <w:txbxContent>
                  <w:p w:rsidR="00AF3FD7" w:rsidRDefault="00AF3FD7" w:rsidP="00DA5090">
                    <w:r w:rsidRPr="00DA5090">
                      <w:rPr>
                        <w:position w:val="-6"/>
                      </w:rPr>
                      <w:object w:dxaOrig="139" w:dyaOrig="180">
                        <v:shape id="_x0000_i1054" type="#_x0000_t75" style="width:6.75pt;height:9pt" o:ole="">
                          <v:imagedata r:id="rId55" o:title=""/>
                        </v:shape>
                        <o:OLEObject Type="Embed" ProgID="Equation.DSMT4" ShapeID="_x0000_i1054" DrawAspect="Content" ObjectID="_1477290705" r:id="rId56"/>
                      </w:object>
                    </w:r>
                  </w:p>
                </w:txbxContent>
              </v:textbox>
            </v:shape>
          </v:group>
        </w:pict>
      </w:r>
      <w:r w:rsidR="00055524" w:rsidRPr="00783818">
        <w:rPr>
          <w:b/>
          <w:sz w:val="20"/>
          <w:szCs w:val="20"/>
        </w:rPr>
        <w:t>Перемещение</w:t>
      </w:r>
      <w:r w:rsidR="00055524" w:rsidRPr="00055524">
        <w:rPr>
          <w:sz w:val="20"/>
          <w:szCs w:val="20"/>
        </w:rPr>
        <w:t xml:space="preserve"> точки за промежуток</w:t>
      </w:r>
      <w:r w:rsidR="00055524">
        <w:rPr>
          <w:sz w:val="20"/>
          <w:szCs w:val="20"/>
        </w:rPr>
        <w:t xml:space="preserve"> </w:t>
      </w:r>
      <w:r w:rsidR="00055524" w:rsidRPr="00055524">
        <w:rPr>
          <w:sz w:val="20"/>
          <w:szCs w:val="20"/>
        </w:rPr>
        <w:t xml:space="preserve">времени </w:t>
      </w:r>
      <w:r w:rsidR="00055524" w:rsidRPr="00055524">
        <w:rPr>
          <w:position w:val="-6"/>
          <w:sz w:val="20"/>
          <w:szCs w:val="20"/>
        </w:rPr>
        <w:object w:dxaOrig="240" w:dyaOrig="220">
          <v:shape id="_x0000_i1055" type="#_x0000_t75" style="width:12pt;height:11.25pt" o:ole="">
            <v:imagedata r:id="rId57" o:title=""/>
          </v:shape>
          <o:OLEObject Type="Embed" ProgID="Equation.DSMT4" ShapeID="_x0000_i1055" DrawAspect="Content" ObjectID="_1477290367" r:id="rId58"/>
        </w:object>
      </w:r>
      <w:r w:rsidR="00055524" w:rsidRPr="00055524">
        <w:rPr>
          <w:sz w:val="20"/>
          <w:szCs w:val="20"/>
        </w:rPr>
        <w:t xml:space="preserve"> </w:t>
      </w:r>
      <w:r w:rsidR="00055524">
        <w:rPr>
          <w:sz w:val="20"/>
          <w:szCs w:val="20"/>
        </w:rPr>
        <w:t>–</w:t>
      </w:r>
      <w:r w:rsidR="00055524" w:rsidRPr="00055524">
        <w:rPr>
          <w:sz w:val="20"/>
          <w:szCs w:val="20"/>
        </w:rPr>
        <w:t xml:space="preserve"> вектор </w:t>
      </w:r>
      <w:r w:rsidR="0046170D" w:rsidRPr="0046170D">
        <w:rPr>
          <w:position w:val="-6"/>
          <w:sz w:val="20"/>
          <w:szCs w:val="20"/>
        </w:rPr>
        <w:object w:dxaOrig="499" w:dyaOrig="220">
          <v:shape id="_x0000_i1056" type="#_x0000_t75" style="width:24.75pt;height:11.25pt" o:ole="">
            <v:imagedata r:id="rId59" o:title=""/>
          </v:shape>
          <o:OLEObject Type="Embed" ProgID="Equation.DSMT4" ShapeID="_x0000_i1056" DrawAspect="Content" ObjectID="_1477290368" r:id="rId60"/>
        </w:object>
      </w:r>
      <w:r w:rsidR="00055524" w:rsidRPr="00055524">
        <w:rPr>
          <w:sz w:val="20"/>
          <w:szCs w:val="20"/>
        </w:rPr>
        <w:t xml:space="preserve">, соединяющий положения точки в моменты </w:t>
      </w:r>
      <w:r w:rsidR="0046170D" w:rsidRPr="0046170D">
        <w:rPr>
          <w:position w:val="-6"/>
          <w:sz w:val="20"/>
          <w:szCs w:val="20"/>
        </w:rPr>
        <w:object w:dxaOrig="120" w:dyaOrig="200">
          <v:shape id="_x0000_i1057" type="#_x0000_t75" style="width:6pt;height:9.75pt" o:ole="">
            <v:imagedata r:id="rId61" o:title=""/>
          </v:shape>
          <o:OLEObject Type="Embed" ProgID="Equation.DSMT4" ShapeID="_x0000_i1057" DrawAspect="Content" ObjectID="_1477290369" r:id="rId62"/>
        </w:object>
      </w:r>
      <w:r w:rsidR="00055524" w:rsidRPr="00055524">
        <w:rPr>
          <w:sz w:val="20"/>
          <w:szCs w:val="20"/>
        </w:rPr>
        <w:t xml:space="preserve"> и </w:t>
      </w:r>
      <w:r w:rsidR="0046170D" w:rsidRPr="0046170D">
        <w:rPr>
          <w:position w:val="-6"/>
          <w:sz w:val="20"/>
          <w:szCs w:val="20"/>
        </w:rPr>
        <w:object w:dxaOrig="420" w:dyaOrig="220">
          <v:shape id="_x0000_i1058" type="#_x0000_t75" style="width:21pt;height:11.25pt" o:ole="">
            <v:imagedata r:id="rId63" o:title=""/>
          </v:shape>
          <o:OLEObject Type="Embed" ProgID="Equation.DSMT4" ShapeID="_x0000_i1058" DrawAspect="Content" ObjectID="_1477290370" r:id="rId64"/>
        </w:object>
      </w:r>
      <w:r w:rsidR="00055524" w:rsidRPr="00055524">
        <w:rPr>
          <w:sz w:val="20"/>
          <w:szCs w:val="20"/>
        </w:rPr>
        <w:t>. Из</w:t>
      </w:r>
      <w:r w:rsidR="00055524" w:rsidRPr="00055524">
        <w:rPr>
          <w:sz w:val="20"/>
          <w:szCs w:val="20"/>
        </w:rPr>
        <w:br/>
        <w:t xml:space="preserve">рис, </w:t>
      </w:r>
      <w:r w:rsidR="0046170D">
        <w:rPr>
          <w:sz w:val="20"/>
          <w:szCs w:val="20"/>
        </w:rPr>
        <w:t>2</w:t>
      </w:r>
      <w:r w:rsidR="00055524" w:rsidRPr="00055524">
        <w:rPr>
          <w:sz w:val="20"/>
          <w:szCs w:val="20"/>
        </w:rPr>
        <w:t xml:space="preserve"> видно, что</w:t>
      </w:r>
    </w:p>
    <w:p w:rsidR="00055524" w:rsidRPr="00055524" w:rsidRDefault="0046170D" w:rsidP="0046170D">
      <w:pPr>
        <w:ind w:left="3420"/>
        <w:jc w:val="right"/>
        <w:rPr>
          <w:noProof/>
          <w:sz w:val="20"/>
          <w:szCs w:val="20"/>
        </w:rPr>
      </w:pPr>
      <w:r w:rsidRPr="0046170D">
        <w:rPr>
          <w:noProof/>
          <w:position w:val="-12"/>
          <w:sz w:val="20"/>
          <w:szCs w:val="20"/>
        </w:rPr>
        <w:object w:dxaOrig="1320" w:dyaOrig="320">
          <v:shape id="_x0000_i1059" type="#_x0000_t75" style="width:66pt;height:15.75pt" o:ole="">
            <v:imagedata r:id="rId65" o:title=""/>
          </v:shape>
          <o:OLEObject Type="Embed" ProgID="Equation.DSMT4" ShapeID="_x0000_i1059" DrawAspect="Content" ObjectID="_1477290371" r:id="rId66"/>
        </w:object>
      </w:r>
      <w:r>
        <w:rPr>
          <w:noProof/>
          <w:sz w:val="20"/>
          <w:szCs w:val="20"/>
        </w:rPr>
        <w:tab/>
        <w:t>(1.2.4)</w:t>
      </w:r>
    </w:p>
    <w:p w:rsidR="0046170D" w:rsidRDefault="0046170D" w:rsidP="0046170D">
      <w:pPr>
        <w:ind w:left="3420" w:firstLine="360"/>
        <w:jc w:val="both"/>
        <w:rPr>
          <w:sz w:val="20"/>
          <w:szCs w:val="20"/>
        </w:rPr>
      </w:pPr>
      <w:r w:rsidRPr="00783818">
        <w:rPr>
          <w:b/>
          <w:sz w:val="20"/>
          <w:szCs w:val="20"/>
        </w:rPr>
        <w:t>Путь</w:t>
      </w:r>
      <w:r w:rsidRPr="0046170D">
        <w:rPr>
          <w:sz w:val="20"/>
          <w:szCs w:val="20"/>
        </w:rPr>
        <w:t xml:space="preserve"> </w:t>
      </w:r>
      <w:r w:rsidRPr="0046170D">
        <w:rPr>
          <w:position w:val="-6"/>
          <w:sz w:val="20"/>
          <w:szCs w:val="20"/>
        </w:rPr>
        <w:object w:dxaOrig="139" w:dyaOrig="180">
          <v:shape id="_x0000_i1060" type="#_x0000_t75" style="width:6.75pt;height:9pt" o:ole="">
            <v:imagedata r:id="rId67" o:title=""/>
          </v:shape>
          <o:OLEObject Type="Embed" ProgID="Equation.DSMT4" ShapeID="_x0000_i1060" DrawAspect="Content" ObjectID="_1477290372" r:id="rId68"/>
        </w:object>
      </w:r>
      <w:r w:rsidRPr="0046170D">
        <w:rPr>
          <w:sz w:val="20"/>
          <w:szCs w:val="20"/>
        </w:rPr>
        <w:t xml:space="preserve">, пройденный точкой за тот же промежуток времени </w:t>
      </w:r>
      <w:r w:rsidRPr="0046170D">
        <w:rPr>
          <w:position w:val="-6"/>
          <w:sz w:val="20"/>
          <w:szCs w:val="20"/>
        </w:rPr>
        <w:object w:dxaOrig="240" w:dyaOrig="220">
          <v:shape id="_x0000_i1061" type="#_x0000_t75" style="width:12pt;height:11.25pt" o:ole="">
            <v:imagedata r:id="rId69" o:title=""/>
          </v:shape>
          <o:OLEObject Type="Embed" ProgID="Equation.DSMT4" ShapeID="_x0000_i1061" DrawAspect="Content" ObjectID="_1477290373" r:id="rId70"/>
        </w:object>
      </w:r>
      <w:r w:rsidRPr="0046170D">
        <w:rPr>
          <w:sz w:val="20"/>
          <w:szCs w:val="20"/>
        </w:rPr>
        <w:t xml:space="preserve">, это длина соответствующего отрезка траектории. При прямолинейном движении в одном направлении </w:t>
      </w:r>
      <w:r w:rsidRPr="0046170D">
        <w:rPr>
          <w:position w:val="-12"/>
          <w:sz w:val="20"/>
          <w:szCs w:val="20"/>
        </w:rPr>
        <w:object w:dxaOrig="440" w:dyaOrig="320">
          <v:shape id="_x0000_i1062" type="#_x0000_t75" style="width:21.75pt;height:15.75pt" o:ole="">
            <v:imagedata r:id="rId71" o:title=""/>
          </v:shape>
          <o:OLEObject Type="Embed" ProgID="Equation.DSMT4" ShapeID="_x0000_i1062" DrawAspect="Content" ObjectID="_1477290374" r:id="rId72"/>
        </w:object>
      </w:r>
      <w:r>
        <w:rPr>
          <w:sz w:val="20"/>
          <w:szCs w:val="20"/>
        </w:rPr>
        <w:t>, при криволинейном –</w:t>
      </w:r>
      <w:r w:rsidRPr="0046170D">
        <w:rPr>
          <w:sz w:val="20"/>
          <w:szCs w:val="20"/>
        </w:rPr>
        <w:t xml:space="preserve"> </w:t>
      </w:r>
      <w:r w:rsidR="00830E53" w:rsidRPr="0046170D">
        <w:rPr>
          <w:position w:val="-12"/>
          <w:sz w:val="20"/>
          <w:szCs w:val="20"/>
        </w:rPr>
        <w:object w:dxaOrig="440" w:dyaOrig="320">
          <v:shape id="_x0000_i1063" type="#_x0000_t75" style="width:21.75pt;height:15.75pt" o:ole="">
            <v:imagedata r:id="rId73" o:title=""/>
          </v:shape>
          <o:OLEObject Type="Embed" ProgID="Equation.DSMT4" ShapeID="_x0000_i1063" DrawAspect="Content" ObjectID="_1477290375" r:id="rId74"/>
        </w:object>
      </w:r>
      <w:r w:rsidRPr="0046170D">
        <w:rPr>
          <w:sz w:val="20"/>
          <w:szCs w:val="20"/>
        </w:rPr>
        <w:t xml:space="preserve">. </w:t>
      </w:r>
    </w:p>
    <w:p w:rsidR="00055524" w:rsidRPr="0046170D" w:rsidRDefault="0046170D" w:rsidP="0046170D">
      <w:pPr>
        <w:ind w:firstLine="360"/>
        <w:jc w:val="both"/>
        <w:rPr>
          <w:noProof/>
          <w:sz w:val="20"/>
          <w:szCs w:val="20"/>
        </w:rPr>
      </w:pPr>
      <w:r w:rsidRPr="0046170D">
        <w:rPr>
          <w:sz w:val="20"/>
          <w:szCs w:val="20"/>
        </w:rPr>
        <w:t xml:space="preserve">Путь </w:t>
      </w:r>
      <w:r w:rsidRPr="0046170D">
        <w:rPr>
          <w:position w:val="-12"/>
          <w:sz w:val="20"/>
          <w:szCs w:val="20"/>
        </w:rPr>
        <w:object w:dxaOrig="340" w:dyaOrig="320">
          <v:shape id="_x0000_i1064" type="#_x0000_t75" style="width:17.25pt;height:15.75pt" o:ole="">
            <v:imagedata r:id="rId75" o:title=""/>
          </v:shape>
          <o:OLEObject Type="Embed" ProgID="Equation.DSMT4" ShapeID="_x0000_i1064" DrawAspect="Content" ObjectID="_1477290376" r:id="rId76"/>
        </w:object>
      </w:r>
      <w:r w:rsidRPr="0046170D">
        <w:rPr>
          <w:sz w:val="20"/>
          <w:szCs w:val="20"/>
        </w:rPr>
        <w:t xml:space="preserve">, пройденный точкой к моменту времени </w:t>
      </w:r>
      <w:r w:rsidRPr="0046170D">
        <w:rPr>
          <w:position w:val="-6"/>
          <w:sz w:val="20"/>
          <w:szCs w:val="20"/>
        </w:rPr>
        <w:object w:dxaOrig="120" w:dyaOrig="200">
          <v:shape id="_x0000_i1065" type="#_x0000_t75" style="width:6pt;height:9.75pt" o:ole="">
            <v:imagedata r:id="rId77" o:title=""/>
          </v:shape>
          <o:OLEObject Type="Embed" ProgID="Equation.DSMT4" ShapeID="_x0000_i1065" DrawAspect="Content" ObjectID="_1477290377" r:id="rId78"/>
        </w:object>
      </w:r>
      <w:r w:rsidRPr="0046170D">
        <w:rPr>
          <w:sz w:val="20"/>
          <w:szCs w:val="20"/>
        </w:rPr>
        <w:t xml:space="preserve">, это длина траектории от некоторого начального положения до положения </w:t>
      </w:r>
      <w:r>
        <w:rPr>
          <w:sz w:val="20"/>
          <w:szCs w:val="20"/>
        </w:rPr>
        <w:br/>
      </w:r>
      <w:r w:rsidRPr="0046170D">
        <w:rPr>
          <w:sz w:val="20"/>
          <w:szCs w:val="20"/>
        </w:rPr>
        <w:lastRenderedPageBreak/>
        <w:t xml:space="preserve">в момент </w:t>
      </w:r>
      <w:r w:rsidRPr="0046170D">
        <w:rPr>
          <w:position w:val="-6"/>
          <w:sz w:val="20"/>
          <w:szCs w:val="20"/>
        </w:rPr>
        <w:object w:dxaOrig="120" w:dyaOrig="200">
          <v:shape id="_x0000_i1066" type="#_x0000_t75" style="width:6pt;height:9.75pt" o:ole="">
            <v:imagedata r:id="rId79" o:title=""/>
          </v:shape>
          <o:OLEObject Type="Embed" ProgID="Equation.DSMT4" ShapeID="_x0000_i1066" DrawAspect="Content" ObjectID="_1477290378" r:id="rId80"/>
        </w:object>
      </w:r>
      <w:r w:rsidRPr="0046170D">
        <w:rPr>
          <w:sz w:val="20"/>
          <w:szCs w:val="20"/>
        </w:rPr>
        <w:t xml:space="preserve">. Если точка меняла направление движения по той же траектории, то её путь </w:t>
      </w:r>
      <w:r w:rsidRPr="0046170D">
        <w:rPr>
          <w:position w:val="-6"/>
          <w:sz w:val="20"/>
          <w:szCs w:val="20"/>
        </w:rPr>
        <w:object w:dxaOrig="139" w:dyaOrig="180">
          <v:shape id="_x0000_i1067" type="#_x0000_t75" style="width:6.75pt;height:9pt" o:ole="">
            <v:imagedata r:id="rId81" o:title=""/>
          </v:shape>
          <o:OLEObject Type="Embed" ProgID="Equation.DSMT4" ShapeID="_x0000_i1067" DrawAspect="Content" ObjectID="_1477290379" r:id="rId82"/>
        </w:object>
      </w:r>
      <w:r w:rsidRPr="0046170D">
        <w:rPr>
          <w:sz w:val="20"/>
          <w:szCs w:val="20"/>
        </w:rPr>
        <w:t xml:space="preserve"> </w:t>
      </w:r>
      <w:r>
        <w:rPr>
          <w:sz w:val="20"/>
          <w:szCs w:val="20"/>
        </w:rPr>
        <w:t>–</w:t>
      </w:r>
      <w:r w:rsidRPr="0046170D">
        <w:rPr>
          <w:sz w:val="20"/>
          <w:szCs w:val="20"/>
        </w:rPr>
        <w:t xml:space="preserve"> это полное расстояние, пройденное вдоль траектории.</w:t>
      </w:r>
    </w:p>
    <w:p w:rsidR="00DA5090" w:rsidRPr="00DA5090" w:rsidRDefault="00DA5090" w:rsidP="00DA5090">
      <w:pPr>
        <w:shd w:val="clear" w:color="auto" w:fill="FFFFFF"/>
        <w:spacing w:before="10" w:line="230" w:lineRule="exact"/>
        <w:ind w:left="5" w:right="53" w:firstLine="490"/>
        <w:jc w:val="both"/>
        <w:rPr>
          <w:sz w:val="20"/>
          <w:szCs w:val="20"/>
        </w:rPr>
      </w:pPr>
      <w:r w:rsidRPr="00DA5090">
        <w:rPr>
          <w:sz w:val="20"/>
          <w:szCs w:val="20"/>
        </w:rPr>
        <w:t>Ве</w:t>
      </w:r>
      <w:r>
        <w:rPr>
          <w:sz w:val="20"/>
          <w:szCs w:val="20"/>
        </w:rPr>
        <w:t>к</w:t>
      </w:r>
      <w:r w:rsidRPr="00DA5090">
        <w:rPr>
          <w:sz w:val="20"/>
          <w:szCs w:val="20"/>
        </w:rPr>
        <w:t xml:space="preserve">тором </w:t>
      </w:r>
      <w:r w:rsidRPr="00783818">
        <w:rPr>
          <w:b/>
          <w:sz w:val="20"/>
          <w:szCs w:val="20"/>
        </w:rPr>
        <w:t>средней скорости</w:t>
      </w:r>
      <w:r w:rsidRPr="00DA5090">
        <w:rPr>
          <w:sz w:val="20"/>
          <w:szCs w:val="20"/>
        </w:rPr>
        <w:t xml:space="preserve"> за время </w:t>
      </w:r>
      <w:r w:rsidRPr="00DA5090">
        <w:rPr>
          <w:position w:val="-6"/>
          <w:sz w:val="20"/>
          <w:szCs w:val="20"/>
        </w:rPr>
        <w:object w:dxaOrig="240" w:dyaOrig="220">
          <v:shape id="_x0000_i1068" type="#_x0000_t75" style="width:12pt;height:11.25pt" o:ole="">
            <v:imagedata r:id="rId83" o:title=""/>
          </v:shape>
          <o:OLEObject Type="Embed" ProgID="Equation.DSMT4" ShapeID="_x0000_i1068" DrawAspect="Content" ObjectID="_1477290380" r:id="rId84"/>
        </w:object>
      </w:r>
      <w:r w:rsidRPr="00DA5090">
        <w:rPr>
          <w:sz w:val="20"/>
          <w:szCs w:val="20"/>
        </w:rPr>
        <w:t xml:space="preserve"> называется отношение вектора перемещения материальной точки ко времени, за которое оно совершено:</w:t>
      </w:r>
    </w:p>
    <w:p w:rsidR="00DA5090" w:rsidRPr="00DA5090" w:rsidRDefault="00DA5090" w:rsidP="00DA5090">
      <w:pPr>
        <w:shd w:val="clear" w:color="auto" w:fill="FFFFFF"/>
        <w:tabs>
          <w:tab w:val="left" w:pos="0"/>
        </w:tabs>
        <w:spacing w:before="48"/>
        <w:jc w:val="right"/>
        <w:rPr>
          <w:sz w:val="20"/>
          <w:szCs w:val="20"/>
        </w:rPr>
      </w:pPr>
      <w:r w:rsidRPr="00DA5090">
        <w:rPr>
          <w:position w:val="-18"/>
          <w:sz w:val="20"/>
          <w:szCs w:val="20"/>
        </w:rPr>
        <w:object w:dxaOrig="600" w:dyaOrig="460">
          <v:shape id="_x0000_i1069" type="#_x0000_t75" style="width:30pt;height:23.25pt" o:ole="">
            <v:imagedata r:id="rId85" o:title=""/>
          </v:shape>
          <o:OLEObject Type="Embed" ProgID="Equation.DSMT4" ShapeID="_x0000_i1069" DrawAspect="Content" ObjectID="_1477290381" r:id="rId86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830E53">
        <w:rPr>
          <w:sz w:val="20"/>
          <w:szCs w:val="20"/>
        </w:rPr>
        <w:tab/>
      </w:r>
      <w:r w:rsidRPr="00DA5090">
        <w:rPr>
          <w:sz w:val="20"/>
          <w:szCs w:val="20"/>
        </w:rPr>
        <w:tab/>
      </w:r>
      <w:r>
        <w:rPr>
          <w:sz w:val="20"/>
          <w:szCs w:val="20"/>
        </w:rPr>
        <w:t>(1.2.5)</w:t>
      </w:r>
    </w:p>
    <w:p w:rsidR="00DA5090" w:rsidRPr="00DA5090" w:rsidRDefault="00DA5090" w:rsidP="00DA5090">
      <w:pPr>
        <w:shd w:val="clear" w:color="auto" w:fill="FFFFFF"/>
        <w:spacing w:before="38"/>
        <w:rPr>
          <w:sz w:val="20"/>
          <w:szCs w:val="20"/>
        </w:rPr>
      </w:pPr>
      <w:r w:rsidRPr="00DA5090">
        <w:rPr>
          <w:sz w:val="20"/>
          <w:szCs w:val="20"/>
        </w:rPr>
        <w:t xml:space="preserve">Направление вектора </w:t>
      </w:r>
      <w:r w:rsidRPr="00DA5090">
        <w:rPr>
          <w:position w:val="-12"/>
          <w:sz w:val="20"/>
          <w:szCs w:val="20"/>
        </w:rPr>
        <w:object w:dxaOrig="240" w:dyaOrig="300">
          <v:shape id="_x0000_i1070" type="#_x0000_t75" style="width:12pt;height:15pt" o:ole="">
            <v:imagedata r:id="rId87" o:title=""/>
          </v:shape>
          <o:OLEObject Type="Embed" ProgID="Equation.DSMT4" ShapeID="_x0000_i1070" DrawAspect="Content" ObjectID="_1477290382" r:id="rId88"/>
        </w:object>
      </w:r>
      <w:r w:rsidRPr="00DA5090">
        <w:rPr>
          <w:sz w:val="20"/>
          <w:szCs w:val="20"/>
        </w:rPr>
        <w:t xml:space="preserve"> совпадает</w:t>
      </w:r>
      <w:r>
        <w:rPr>
          <w:sz w:val="20"/>
          <w:szCs w:val="20"/>
        </w:rPr>
        <w:t xml:space="preserve"> с</w:t>
      </w:r>
      <w:r w:rsidRPr="00DA5090">
        <w:rPr>
          <w:sz w:val="20"/>
          <w:szCs w:val="20"/>
        </w:rPr>
        <w:t xml:space="preserve"> </w:t>
      </w:r>
      <w:r w:rsidRPr="00DA5090">
        <w:rPr>
          <w:position w:val="-6"/>
          <w:sz w:val="20"/>
          <w:szCs w:val="20"/>
        </w:rPr>
        <w:object w:dxaOrig="160" w:dyaOrig="220">
          <v:shape id="_x0000_i1071" type="#_x0000_t75" style="width:8.25pt;height:11.25pt" o:ole="">
            <v:imagedata r:id="rId89" o:title=""/>
          </v:shape>
          <o:OLEObject Type="Embed" ProgID="Equation.DSMT4" ShapeID="_x0000_i1071" DrawAspect="Content" ObjectID="_1477290383" r:id="rId90"/>
        </w:object>
      </w:r>
      <w:r w:rsidRPr="00DA5090">
        <w:rPr>
          <w:sz w:val="20"/>
          <w:szCs w:val="20"/>
        </w:rPr>
        <w:t xml:space="preserve"> (рис. </w:t>
      </w:r>
      <w:r>
        <w:rPr>
          <w:sz w:val="20"/>
          <w:szCs w:val="20"/>
        </w:rPr>
        <w:t>2</w:t>
      </w:r>
      <w:r w:rsidRPr="00DA5090">
        <w:rPr>
          <w:sz w:val="20"/>
          <w:szCs w:val="20"/>
        </w:rPr>
        <w:t>).</w:t>
      </w:r>
    </w:p>
    <w:p w:rsidR="00DA5090" w:rsidRDefault="00DA5090" w:rsidP="00DA5090">
      <w:pPr>
        <w:ind w:firstLine="540"/>
        <w:jc w:val="both"/>
        <w:rPr>
          <w:sz w:val="20"/>
          <w:szCs w:val="20"/>
        </w:rPr>
      </w:pPr>
      <w:r w:rsidRPr="00783818">
        <w:rPr>
          <w:b/>
          <w:sz w:val="20"/>
          <w:szCs w:val="20"/>
        </w:rPr>
        <w:t>Средней путевой скоростью</w:t>
      </w:r>
      <w:r w:rsidRPr="00DA5090">
        <w:rPr>
          <w:sz w:val="20"/>
          <w:szCs w:val="20"/>
        </w:rPr>
        <w:t xml:space="preserve"> за время называется скалярная величина равная отношению отрезка пути </w:t>
      </w:r>
      <w:r w:rsidRPr="00DA5090">
        <w:rPr>
          <w:position w:val="-6"/>
          <w:sz w:val="20"/>
          <w:szCs w:val="20"/>
        </w:rPr>
        <w:object w:dxaOrig="139" w:dyaOrig="180">
          <v:shape id="_x0000_i1072" type="#_x0000_t75" style="width:6.75pt;height:9pt" o:ole="">
            <v:imagedata r:id="rId91" o:title=""/>
          </v:shape>
          <o:OLEObject Type="Embed" ProgID="Equation.DSMT4" ShapeID="_x0000_i1072" DrawAspect="Content" ObjectID="_1477290384" r:id="rId92"/>
        </w:object>
      </w:r>
      <w:r>
        <w:rPr>
          <w:sz w:val="20"/>
          <w:szCs w:val="20"/>
        </w:rPr>
        <w:t xml:space="preserve"> к </w:t>
      </w:r>
      <w:r w:rsidRPr="00DA5090">
        <w:rPr>
          <w:position w:val="-6"/>
          <w:sz w:val="20"/>
          <w:szCs w:val="20"/>
        </w:rPr>
        <w:object w:dxaOrig="240" w:dyaOrig="220">
          <v:shape id="_x0000_i1073" type="#_x0000_t75" style="width:12pt;height:11.25pt" o:ole="">
            <v:imagedata r:id="rId93" o:title=""/>
          </v:shape>
          <o:OLEObject Type="Embed" ProgID="Equation.DSMT4" ShapeID="_x0000_i1073" DrawAspect="Content" ObjectID="_1477290385" r:id="rId94"/>
        </w:object>
      </w:r>
    </w:p>
    <w:p w:rsidR="00055524" w:rsidRPr="00DA5090" w:rsidRDefault="00DA5090" w:rsidP="00DA5090">
      <w:pPr>
        <w:jc w:val="right"/>
        <w:rPr>
          <w:noProof/>
          <w:sz w:val="20"/>
          <w:szCs w:val="20"/>
        </w:rPr>
      </w:pPr>
      <w:r w:rsidRPr="00DA5090">
        <w:rPr>
          <w:noProof/>
          <w:position w:val="-18"/>
          <w:sz w:val="20"/>
          <w:szCs w:val="20"/>
        </w:rPr>
        <w:object w:dxaOrig="540" w:dyaOrig="460">
          <v:shape id="_x0000_i1074" type="#_x0000_t75" style="width:27pt;height:23.25pt" o:ole="">
            <v:imagedata r:id="rId95" o:title=""/>
          </v:shape>
          <o:OLEObject Type="Embed" ProgID="Equation.DSMT4" ShapeID="_x0000_i1074" DrawAspect="Content" ObjectID="_1477290386" r:id="rId96"/>
        </w:object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 w:rsidR="00830E53"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  <w:t>(1.2.6)</w:t>
      </w:r>
    </w:p>
    <w:p w:rsidR="00830E53" w:rsidRPr="00830E53" w:rsidRDefault="00830E53" w:rsidP="003F4044">
      <w:pPr>
        <w:shd w:val="clear" w:color="auto" w:fill="FFFFFF"/>
        <w:spacing w:line="322" w:lineRule="exact"/>
        <w:jc w:val="both"/>
        <w:rPr>
          <w:sz w:val="20"/>
          <w:szCs w:val="20"/>
        </w:rPr>
      </w:pPr>
      <w:r w:rsidRPr="00830E53">
        <w:rPr>
          <w:sz w:val="20"/>
          <w:szCs w:val="20"/>
        </w:rPr>
        <w:t xml:space="preserve">При </w:t>
      </w:r>
      <w:r>
        <w:rPr>
          <w:sz w:val="20"/>
          <w:szCs w:val="20"/>
        </w:rPr>
        <w:t>п</w:t>
      </w:r>
      <w:r w:rsidRPr="00830E53">
        <w:rPr>
          <w:sz w:val="20"/>
          <w:szCs w:val="20"/>
        </w:rPr>
        <w:t xml:space="preserve">рямолинейном движении в одном направлении </w:t>
      </w:r>
      <w:r w:rsidRPr="00830E53">
        <w:rPr>
          <w:position w:val="-14"/>
          <w:sz w:val="20"/>
          <w:szCs w:val="20"/>
        </w:rPr>
        <w:object w:dxaOrig="560" w:dyaOrig="360">
          <v:shape id="_x0000_i1075" type="#_x0000_t75" style="width:27.75pt;height:18pt" o:ole="">
            <v:imagedata r:id="rId97" o:title=""/>
          </v:shape>
          <o:OLEObject Type="Embed" ProgID="Equation.DSMT4" ShapeID="_x0000_i1075" DrawAspect="Content" ObjectID="_1477290387" r:id="rId98"/>
        </w:object>
      </w:r>
      <w:r w:rsidRPr="00830E53">
        <w:rPr>
          <w:sz w:val="20"/>
          <w:szCs w:val="20"/>
        </w:rPr>
        <w:t xml:space="preserve">, при криволинейном </w:t>
      </w:r>
      <w:r>
        <w:rPr>
          <w:sz w:val="20"/>
          <w:szCs w:val="20"/>
        </w:rPr>
        <w:t>–</w:t>
      </w:r>
      <w:r w:rsidRPr="00830E53">
        <w:rPr>
          <w:sz w:val="20"/>
          <w:szCs w:val="20"/>
        </w:rPr>
        <w:t xml:space="preserve"> </w:t>
      </w:r>
      <w:r w:rsidRPr="00830E53">
        <w:rPr>
          <w:position w:val="-14"/>
          <w:sz w:val="20"/>
          <w:szCs w:val="20"/>
        </w:rPr>
        <w:object w:dxaOrig="560" w:dyaOrig="360">
          <v:shape id="_x0000_i1076" type="#_x0000_t75" style="width:27.75pt;height:18pt" o:ole="">
            <v:imagedata r:id="rId99" o:title=""/>
          </v:shape>
          <o:OLEObject Type="Embed" ProgID="Equation.DSMT4" ShapeID="_x0000_i1076" DrawAspect="Content" ObjectID="_1477290388" r:id="rId100"/>
        </w:object>
      </w:r>
      <w:r w:rsidRPr="00830E53">
        <w:rPr>
          <w:sz w:val="20"/>
          <w:szCs w:val="20"/>
        </w:rPr>
        <w:t>.</w:t>
      </w:r>
    </w:p>
    <w:p w:rsidR="00055524" w:rsidRPr="00830E53" w:rsidRDefault="00830E53" w:rsidP="003F4044">
      <w:pPr>
        <w:ind w:firstLine="540"/>
        <w:jc w:val="both"/>
        <w:rPr>
          <w:noProof/>
          <w:sz w:val="20"/>
          <w:szCs w:val="20"/>
        </w:rPr>
      </w:pPr>
      <w:r w:rsidRPr="00783818">
        <w:rPr>
          <w:b/>
          <w:sz w:val="20"/>
          <w:szCs w:val="20"/>
        </w:rPr>
        <w:t>Мгновенная скорость</w:t>
      </w:r>
      <w:r>
        <w:rPr>
          <w:sz w:val="20"/>
          <w:szCs w:val="20"/>
        </w:rPr>
        <w:t xml:space="preserve"> в данной точке траектории</w:t>
      </w:r>
      <w:r w:rsidRPr="00830E53">
        <w:rPr>
          <w:sz w:val="20"/>
          <w:szCs w:val="20"/>
        </w:rPr>
        <w:t xml:space="preserve"> </w:t>
      </w:r>
      <w:r>
        <w:rPr>
          <w:sz w:val="20"/>
          <w:szCs w:val="20"/>
        </w:rPr>
        <w:t>равна пределу отношения перемещения на участке траектории, включающем эту точку, к промежутку времени, в течение которого это перемещение совершается</w:t>
      </w:r>
      <w:r w:rsidRPr="00830E53">
        <w:rPr>
          <w:sz w:val="20"/>
          <w:szCs w:val="20"/>
        </w:rPr>
        <w:t>:</w:t>
      </w:r>
    </w:p>
    <w:p w:rsidR="00055524" w:rsidRPr="00055524" w:rsidRDefault="00AF3FD7" w:rsidP="00830E53">
      <w:pPr>
        <w:jc w:val="right"/>
        <w:rPr>
          <w:noProof/>
          <w:sz w:val="20"/>
          <w:szCs w:val="20"/>
        </w:rPr>
      </w:pPr>
      <w:r w:rsidRPr="00830E53">
        <w:rPr>
          <w:noProof/>
          <w:position w:val="-18"/>
          <w:sz w:val="20"/>
          <w:szCs w:val="20"/>
        </w:rPr>
        <w:object w:dxaOrig="1120" w:dyaOrig="460">
          <v:shape id="_x0000_i1077" type="#_x0000_t75" style="width:56.25pt;height:23.25pt" o:ole="">
            <v:imagedata r:id="rId101" o:title=""/>
          </v:shape>
          <o:OLEObject Type="Embed" ProgID="Equation.DSMT4" ShapeID="_x0000_i1077" DrawAspect="Content" ObjectID="_1477290389" r:id="rId102"/>
        </w:object>
      </w:r>
      <w:r w:rsidR="00830E53">
        <w:rPr>
          <w:noProof/>
          <w:sz w:val="20"/>
          <w:szCs w:val="20"/>
        </w:rPr>
        <w:t>.</w:t>
      </w:r>
      <w:r w:rsidR="00830E53">
        <w:rPr>
          <w:noProof/>
          <w:sz w:val="20"/>
          <w:szCs w:val="20"/>
        </w:rPr>
        <w:tab/>
      </w:r>
      <w:r w:rsidR="00830E53">
        <w:rPr>
          <w:noProof/>
          <w:sz w:val="20"/>
          <w:szCs w:val="20"/>
        </w:rPr>
        <w:tab/>
      </w:r>
      <w:r w:rsidR="00830E53">
        <w:rPr>
          <w:noProof/>
          <w:sz w:val="20"/>
          <w:szCs w:val="20"/>
        </w:rPr>
        <w:tab/>
      </w:r>
      <w:r w:rsidR="00830E53">
        <w:rPr>
          <w:noProof/>
          <w:sz w:val="20"/>
          <w:szCs w:val="20"/>
        </w:rPr>
        <w:tab/>
        <w:t>(1.2.7)</w:t>
      </w:r>
    </w:p>
    <w:p w:rsidR="00055524" w:rsidRPr="00830E53" w:rsidRDefault="00830E53" w:rsidP="00830E53">
      <w:pPr>
        <w:jc w:val="both"/>
        <w:rPr>
          <w:noProof/>
          <w:sz w:val="20"/>
          <w:szCs w:val="20"/>
        </w:rPr>
      </w:pPr>
      <w:r w:rsidRPr="00830E53">
        <w:rPr>
          <w:sz w:val="20"/>
          <w:szCs w:val="20"/>
        </w:rPr>
        <w:t>Скорость в каждой точке направлена по касательной к траектории. Проекции скорости на оси координат:</w:t>
      </w:r>
    </w:p>
    <w:p w:rsidR="00055524" w:rsidRPr="00055524" w:rsidRDefault="00830E53" w:rsidP="00783818">
      <w:pPr>
        <w:jc w:val="right"/>
        <w:rPr>
          <w:noProof/>
          <w:sz w:val="20"/>
          <w:szCs w:val="20"/>
        </w:rPr>
      </w:pPr>
      <w:r w:rsidRPr="00830E53">
        <w:rPr>
          <w:noProof/>
          <w:position w:val="-18"/>
          <w:sz w:val="20"/>
          <w:szCs w:val="20"/>
        </w:rPr>
        <w:object w:dxaOrig="1760" w:dyaOrig="460">
          <v:shape id="_x0000_i1078" type="#_x0000_t75" style="width:87.75pt;height:23.25pt" o:ole="">
            <v:imagedata r:id="rId103" o:title=""/>
          </v:shape>
          <o:OLEObject Type="Embed" ProgID="Equation.DSMT4" ShapeID="_x0000_i1078" DrawAspect="Content" ObjectID="_1477290390" r:id="rId104"/>
        </w:object>
      </w:r>
      <w:r w:rsidR="00783818">
        <w:rPr>
          <w:noProof/>
          <w:sz w:val="20"/>
          <w:szCs w:val="20"/>
        </w:rPr>
        <w:t>,</w:t>
      </w:r>
      <w:r w:rsidR="00783818">
        <w:rPr>
          <w:noProof/>
          <w:sz w:val="20"/>
          <w:szCs w:val="20"/>
        </w:rPr>
        <w:tab/>
      </w:r>
      <w:r w:rsidR="00783818">
        <w:rPr>
          <w:noProof/>
          <w:sz w:val="20"/>
          <w:szCs w:val="20"/>
        </w:rPr>
        <w:tab/>
      </w:r>
      <w:r w:rsidR="00783818">
        <w:rPr>
          <w:noProof/>
          <w:sz w:val="20"/>
          <w:szCs w:val="20"/>
        </w:rPr>
        <w:tab/>
        <w:t>(1.2.8)</w:t>
      </w:r>
    </w:p>
    <w:p w:rsidR="00F911A9" w:rsidRPr="00783818" w:rsidRDefault="00783818" w:rsidP="0046170D">
      <w:pPr>
        <w:rPr>
          <w:sz w:val="20"/>
          <w:szCs w:val="20"/>
        </w:rPr>
      </w:pPr>
      <w:r w:rsidRPr="00783818">
        <w:rPr>
          <w:sz w:val="20"/>
          <w:szCs w:val="20"/>
        </w:rPr>
        <w:t>модуль скорости</w:t>
      </w:r>
    </w:p>
    <w:p w:rsidR="00F911A9" w:rsidRPr="00783818" w:rsidRDefault="00783818" w:rsidP="00783818">
      <w:pPr>
        <w:jc w:val="right"/>
        <w:rPr>
          <w:sz w:val="20"/>
          <w:szCs w:val="20"/>
        </w:rPr>
      </w:pPr>
      <w:r w:rsidRPr="00783818">
        <w:rPr>
          <w:position w:val="-14"/>
          <w:sz w:val="20"/>
          <w:szCs w:val="20"/>
        </w:rPr>
        <w:object w:dxaOrig="1140" w:dyaOrig="360">
          <v:shape id="_x0000_i1079" type="#_x0000_t75" style="width:57pt;height:18pt" o:ole="">
            <v:imagedata r:id="rId105" o:title=""/>
          </v:shape>
          <o:OLEObject Type="Embed" ProgID="Equation.DSMT4" ShapeID="_x0000_i1079" DrawAspect="Content" ObjectID="_1477290391" r:id="rId106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783818">
        <w:rPr>
          <w:sz w:val="20"/>
          <w:szCs w:val="20"/>
        </w:rPr>
        <w:t>(1.2.9)</w:t>
      </w:r>
    </w:p>
    <w:p w:rsidR="005A75BD" w:rsidRPr="00783818" w:rsidRDefault="00783818" w:rsidP="005A75BD">
      <w:pPr>
        <w:rPr>
          <w:sz w:val="20"/>
          <w:szCs w:val="20"/>
        </w:rPr>
      </w:pPr>
      <w:r>
        <w:rPr>
          <w:sz w:val="20"/>
          <w:szCs w:val="20"/>
        </w:rPr>
        <w:t>причем</w:t>
      </w:r>
    </w:p>
    <w:p w:rsidR="007A5B7C" w:rsidRPr="00783818" w:rsidRDefault="00783818" w:rsidP="00783818">
      <w:pPr>
        <w:jc w:val="right"/>
        <w:rPr>
          <w:sz w:val="20"/>
          <w:szCs w:val="20"/>
        </w:rPr>
      </w:pPr>
      <w:r w:rsidRPr="00783818">
        <w:rPr>
          <w:position w:val="-26"/>
          <w:sz w:val="20"/>
          <w:szCs w:val="20"/>
        </w:rPr>
        <w:object w:dxaOrig="660" w:dyaOrig="600">
          <v:shape id="_x0000_i1080" type="#_x0000_t75" style="width:33pt;height:30pt" o:ole="">
            <v:imagedata r:id="rId107" o:title=""/>
          </v:shape>
          <o:OLEObject Type="Embed" ProgID="Equation.DSMT4" ShapeID="_x0000_i1080" DrawAspect="Content" ObjectID="_1477290392" r:id="rId108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0)</w:t>
      </w:r>
    </w:p>
    <w:p w:rsidR="007A5B7C" w:rsidRPr="00783818" w:rsidRDefault="00783818" w:rsidP="00783818">
      <w:pPr>
        <w:jc w:val="both"/>
        <w:rPr>
          <w:sz w:val="20"/>
          <w:szCs w:val="20"/>
        </w:rPr>
      </w:pPr>
      <w:r w:rsidRPr="00783818">
        <w:rPr>
          <w:sz w:val="20"/>
          <w:szCs w:val="20"/>
        </w:rPr>
        <w:t xml:space="preserve">где </w:t>
      </w:r>
      <w:r w:rsidRPr="00783818">
        <w:rPr>
          <w:position w:val="-10"/>
          <w:sz w:val="20"/>
          <w:szCs w:val="20"/>
        </w:rPr>
        <w:object w:dxaOrig="160" w:dyaOrig="279">
          <v:shape id="_x0000_i1081" type="#_x0000_t75" style="width:8.25pt;height:14.25pt" o:ole="">
            <v:imagedata r:id="rId109" o:title=""/>
          </v:shape>
          <o:OLEObject Type="Embed" ProgID="Equation.DSMT4" ShapeID="_x0000_i1081" DrawAspect="Content" ObjectID="_1477290393" r:id="rId110"/>
        </w:object>
      </w:r>
      <w:r w:rsidRPr="00783818">
        <w:rPr>
          <w:sz w:val="20"/>
          <w:szCs w:val="20"/>
        </w:rPr>
        <w:t xml:space="preserve"> и </w:t>
      </w:r>
      <w:r w:rsidRPr="00783818">
        <w:rPr>
          <w:position w:val="-10"/>
          <w:sz w:val="20"/>
          <w:szCs w:val="20"/>
        </w:rPr>
        <w:object w:dxaOrig="180" w:dyaOrig="279">
          <v:shape id="_x0000_i1082" type="#_x0000_t75" style="width:9pt;height:14.25pt" o:ole="">
            <v:imagedata r:id="rId111" o:title=""/>
          </v:shape>
          <o:OLEObject Type="Embed" ProgID="Equation.DSMT4" ShapeID="_x0000_i1082" DrawAspect="Content" ObjectID="_1477290394" r:id="rId112"/>
        </w:object>
      </w:r>
      <w:r w:rsidRPr="00783818">
        <w:rPr>
          <w:sz w:val="20"/>
          <w:szCs w:val="20"/>
        </w:rPr>
        <w:t xml:space="preserve"> – фиксированные моменты времени при движении тела по заданной траектории</w:t>
      </w:r>
      <w:r>
        <w:rPr>
          <w:sz w:val="20"/>
          <w:szCs w:val="20"/>
        </w:rPr>
        <w:t>.</w:t>
      </w:r>
    </w:p>
    <w:p w:rsidR="007A5B7C" w:rsidRPr="002B38B1" w:rsidRDefault="00783818" w:rsidP="002B38B1">
      <w:pPr>
        <w:ind w:firstLine="540"/>
        <w:jc w:val="both"/>
        <w:rPr>
          <w:sz w:val="20"/>
          <w:szCs w:val="20"/>
        </w:rPr>
      </w:pPr>
      <w:r w:rsidRPr="002B38B1">
        <w:rPr>
          <w:sz w:val="20"/>
          <w:szCs w:val="20"/>
        </w:rPr>
        <w:t xml:space="preserve">В случае произвольного криволинейного движения вектор скорости </w:t>
      </w:r>
      <w:r w:rsidR="002B38B1" w:rsidRPr="002B38B1">
        <w:rPr>
          <w:position w:val="-6"/>
          <w:sz w:val="20"/>
          <w:szCs w:val="20"/>
        </w:rPr>
        <w:object w:dxaOrig="160" w:dyaOrig="220">
          <v:shape id="_x0000_i1083" type="#_x0000_t75" style="width:8.25pt;height:11.25pt" o:ole="">
            <v:imagedata r:id="rId113" o:title=""/>
          </v:shape>
          <o:OLEObject Type="Embed" ProgID="Equation.DSMT4" ShapeID="_x0000_i1083" DrawAspect="Content" ObjectID="_1477290395" r:id="rId114"/>
        </w:object>
      </w:r>
      <w:r w:rsidRPr="002B38B1">
        <w:rPr>
          <w:sz w:val="20"/>
          <w:szCs w:val="20"/>
        </w:rPr>
        <w:t xml:space="preserve"> может изменяться с течением времени как по модулю, так и по направлению (рис. </w:t>
      </w:r>
      <w:r w:rsidR="002B38B1">
        <w:rPr>
          <w:sz w:val="20"/>
          <w:szCs w:val="20"/>
        </w:rPr>
        <w:t>3</w:t>
      </w:r>
      <w:r w:rsidRPr="002B38B1">
        <w:rPr>
          <w:sz w:val="20"/>
          <w:szCs w:val="20"/>
        </w:rPr>
        <w:t>).</w:t>
      </w:r>
    </w:p>
    <w:p w:rsidR="007A5B7C" w:rsidRPr="002B38B1" w:rsidRDefault="002B38B1" w:rsidP="002B38B1">
      <w:pPr>
        <w:shd w:val="clear" w:color="auto" w:fill="FFFFFF"/>
        <w:spacing w:before="10" w:line="221" w:lineRule="exact"/>
        <w:ind w:firstLine="540"/>
        <w:jc w:val="both"/>
        <w:rPr>
          <w:sz w:val="20"/>
          <w:szCs w:val="20"/>
        </w:rPr>
      </w:pPr>
      <w:r w:rsidRPr="002B38B1">
        <w:rPr>
          <w:sz w:val="20"/>
          <w:szCs w:val="20"/>
        </w:rPr>
        <w:t xml:space="preserve">Вектором </w:t>
      </w:r>
      <w:r w:rsidRPr="002B38B1">
        <w:rPr>
          <w:b/>
          <w:sz w:val="20"/>
          <w:szCs w:val="20"/>
        </w:rPr>
        <w:t>среднего ускорения</w:t>
      </w:r>
      <w:r w:rsidRPr="002B38B1">
        <w:rPr>
          <w:sz w:val="20"/>
          <w:szCs w:val="20"/>
        </w:rPr>
        <w:t xml:space="preserve"> за время </w:t>
      </w:r>
      <w:r w:rsidRPr="002B38B1">
        <w:rPr>
          <w:position w:val="-6"/>
          <w:sz w:val="20"/>
          <w:szCs w:val="20"/>
        </w:rPr>
        <w:object w:dxaOrig="240" w:dyaOrig="220">
          <v:shape id="_x0000_i1084" type="#_x0000_t75" style="width:12pt;height:11.25pt" o:ole="">
            <v:imagedata r:id="rId115" o:title=""/>
          </v:shape>
          <o:OLEObject Type="Embed" ProgID="Equation.DSMT4" ShapeID="_x0000_i1084" DrawAspect="Content" ObjectID="_1477290396" r:id="rId116"/>
        </w:object>
      </w:r>
      <w:r>
        <w:rPr>
          <w:sz w:val="20"/>
          <w:szCs w:val="20"/>
        </w:rPr>
        <w:t xml:space="preserve"> </w:t>
      </w:r>
      <w:r w:rsidRPr="002B38B1">
        <w:rPr>
          <w:sz w:val="20"/>
          <w:szCs w:val="20"/>
        </w:rPr>
        <w:t xml:space="preserve">называется отношение приращения вектора скорости </w:t>
      </w:r>
      <w:r w:rsidRPr="002B38B1">
        <w:rPr>
          <w:position w:val="-6"/>
          <w:sz w:val="20"/>
          <w:szCs w:val="20"/>
        </w:rPr>
        <w:object w:dxaOrig="260" w:dyaOrig="220">
          <v:shape id="_x0000_i1085" type="#_x0000_t75" style="width:12.75pt;height:11.25pt" o:ole="">
            <v:imagedata r:id="rId117" o:title=""/>
          </v:shape>
          <o:OLEObject Type="Embed" ProgID="Equation.DSMT4" ShapeID="_x0000_i1085" DrawAspect="Content" ObjectID="_1477290397" r:id="rId118"/>
        </w:object>
      </w:r>
      <w:r w:rsidRPr="002B38B1">
        <w:rPr>
          <w:sz w:val="20"/>
          <w:szCs w:val="20"/>
        </w:rPr>
        <w:t xml:space="preserve"> ко времени, за которое оно совершено:</w:t>
      </w:r>
    </w:p>
    <w:p w:rsidR="007A5B7C" w:rsidRPr="002B38B1" w:rsidRDefault="002B38B1" w:rsidP="002B38B1">
      <w:pPr>
        <w:jc w:val="right"/>
        <w:rPr>
          <w:sz w:val="20"/>
          <w:szCs w:val="20"/>
        </w:rPr>
      </w:pPr>
      <w:r w:rsidRPr="002B38B1">
        <w:rPr>
          <w:position w:val="-18"/>
          <w:sz w:val="20"/>
          <w:szCs w:val="20"/>
        </w:rPr>
        <w:object w:dxaOrig="639" w:dyaOrig="460">
          <v:shape id="_x0000_i1086" type="#_x0000_t75" style="width:32.25pt;height:23.25pt" o:ole="">
            <v:imagedata r:id="rId119" o:title=""/>
          </v:shape>
          <o:OLEObject Type="Embed" ProgID="Equation.DSMT4" ShapeID="_x0000_i1086" DrawAspect="Content" ObjectID="_1477290398" r:id="rId120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1)</w:t>
      </w:r>
    </w:p>
    <w:p w:rsidR="002B38B1" w:rsidRPr="002B38B1" w:rsidRDefault="007B55F6" w:rsidP="002B38B1">
      <w:pPr>
        <w:shd w:val="clear" w:color="auto" w:fill="FFFFFF"/>
        <w:spacing w:before="58"/>
        <w:ind w:left="3600" w:firstLine="360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group id="_x0000_s1184" style="position:absolute;left:0;text-align:left;margin-left:0;margin-top:9pt;width:158.35pt;height:153pt;z-index:251639808" coordorigin="851,1314" coordsize="3167,3060">
            <v:group id="_x0000_s1170" style="position:absolute;left:851;top:1314;width:3167;height:2599" coordorigin="2107,5526" coordsize="3167,2599">
              <v:line id="_x0000_s1121" style="position:absolute;flip:x y" from="3233,5753" to="3236,7353" o:regroupid="4" strokeweight=".5pt">
                <v:stroke endarrow="block" endarrowwidth="narrow"/>
              </v:line>
              <v:line id="_x0000_s1122" style="position:absolute" from="3236,7353" to="5036,7353" o:regroupid="4" strokeweight=".5pt">
                <v:stroke endarrow="block" endarrowwidth="narrow"/>
              </v:line>
              <v:line id="_x0000_s1123" style="position:absolute;flip:x" from="2336,7353" to="3236,8073" o:regroupid="4" strokeweight=".5pt">
                <v:stroke endarrow="block" endarrowwidth="narrow"/>
              </v:line>
              <v:line id="_x0000_s1124" style="position:absolute;flip:x" from="4573,6752" to="4968,7230" o:regroupid="4" strokeweight="1pt">
                <v:stroke endarrow="block" endarrowwidth="narrow"/>
              </v:line>
              <v:shape id="_x0000_s1125" type="#_x0000_t202" style="position:absolute;left:2803;top:7116;width:513;height:429;mso-wrap-style:none" o:regroupid="4" filled="f" stroked="f">
                <v:textbox style="mso-next-textbox:#_x0000_s1125;mso-fit-shape-to-text:t">
                  <w:txbxContent>
                    <w:p w:rsidR="00AF3FD7" w:rsidRDefault="00AF3FD7" w:rsidP="003002F2">
                      <w:r w:rsidRPr="005B113A">
                        <w:rPr>
                          <w:position w:val="-6"/>
                        </w:rPr>
                        <w:object w:dxaOrig="220" w:dyaOrig="240">
                          <v:shape id="_x0000_i1087" type="#_x0000_t75" style="width:11.25pt;height:12pt" o:ole="">
                            <v:imagedata r:id="rId11" o:title=""/>
                          </v:shape>
                          <o:OLEObject Type="Embed" ProgID="Equation.DSMT4" ShapeID="_x0000_i1087" DrawAspect="Content" ObjectID="_1477290706" r:id="rId121"/>
                        </w:object>
                      </w:r>
                    </w:p>
                  </w:txbxContent>
                </v:textbox>
              </v:shape>
              <v:shape id="_x0000_s1126" type="#_x0000_t202" style="position:absolute;left:4155;top:5803;width:469;height:423;mso-wrap-style:none" o:regroupid="4" filled="f" stroked="f">
                <v:textbox style="mso-next-textbox:#_x0000_s1126;mso-fit-shape-to-text:t">
                  <w:txbxContent>
                    <w:p w:rsidR="00AF3FD7" w:rsidRDefault="00AF3FD7" w:rsidP="003002F2">
                      <w:r w:rsidRPr="00831D30">
                        <w:rPr>
                          <w:position w:val="-10"/>
                        </w:rPr>
                        <w:object w:dxaOrig="180" w:dyaOrig="279">
                          <v:shape id="_x0000_i1088" type="#_x0000_t75" style="width:9pt;height:14.25pt" o:ole="">
                            <v:imagedata r:id="rId122" o:title=""/>
                          </v:shape>
                          <o:OLEObject Type="Embed" ProgID="Equation.DSMT4" ShapeID="_x0000_i1088" DrawAspect="Content" ObjectID="_1477290707" r:id="rId123"/>
                        </w:object>
                      </w:r>
                    </w:p>
                  </w:txbxContent>
                </v:textbox>
              </v:shape>
              <v:shape id="_x0000_s1127" type="#_x0000_t202" style="position:absolute;left:4806;top:7007;width:468;height:429;mso-wrap-style:none" o:regroupid="4" filled="f" stroked="f">
                <v:textbox style="mso-next-textbox:#_x0000_s1127;mso-fit-shape-to-text:t">
                  <w:txbxContent>
                    <w:p w:rsidR="00AF3FD7" w:rsidRDefault="00AF3FD7" w:rsidP="003002F2">
                      <w:r w:rsidRPr="00D6033E">
                        <w:rPr>
                          <w:position w:val="-6"/>
                        </w:rPr>
                        <w:object w:dxaOrig="180" w:dyaOrig="200">
                          <v:shape id="_x0000_i1089" type="#_x0000_t75" style="width:9pt;height:9.75pt" o:ole="">
                            <v:imagedata r:id="rId21" o:title=""/>
                          </v:shape>
                          <o:OLEObject Type="Embed" ProgID="Equation.DSMT4" ShapeID="_x0000_i1089" DrawAspect="Content" ObjectID="_1477290708" r:id="rId124"/>
                        </w:object>
                      </w:r>
                    </w:p>
                  </w:txbxContent>
                </v:textbox>
              </v:shape>
              <v:shape id="_x0000_s1128" type="#_x0000_t202" style="position:absolute;left:2808;top:5526;width:540;height:540" o:regroupid="4" filled="f" stroked="f">
                <v:textbox style="mso-next-textbox:#_x0000_s1128">
                  <w:txbxContent>
                    <w:p w:rsidR="00AF3FD7" w:rsidRDefault="00AF3FD7" w:rsidP="003002F2">
                      <w:r w:rsidRPr="007B6F18">
                        <w:rPr>
                          <w:position w:val="-10"/>
                        </w:rPr>
                        <w:object w:dxaOrig="200" w:dyaOrig="240">
                          <v:shape id="_x0000_i1090" type="#_x0000_t75" style="width:9.75pt;height:12pt" o:ole="">
                            <v:imagedata r:id="rId23" o:title=""/>
                          </v:shape>
                          <o:OLEObject Type="Embed" ProgID="Equation.DSMT4" ShapeID="_x0000_i1090" DrawAspect="Content" ObjectID="_1477290709" r:id="rId125"/>
                        </w:object>
                      </w:r>
                    </w:p>
                  </w:txbxContent>
                </v:textbox>
              </v:shape>
              <v:shape id="_x0000_s1129" type="#_x0000_t202" style="position:absolute;left:2107;top:7783;width:433;height:342" o:regroupid="4" filled="f" stroked="f">
                <v:textbox style="mso-next-textbox:#_x0000_s1129">
                  <w:txbxContent>
                    <w:p w:rsidR="00AF3FD7" w:rsidRDefault="00AF3FD7" w:rsidP="003002F2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91" type="#_x0000_t75" style="width:9pt;height:9pt" o:ole="">
                            <v:imagedata r:id="rId25" o:title=""/>
                          </v:shape>
                          <o:OLEObject Type="Embed" ProgID="Equation.DSMT4" ShapeID="_x0000_i1091" DrawAspect="Content" ObjectID="_1477290710" r:id="rId126"/>
                        </w:object>
                      </w:r>
                    </w:p>
                    <w:p w:rsidR="00AF3FD7" w:rsidRDefault="00AF3FD7" w:rsidP="003002F2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092" type="#_x0000_t75" style="width:9pt;height:9pt" o:ole="">
                            <v:imagedata r:id="rId25" o:title=""/>
                          </v:shape>
                          <o:OLEObject Type="Embed" ProgID="Equation.DSMT4" ShapeID="_x0000_i1092" DrawAspect="Content" ObjectID="_1477290711" r:id="rId127"/>
                        </w:object>
                      </w:r>
                    </w:p>
                  </w:txbxContent>
                </v:textbox>
              </v:shape>
              <v:shape id="_x0000_s1130" style="position:absolute;left:3535;top:5634;width:738;height:1242;rotation:-24867405fd;mso-position-horizontal:absolute;mso-position-vertical:absolute" coordsize="1500,1260" o:regroupid="4" path="m,c510,165,1020,330,1260,540v240,210,210,465,180,720e" filled="f" strokeweight=".25pt">
                <v:path arrowok="t"/>
              </v:shape>
              <v:line id="_x0000_s1133" style="position:absolute" from="4372,6534" to="4586,7214" o:regroupid="4" strokeweight="1pt">
                <v:stroke endarrow="block" endarrowwidth="narrow"/>
              </v:line>
              <v:shape id="_x0000_s1134" type="#_x0000_t202" style="position:absolute;left:4200;top:7343;width:549;height:444;mso-wrap-style:none" o:regroupid="4" filled="f" stroked="f">
                <v:textbox style="mso-next-textbox:#_x0000_s1134;mso-fit-shape-to-text:t">
                  <w:txbxContent>
                    <w:p w:rsidR="00AF3FD7" w:rsidRDefault="00AF3FD7" w:rsidP="003002F2">
                      <w:r w:rsidRPr="003002F2">
                        <w:rPr>
                          <w:position w:val="-12"/>
                        </w:rPr>
                        <w:object w:dxaOrig="260" w:dyaOrig="300">
                          <v:shape id="_x0000_i1093" type="#_x0000_t75" style="width:12.75pt;height:15pt" o:ole="">
                            <v:imagedata r:id="rId128" o:title=""/>
                          </v:shape>
                          <o:OLEObject Type="Embed" ProgID="Equation.DSMT4" ShapeID="_x0000_i1093" DrawAspect="Content" ObjectID="_1477290712" r:id="rId129"/>
                        </w:object>
                      </w:r>
                    </w:p>
                  </w:txbxContent>
                </v:textbox>
              </v:shape>
              <v:shape id="_x0000_s1135" type="#_x0000_t202" style="position:absolute;left:4567;top:6805;width:543;height:429;mso-wrap-style:none" o:regroupid="4" filled="f" stroked="f">
                <v:textbox style="mso-next-textbox:#_x0000_s1135;mso-fit-shape-to-text:t">
                  <w:txbxContent>
                    <w:p w:rsidR="00AF3FD7" w:rsidRDefault="00AF3FD7" w:rsidP="003002F2">
                      <w:r w:rsidRPr="00831D30">
                        <w:rPr>
                          <w:position w:val="-6"/>
                        </w:rPr>
                        <w:object w:dxaOrig="260" w:dyaOrig="220">
                          <v:shape id="_x0000_i1094" type="#_x0000_t75" style="width:12.75pt;height:11.25pt" o:ole="">
                            <v:imagedata r:id="rId130" o:title=""/>
                          </v:shape>
                          <o:OLEObject Type="Embed" ProgID="Equation.DSMT4" ShapeID="_x0000_i1094" DrawAspect="Content" ObjectID="_1477290713" r:id="rId131"/>
                        </w:object>
                      </w:r>
                    </w:p>
                  </w:txbxContent>
                </v:textbox>
              </v:shape>
              <v:shape id="_x0000_s1136" type="#_x0000_t202" style="position:absolute;left:4116;top:6840;width:489;height:423;mso-wrap-style:none" o:regroupid="4" filled="f" stroked="f">
                <v:textbox style="mso-next-textbox:#_x0000_s1136;mso-fit-shape-to-text:t">
                  <w:txbxContent>
                    <w:p w:rsidR="00AF3FD7" w:rsidRDefault="00AF3FD7" w:rsidP="003002F2">
                      <w:r w:rsidRPr="00831D30">
                        <w:rPr>
                          <w:position w:val="-10"/>
                        </w:rPr>
                        <w:object w:dxaOrig="200" w:dyaOrig="279">
                          <v:shape id="_x0000_i1095" type="#_x0000_t75" style="width:9.75pt;height:14.25pt" o:ole="">
                            <v:imagedata r:id="rId132" o:title=""/>
                          </v:shape>
                          <o:OLEObject Type="Embed" ProgID="Equation.DSMT4" ShapeID="_x0000_i1095" DrawAspect="Content" ObjectID="_1477290714" r:id="rId133"/>
                        </w:object>
                      </w:r>
                    </w:p>
                  </w:txbxContent>
                </v:textbox>
              </v:shape>
              <v:line id="_x0000_s1138" style="position:absolute" from="4370,6535" to="4958,6746" o:regroupid="4" strokeweight="1pt">
                <v:stroke endarrow="block" endarrowwidth="narrow"/>
              </v:line>
              <v:line id="_x0000_s1139" style="position:absolute" from="3760,5900" to="4348,6111" o:regroupid="4" strokeweight="1pt">
                <v:stroke endarrow="block" endarrowwidth="narrow"/>
              </v:line>
              <v:line id="_x0000_s1140" style="position:absolute;flip:x" from="4281,6764" to="4959,7587" o:regroupid="4" strokeweight="1pt">
                <v:stroke endarrow="block" endarrowwidth="narrow"/>
              </v:line>
              <v:shape id="_x0000_s1141" type="#_x0000_t202" style="position:absolute;left:4696;top:6406;width:469;height:423;mso-wrap-style:none" o:regroupid="4" filled="f" stroked="f">
                <v:textbox style="mso-next-textbox:#_x0000_s1141;mso-fit-shape-to-text:t">
                  <w:txbxContent>
                    <w:p w:rsidR="00AF3FD7" w:rsidRDefault="00AF3FD7" w:rsidP="00831D30">
                      <w:r w:rsidRPr="00831D30">
                        <w:rPr>
                          <w:position w:val="-10"/>
                        </w:rPr>
                        <w:object w:dxaOrig="180" w:dyaOrig="279">
                          <v:shape id="_x0000_i1096" type="#_x0000_t75" style="width:9pt;height:14.25pt" o:ole="">
                            <v:imagedata r:id="rId122" o:title=""/>
                          </v:shape>
                          <o:OLEObject Type="Embed" ProgID="Equation.DSMT4" ShapeID="_x0000_i1096" DrawAspect="Content" ObjectID="_1477290715" r:id="rId134"/>
                        </w:object>
                      </w:r>
                    </w:p>
                  </w:txbxContent>
                </v:textbox>
              </v:shape>
            </v:group>
            <v:rect id="_x0000_s1180" style="position:absolute;left:851;top:1314;width:3090;height:2580" filled="f"/>
            <v:shape id="_x0000_s1183" type="#_x0000_t202" style="position:absolute;left:1928;top:4014;width:900;height:360" filled="f" stroked="f">
              <v:textbox>
                <w:txbxContent>
                  <w:p w:rsidR="00AF3FD7" w:rsidRPr="002B38B1" w:rsidRDefault="00AF3FD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3</w:t>
                    </w:r>
                  </w:p>
                </w:txbxContent>
              </v:textbox>
            </v:shape>
          </v:group>
        </w:pict>
      </w:r>
      <w:r w:rsidR="002B38B1" w:rsidRPr="002B38B1">
        <w:rPr>
          <w:sz w:val="20"/>
          <w:szCs w:val="20"/>
        </w:rPr>
        <w:t xml:space="preserve">Направление вектора </w:t>
      </w:r>
      <w:r w:rsidR="002B38B1" w:rsidRPr="002B38B1">
        <w:rPr>
          <w:position w:val="-12"/>
          <w:sz w:val="20"/>
          <w:szCs w:val="20"/>
        </w:rPr>
        <w:object w:dxaOrig="260" w:dyaOrig="300">
          <v:shape id="_x0000_i1097" type="#_x0000_t75" style="width:12.75pt;height:15pt" o:ole="">
            <v:imagedata r:id="rId135" o:title=""/>
          </v:shape>
          <o:OLEObject Type="Embed" ProgID="Equation.DSMT4" ShapeID="_x0000_i1097" DrawAspect="Content" ObjectID="_1477290399" r:id="rId136"/>
        </w:object>
      </w:r>
      <w:r w:rsidR="002B38B1" w:rsidRPr="002B38B1">
        <w:rPr>
          <w:sz w:val="20"/>
          <w:szCs w:val="20"/>
        </w:rPr>
        <w:t xml:space="preserve"> совпадает с направлением </w:t>
      </w:r>
      <w:r w:rsidR="002B38B1" w:rsidRPr="002B38B1">
        <w:rPr>
          <w:position w:val="-6"/>
          <w:sz w:val="20"/>
          <w:szCs w:val="20"/>
        </w:rPr>
        <w:object w:dxaOrig="260" w:dyaOrig="220">
          <v:shape id="_x0000_i1098" type="#_x0000_t75" style="width:12.75pt;height:11.25pt" o:ole="">
            <v:imagedata r:id="rId137" o:title=""/>
          </v:shape>
          <o:OLEObject Type="Embed" ProgID="Equation.DSMT4" ShapeID="_x0000_i1098" DrawAspect="Content" ObjectID="_1477290400" r:id="rId138"/>
        </w:object>
      </w:r>
      <w:r w:rsidR="002B38B1" w:rsidRPr="002B38B1">
        <w:rPr>
          <w:sz w:val="20"/>
          <w:szCs w:val="20"/>
        </w:rPr>
        <w:t xml:space="preserve"> (рис. </w:t>
      </w:r>
      <w:r w:rsidR="002B38B1">
        <w:rPr>
          <w:sz w:val="20"/>
          <w:szCs w:val="20"/>
        </w:rPr>
        <w:t>3</w:t>
      </w:r>
      <w:r w:rsidR="002B38B1" w:rsidRPr="002B38B1">
        <w:rPr>
          <w:sz w:val="20"/>
          <w:szCs w:val="20"/>
        </w:rPr>
        <w:t>).</w:t>
      </w:r>
    </w:p>
    <w:p w:rsidR="00F911A9" w:rsidRPr="002B38B1" w:rsidRDefault="002B38B1" w:rsidP="002B38B1">
      <w:pPr>
        <w:ind w:left="3600"/>
        <w:jc w:val="both"/>
        <w:rPr>
          <w:sz w:val="20"/>
          <w:szCs w:val="20"/>
        </w:rPr>
      </w:pPr>
      <w:r w:rsidRPr="002B38B1">
        <w:rPr>
          <w:sz w:val="20"/>
          <w:szCs w:val="20"/>
        </w:rPr>
        <w:t>Предельный переход в выражении (</w:t>
      </w:r>
      <w:r>
        <w:rPr>
          <w:sz w:val="20"/>
          <w:szCs w:val="20"/>
        </w:rPr>
        <w:t>1.2.</w:t>
      </w:r>
      <w:r w:rsidRPr="002B38B1">
        <w:rPr>
          <w:sz w:val="20"/>
          <w:szCs w:val="20"/>
        </w:rPr>
        <w:t xml:space="preserve">11) при </w:t>
      </w:r>
      <w:r w:rsidRPr="002B38B1">
        <w:rPr>
          <w:position w:val="-6"/>
          <w:sz w:val="20"/>
          <w:szCs w:val="20"/>
        </w:rPr>
        <w:object w:dxaOrig="540" w:dyaOrig="220">
          <v:shape id="_x0000_i1099" type="#_x0000_t75" style="width:27pt;height:11.25pt" o:ole="">
            <v:imagedata r:id="rId139" o:title=""/>
          </v:shape>
          <o:OLEObject Type="Embed" ProgID="Equation.DSMT4" ShapeID="_x0000_i1099" DrawAspect="Content" ObjectID="_1477290401" r:id="rId140"/>
        </w:object>
      </w:r>
      <w:r>
        <w:rPr>
          <w:sz w:val="20"/>
          <w:szCs w:val="20"/>
        </w:rPr>
        <w:t>,</w:t>
      </w:r>
      <w:r w:rsidRPr="002B38B1">
        <w:rPr>
          <w:sz w:val="20"/>
          <w:szCs w:val="20"/>
        </w:rPr>
        <w:t xml:space="preserve"> определяет вектор ускорения материальной точки в момент времени </w:t>
      </w:r>
      <w:r w:rsidRPr="002B38B1">
        <w:rPr>
          <w:position w:val="-6"/>
          <w:sz w:val="20"/>
          <w:szCs w:val="20"/>
        </w:rPr>
        <w:object w:dxaOrig="120" w:dyaOrig="200">
          <v:shape id="_x0000_i1100" type="#_x0000_t75" style="width:6pt;height:9.75pt" o:ole="">
            <v:imagedata r:id="rId141" o:title=""/>
          </v:shape>
          <o:OLEObject Type="Embed" ProgID="Equation.DSMT4" ShapeID="_x0000_i1100" DrawAspect="Content" ObjectID="_1477290402" r:id="rId142"/>
        </w:object>
      </w:r>
      <w:r w:rsidRPr="002B38B1">
        <w:rPr>
          <w:sz w:val="20"/>
          <w:szCs w:val="20"/>
        </w:rPr>
        <w:t>:</w:t>
      </w:r>
    </w:p>
    <w:p w:rsidR="00956F26" w:rsidRPr="002B38B1" w:rsidRDefault="002B38B1" w:rsidP="002B38B1">
      <w:pPr>
        <w:ind w:left="3600"/>
        <w:jc w:val="right"/>
        <w:rPr>
          <w:sz w:val="20"/>
          <w:szCs w:val="20"/>
        </w:rPr>
      </w:pPr>
      <w:r w:rsidRPr="002B38B1">
        <w:rPr>
          <w:position w:val="-18"/>
          <w:sz w:val="20"/>
          <w:szCs w:val="20"/>
        </w:rPr>
        <w:object w:dxaOrig="1140" w:dyaOrig="460">
          <v:shape id="_x0000_i1101" type="#_x0000_t75" style="width:57pt;height:23.25pt" o:ole="">
            <v:imagedata r:id="rId143" o:title=""/>
          </v:shape>
          <o:OLEObject Type="Embed" ProgID="Equation.DSMT4" ShapeID="_x0000_i1101" DrawAspect="Content" ObjectID="_1477290403" r:id="rId144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  <w:t>(1.2.12)</w:t>
      </w:r>
    </w:p>
    <w:p w:rsidR="00956F26" w:rsidRPr="002B38B1" w:rsidRDefault="00FA3E80" w:rsidP="002B38B1">
      <w:pPr>
        <w:ind w:left="3600"/>
        <w:rPr>
          <w:sz w:val="20"/>
          <w:szCs w:val="20"/>
        </w:rPr>
      </w:pPr>
      <w:r>
        <w:rPr>
          <w:sz w:val="20"/>
          <w:szCs w:val="20"/>
        </w:rPr>
        <w:t>Проекции вектора ускорения на координатные оси равны:</w:t>
      </w:r>
    </w:p>
    <w:p w:rsidR="00956F26" w:rsidRPr="002B38B1" w:rsidRDefault="00FA3E80" w:rsidP="00FA3E80">
      <w:pPr>
        <w:ind w:left="3600"/>
        <w:jc w:val="right"/>
        <w:rPr>
          <w:sz w:val="20"/>
          <w:szCs w:val="20"/>
        </w:rPr>
      </w:pPr>
      <w:r w:rsidRPr="00FA3E80">
        <w:rPr>
          <w:position w:val="-18"/>
          <w:sz w:val="20"/>
          <w:szCs w:val="20"/>
        </w:rPr>
        <w:object w:dxaOrig="1920" w:dyaOrig="480">
          <v:shape id="_x0000_i1102" type="#_x0000_t75" style="width:96pt;height:24pt" o:ole="">
            <v:imagedata r:id="rId145" o:title=""/>
          </v:shape>
          <o:OLEObject Type="Embed" ProgID="Equation.DSMT4" ShapeID="_x0000_i1102" DrawAspect="Content" ObjectID="_1477290404" r:id="rId146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  <w:t>(1.2.13)</w:t>
      </w:r>
    </w:p>
    <w:p w:rsidR="00956F26" w:rsidRPr="002B38B1" w:rsidRDefault="00FA3E80" w:rsidP="00FA3E80">
      <w:pPr>
        <w:tabs>
          <w:tab w:val="left" w:pos="1289"/>
        </w:tabs>
        <w:rPr>
          <w:sz w:val="20"/>
          <w:szCs w:val="20"/>
        </w:rPr>
      </w:pPr>
      <w:r>
        <w:rPr>
          <w:sz w:val="20"/>
          <w:szCs w:val="20"/>
        </w:rPr>
        <w:t>модуль ускорения</w:t>
      </w:r>
    </w:p>
    <w:p w:rsidR="00956F26" w:rsidRPr="002B38B1" w:rsidRDefault="00FA3E80" w:rsidP="00FA3E80">
      <w:pPr>
        <w:jc w:val="right"/>
        <w:rPr>
          <w:sz w:val="20"/>
          <w:szCs w:val="20"/>
        </w:rPr>
      </w:pPr>
      <w:r w:rsidRPr="00FA3E80">
        <w:rPr>
          <w:position w:val="-14"/>
          <w:sz w:val="20"/>
          <w:szCs w:val="20"/>
        </w:rPr>
        <w:object w:dxaOrig="1200" w:dyaOrig="360">
          <v:shape id="_x0000_i1103" type="#_x0000_t75" style="width:60pt;height:18pt" o:ole="">
            <v:imagedata r:id="rId147" o:title=""/>
          </v:shape>
          <o:OLEObject Type="Embed" ProgID="Equation.DSMT4" ShapeID="_x0000_i1103" DrawAspect="Content" ObjectID="_1477290405" r:id="rId148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4)</w:t>
      </w:r>
    </w:p>
    <w:p w:rsidR="00956F26" w:rsidRPr="00FA3E80" w:rsidRDefault="00FA3E80" w:rsidP="00FA3E80">
      <w:pPr>
        <w:ind w:firstLine="540"/>
        <w:jc w:val="both"/>
        <w:rPr>
          <w:sz w:val="20"/>
          <w:szCs w:val="20"/>
        </w:rPr>
      </w:pPr>
      <w:r w:rsidRPr="00FA3E80">
        <w:rPr>
          <w:color w:val="000000"/>
          <w:sz w:val="20"/>
          <w:szCs w:val="20"/>
        </w:rPr>
        <w:t xml:space="preserve">Если движение материальной точки плоское (будем считать, что </w:t>
      </w:r>
      <w:r w:rsidRPr="00FA3E80">
        <w:rPr>
          <w:color w:val="000000"/>
          <w:spacing w:val="-5"/>
          <w:sz w:val="20"/>
          <w:szCs w:val="20"/>
        </w:rPr>
        <w:t xml:space="preserve">траектория материальной точки лежит в плоскости </w:t>
      </w:r>
      <w:r w:rsidRPr="00FA3E80">
        <w:rPr>
          <w:color w:val="000000"/>
          <w:spacing w:val="-5"/>
          <w:position w:val="-8"/>
          <w:sz w:val="20"/>
          <w:szCs w:val="20"/>
        </w:rPr>
        <w:object w:dxaOrig="360" w:dyaOrig="240">
          <v:shape id="_x0000_i1104" type="#_x0000_t75" style="width:18pt;height:12pt" o:ole="">
            <v:imagedata r:id="rId149" o:title=""/>
          </v:shape>
          <o:OLEObject Type="Embed" ProgID="Equation.DSMT4" ShapeID="_x0000_i1104" DrawAspect="Content" ObjectID="_1477290406" r:id="rId150"/>
        </w:object>
      </w:r>
      <w:r w:rsidRPr="00FA3E80">
        <w:rPr>
          <w:iCs/>
          <w:color w:val="000000"/>
          <w:spacing w:val="-5"/>
          <w:sz w:val="20"/>
          <w:szCs w:val="20"/>
        </w:rPr>
        <w:t>)</w:t>
      </w:r>
      <w:r w:rsidRPr="00FA3E80">
        <w:rPr>
          <w:i/>
          <w:iCs/>
          <w:color w:val="000000"/>
          <w:spacing w:val="-5"/>
          <w:sz w:val="20"/>
          <w:szCs w:val="20"/>
        </w:rPr>
        <w:t>,</w:t>
      </w:r>
      <w:r w:rsidRPr="00FA3E80">
        <w:rPr>
          <w:iCs/>
          <w:color w:val="000000"/>
          <w:spacing w:val="-5"/>
          <w:sz w:val="20"/>
          <w:szCs w:val="20"/>
        </w:rPr>
        <w:t xml:space="preserve"> </w:t>
      </w:r>
      <w:r w:rsidRPr="00FA3E80">
        <w:rPr>
          <w:color w:val="000000"/>
          <w:spacing w:val="-5"/>
          <w:sz w:val="20"/>
          <w:szCs w:val="20"/>
        </w:rPr>
        <w:t xml:space="preserve">то вектор ускорения </w:t>
      </w:r>
      <w:r w:rsidRPr="00FA3E80">
        <w:rPr>
          <w:color w:val="000000"/>
          <w:spacing w:val="-5"/>
          <w:position w:val="-6"/>
          <w:sz w:val="20"/>
          <w:szCs w:val="20"/>
        </w:rPr>
        <w:object w:dxaOrig="160" w:dyaOrig="220">
          <v:shape id="_x0000_i1105" type="#_x0000_t75" style="width:8.25pt;height:11.25pt" o:ole="">
            <v:imagedata r:id="rId151" o:title=""/>
          </v:shape>
          <o:OLEObject Type="Embed" ProgID="Equation.DSMT4" ShapeID="_x0000_i1105" DrawAspect="Content" ObjectID="_1477290407" r:id="rId152"/>
        </w:object>
      </w:r>
      <w:r w:rsidRPr="00FA3E80">
        <w:rPr>
          <w:i/>
          <w:iCs/>
          <w:color w:val="000000"/>
          <w:spacing w:val="-5"/>
          <w:sz w:val="20"/>
          <w:szCs w:val="20"/>
        </w:rPr>
        <w:t xml:space="preserve"> </w:t>
      </w:r>
      <w:r w:rsidRPr="00FA3E80">
        <w:rPr>
          <w:color w:val="000000"/>
          <w:spacing w:val="-6"/>
          <w:sz w:val="20"/>
          <w:szCs w:val="20"/>
        </w:rPr>
        <w:t xml:space="preserve">всегда можно разложить на две взаимно перпендикулярные составляющие (рис. </w:t>
      </w:r>
      <w:r>
        <w:rPr>
          <w:color w:val="000000"/>
          <w:spacing w:val="-6"/>
          <w:sz w:val="20"/>
          <w:szCs w:val="20"/>
        </w:rPr>
        <w:t>4</w:t>
      </w:r>
      <w:r w:rsidRPr="00FA3E80">
        <w:rPr>
          <w:color w:val="000000"/>
          <w:spacing w:val="-12"/>
          <w:sz w:val="20"/>
          <w:szCs w:val="20"/>
        </w:rPr>
        <w:t>)</w:t>
      </w:r>
    </w:p>
    <w:p w:rsidR="00956F26" w:rsidRPr="00FA3E80" w:rsidRDefault="00FA3E80" w:rsidP="00FA3E80">
      <w:pPr>
        <w:jc w:val="right"/>
        <w:rPr>
          <w:sz w:val="20"/>
          <w:szCs w:val="20"/>
        </w:rPr>
      </w:pPr>
      <w:r w:rsidRPr="00FA3E80">
        <w:rPr>
          <w:position w:val="-10"/>
          <w:sz w:val="20"/>
          <w:szCs w:val="20"/>
        </w:rPr>
        <w:object w:dxaOrig="740" w:dyaOrig="279">
          <v:shape id="_x0000_i1106" type="#_x0000_t75" style="width:36.75pt;height:14.25pt" o:ole="">
            <v:imagedata r:id="rId153" o:title=""/>
          </v:shape>
          <o:OLEObject Type="Embed" ProgID="Equation.DSMT4" ShapeID="_x0000_i1106" DrawAspect="Content" ObjectID="_1477290408" r:id="rId154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5)</w:t>
      </w:r>
    </w:p>
    <w:p w:rsidR="00956F26" w:rsidRPr="00FA3E80" w:rsidRDefault="00FA3E80" w:rsidP="00FA3E80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где </w:t>
      </w:r>
      <w:r w:rsidRPr="00FA3E80">
        <w:rPr>
          <w:position w:val="-10"/>
          <w:sz w:val="20"/>
          <w:szCs w:val="20"/>
        </w:rPr>
        <w:object w:dxaOrig="200" w:dyaOrig="279">
          <v:shape id="_x0000_i1107" type="#_x0000_t75" style="width:9.75pt;height:14.25pt" o:ole="">
            <v:imagedata r:id="rId155" o:title=""/>
          </v:shape>
          <o:OLEObject Type="Embed" ProgID="Equation.DSMT4" ShapeID="_x0000_i1107" DrawAspect="Content" ObjectID="_1477290409" r:id="rId156"/>
        </w:object>
      </w:r>
      <w:r>
        <w:rPr>
          <w:sz w:val="20"/>
          <w:szCs w:val="20"/>
        </w:rPr>
        <w:t xml:space="preserve"> – тангенциальное (касательное) и </w:t>
      </w:r>
      <w:r w:rsidRPr="00FA3E80">
        <w:rPr>
          <w:position w:val="-10"/>
          <w:sz w:val="20"/>
          <w:szCs w:val="20"/>
        </w:rPr>
        <w:object w:dxaOrig="220" w:dyaOrig="279">
          <v:shape id="_x0000_i1108" type="#_x0000_t75" style="width:11.25pt;height:14.25pt" o:ole="">
            <v:imagedata r:id="rId157" o:title=""/>
          </v:shape>
          <o:OLEObject Type="Embed" ProgID="Equation.DSMT4" ShapeID="_x0000_i1108" DrawAspect="Content" ObjectID="_1477290410" r:id="rId158"/>
        </w:object>
      </w:r>
      <w:r>
        <w:rPr>
          <w:sz w:val="20"/>
          <w:szCs w:val="20"/>
        </w:rPr>
        <w:t xml:space="preserve"> – нормальное (центростремительное) ускорения материальной точки.</w:t>
      </w:r>
    </w:p>
    <w:p w:rsidR="00956F26" w:rsidRPr="00C12F9E" w:rsidRDefault="007B55F6" w:rsidP="00C12F9E">
      <w:pPr>
        <w:ind w:left="3600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189" style="position:absolute;left:0;text-align:left;margin-left:0;margin-top:19.3pt;width:158.35pt;height:153pt;z-index:251640832" coordorigin="955,7254" coordsize="3167,3060">
            <v:group id="_x0000_s1169" style="position:absolute;left:955;top:7254;width:3167;height:2584" coordorigin="1823,2661" coordsize="3167,2584">
              <v:line id="_x0000_s1145" style="position:absolute;flip:x y" from="2949,2873" to="2952,4473" o:regroupid="3" strokeweight=".5pt">
                <v:stroke endarrow="block" endarrowwidth="narrow"/>
              </v:line>
              <v:line id="_x0000_s1146" style="position:absolute" from="2952,4473" to="4752,4473" o:regroupid="3" strokeweight=".5pt">
                <v:stroke endarrow="block" endarrowwidth="narrow"/>
              </v:line>
              <v:line id="_x0000_s1147" style="position:absolute;flip:x" from="2052,4473" to="2952,5193" o:regroupid="3" strokeweight=".5pt">
                <v:stroke endarrow="block" endarrowwidth="narrow"/>
              </v:line>
              <v:line id="_x0000_s1148" style="position:absolute;flip:x" from="3132,3024" to="3467,4090" o:regroupid="3" strokeweight=".25pt">
                <v:stroke dashstyle="longDash" endarrowwidth="narrow"/>
              </v:line>
              <v:shape id="_x0000_s1149" type="#_x0000_t202" style="position:absolute;left:2519;top:4236;width:513;height:429;mso-wrap-style:none" o:regroupid="3" filled="f" stroked="f">
                <v:textbox style="mso-next-textbox:#_x0000_s1149;mso-fit-shape-to-text:t">
                  <w:txbxContent>
                    <w:p w:rsidR="00AF3FD7" w:rsidRDefault="00AF3FD7" w:rsidP="00831D30">
                      <w:r w:rsidRPr="005B113A">
                        <w:rPr>
                          <w:position w:val="-6"/>
                        </w:rPr>
                        <w:object w:dxaOrig="220" w:dyaOrig="240">
                          <v:shape id="_x0000_i1109" type="#_x0000_t75" style="width:11.25pt;height:12pt" o:ole="">
                            <v:imagedata r:id="rId11" o:title=""/>
                          </v:shape>
                          <o:OLEObject Type="Embed" ProgID="Equation.DSMT4" ShapeID="_x0000_i1109" DrawAspect="Content" ObjectID="_1477290716" r:id="rId159"/>
                        </w:object>
                      </w:r>
                    </w:p>
                  </w:txbxContent>
                </v:textbox>
              </v:shape>
              <v:shape id="_x0000_s1150" type="#_x0000_t202" style="position:absolute;left:4470;top:3143;width:453;height:429;mso-wrap-style:none" o:regroupid="3" filled="f" stroked="f">
                <v:textbox style="mso-next-textbox:#_x0000_s1150;mso-fit-shape-to-text:t">
                  <w:txbxContent>
                    <w:p w:rsidR="00AF3FD7" w:rsidRDefault="00AF3FD7" w:rsidP="00831D30">
                      <w:r w:rsidRPr="00AE117C">
                        <w:rPr>
                          <w:position w:val="-6"/>
                        </w:rPr>
                        <w:object w:dxaOrig="160" w:dyaOrig="220">
                          <v:shape id="_x0000_i1110" type="#_x0000_t75" style="width:8.25pt;height:11.25pt" o:ole="">
                            <v:imagedata r:id="rId160" o:title=""/>
                          </v:shape>
                          <o:OLEObject Type="Embed" ProgID="Equation.DSMT4" ShapeID="_x0000_i1110" DrawAspect="Content" ObjectID="_1477290717" r:id="rId161"/>
                        </w:object>
                      </w:r>
                    </w:p>
                  </w:txbxContent>
                </v:textbox>
              </v:shape>
              <v:shape id="_x0000_s1151" type="#_x0000_t202" style="position:absolute;left:4522;top:4127;width:468;height:429;mso-wrap-style:none" o:regroupid="3" filled="f" stroked="f">
                <v:textbox style="mso-next-textbox:#_x0000_s1151;mso-fit-shape-to-text:t">
                  <w:txbxContent>
                    <w:p w:rsidR="00AF3FD7" w:rsidRDefault="00AF3FD7" w:rsidP="00831D30">
                      <w:r w:rsidRPr="00D6033E">
                        <w:rPr>
                          <w:position w:val="-6"/>
                        </w:rPr>
                        <w:object w:dxaOrig="180" w:dyaOrig="200">
                          <v:shape id="_x0000_i1111" type="#_x0000_t75" style="width:9pt;height:9.75pt" o:ole="">
                            <v:imagedata r:id="rId21" o:title=""/>
                          </v:shape>
                          <o:OLEObject Type="Embed" ProgID="Equation.DSMT4" ShapeID="_x0000_i1111" DrawAspect="Content" ObjectID="_1477290718" r:id="rId162"/>
                        </w:object>
                      </w:r>
                    </w:p>
                  </w:txbxContent>
                </v:textbox>
              </v:shape>
              <v:shape id="_x0000_s1152" type="#_x0000_t202" style="position:absolute;left:2514;top:2661;width:540;height:540" o:regroupid="3" filled="f" stroked="f">
                <v:textbox style="mso-next-textbox:#_x0000_s1152">
                  <w:txbxContent>
                    <w:p w:rsidR="00AF3FD7" w:rsidRDefault="00AF3FD7" w:rsidP="00831D30">
                      <w:r w:rsidRPr="007B6F18">
                        <w:rPr>
                          <w:position w:val="-10"/>
                        </w:rPr>
                        <w:object w:dxaOrig="200" w:dyaOrig="240">
                          <v:shape id="_x0000_i1112" type="#_x0000_t75" style="width:9.75pt;height:12pt" o:ole="">
                            <v:imagedata r:id="rId23" o:title=""/>
                          </v:shape>
                          <o:OLEObject Type="Embed" ProgID="Equation.DSMT4" ShapeID="_x0000_i1112" DrawAspect="Content" ObjectID="_1477290719" r:id="rId163"/>
                        </w:object>
                      </w:r>
                    </w:p>
                  </w:txbxContent>
                </v:textbox>
              </v:shape>
              <v:shape id="_x0000_s1153" type="#_x0000_t202" style="position:absolute;left:1823;top:4903;width:433;height:342" o:regroupid="3" filled="f" stroked="f">
                <v:textbox style="mso-next-textbox:#_x0000_s1153">
                  <w:txbxContent>
                    <w:p w:rsidR="00AF3FD7" w:rsidRDefault="00AF3FD7" w:rsidP="00831D30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113" type="#_x0000_t75" style="width:9pt;height:9pt" o:ole="">
                            <v:imagedata r:id="rId25" o:title=""/>
                          </v:shape>
                          <o:OLEObject Type="Embed" ProgID="Equation.DSMT4" ShapeID="_x0000_i1113" DrawAspect="Content" ObjectID="_1477290720" r:id="rId164"/>
                        </w:object>
                      </w:r>
                    </w:p>
                    <w:p w:rsidR="00AF3FD7" w:rsidRDefault="00AF3FD7" w:rsidP="00831D30">
                      <w:r w:rsidRPr="005B113A">
                        <w:rPr>
                          <w:position w:val="-4"/>
                        </w:rPr>
                        <w:object w:dxaOrig="180" w:dyaOrig="180">
                          <v:shape id="_x0000_i1114" type="#_x0000_t75" style="width:9pt;height:9pt" o:ole="">
                            <v:imagedata r:id="rId25" o:title=""/>
                          </v:shape>
                          <o:OLEObject Type="Embed" ProgID="Equation.DSMT4" ShapeID="_x0000_i1114" DrawAspect="Content" ObjectID="_1477290721" r:id="rId165"/>
                        </w:object>
                      </w:r>
                    </w:p>
                  </w:txbxContent>
                </v:textbox>
              </v:shape>
              <v:shape id="_x0000_s1154" style="position:absolute;left:3387;top:2688;width:732;height:1620;rotation:-25151635fd;mso-position-horizontal:absolute;mso-position-vertical:absolute" coordsize="1500,1260" o:regroupid="3" path="m,c510,165,1020,330,1260,540v240,210,210,465,180,720e" filled="f" strokeweight=".25pt">
                <v:path arrowok="t"/>
              </v:shape>
              <v:line id="_x0000_s1155" style="position:absolute;flip:x" from="3279,3013" to="3474,3635" o:regroupid="3" strokeweight="1pt">
                <v:stroke endarrow="block" endarrowwidth="narrow"/>
              </v:line>
              <v:shape id="_x0000_s1156" type="#_x0000_t202" style="position:absolute;left:3585;top:3444;width:453;height:429;mso-wrap-style:none" o:regroupid="3" filled="f" stroked="f">
                <v:textbox style="mso-next-textbox:#_x0000_s1156;mso-fit-shape-to-text:t">
                  <w:txbxContent>
                    <w:p w:rsidR="00AF3FD7" w:rsidRDefault="00AF3FD7" w:rsidP="00831D30">
                      <w:r w:rsidRPr="00AE117C">
                        <w:rPr>
                          <w:position w:val="-6"/>
                        </w:rPr>
                        <w:object w:dxaOrig="160" w:dyaOrig="220">
                          <v:shape id="_x0000_i1115" type="#_x0000_t75" style="width:8.25pt;height:11.25pt" o:ole="">
                            <v:imagedata r:id="rId166" o:title=""/>
                          </v:shape>
                          <o:OLEObject Type="Embed" ProgID="Equation.DSMT4" ShapeID="_x0000_i1115" DrawAspect="Content" ObjectID="_1477290722" r:id="rId167"/>
                        </w:object>
                      </w:r>
                    </w:p>
                  </w:txbxContent>
                </v:textbox>
              </v:shape>
              <v:shape id="_x0000_s1157" type="#_x0000_t202" style="position:absolute;left:2996;top:3951;width:513;height:429;mso-wrap-style:none" o:regroupid="3" filled="f" stroked="f">
                <v:textbox style="mso-next-textbox:#_x0000_s1157;mso-fit-shape-to-text:t">
                  <w:txbxContent>
                    <w:p w:rsidR="00AF3FD7" w:rsidRDefault="00AF3FD7" w:rsidP="00831D30">
                      <w:r w:rsidRPr="00831D30">
                        <w:rPr>
                          <w:position w:val="-6"/>
                        </w:rPr>
                        <w:object w:dxaOrig="220" w:dyaOrig="220">
                          <v:shape id="_x0000_i1116" type="#_x0000_t75" style="width:11.25pt;height:11.25pt" o:ole="">
                            <v:imagedata r:id="rId168" o:title=""/>
                          </v:shape>
                          <o:OLEObject Type="Embed" ProgID="Equation.DSMT4" ShapeID="_x0000_i1116" DrawAspect="Content" ObjectID="_1477290723" r:id="rId169"/>
                        </w:object>
                      </w:r>
                    </w:p>
                  </w:txbxContent>
                </v:textbox>
              </v:shape>
              <v:shape id="_x0000_s1158" type="#_x0000_t202" style="position:absolute;left:4053;top:2959;width:489;height:423;mso-wrap-style:none" o:regroupid="3" filled="f" stroked="f">
                <v:textbox style="mso-next-textbox:#_x0000_s1158;mso-fit-shape-to-text:t">
                  <w:txbxContent>
                    <w:p w:rsidR="00AF3FD7" w:rsidRDefault="00AF3FD7" w:rsidP="00831D30">
                      <w:r w:rsidRPr="00831D30">
                        <w:rPr>
                          <w:position w:val="-10"/>
                        </w:rPr>
                        <w:object w:dxaOrig="200" w:dyaOrig="279">
                          <v:shape id="_x0000_i1117" type="#_x0000_t75" style="width:9.75pt;height:14.25pt" o:ole="">
                            <v:imagedata r:id="rId170" o:title=""/>
                          </v:shape>
                          <o:OLEObject Type="Embed" ProgID="Equation.DSMT4" ShapeID="_x0000_i1117" DrawAspect="Content" ObjectID="_1477290724" r:id="rId171"/>
                        </w:object>
                      </w:r>
                    </w:p>
                  </w:txbxContent>
                </v:textbox>
              </v:shape>
              <v:line id="_x0000_s1159" style="position:absolute" from="3489,3025" to="4666,3450" o:regroupid="3" strokeweight="1pt">
                <v:stroke endarrow="block" endarrowwidth="narrow"/>
              </v:line>
              <v:line id="_x0000_s1160" style="position:absolute" from="3476,3020" to="4412,3361" o:regroupid="3" strokeweight="1pt">
                <v:stroke endarrow="block" endarrowwidth="narrow"/>
              </v:line>
              <v:line id="_x0000_s1161" style="position:absolute" from="3473,3013" to="4207,3969" o:regroupid="3" strokeweight="1pt">
                <v:stroke endarrow="block" endarrowwidth="narrow"/>
              </v:line>
              <v:shape id="_x0000_s1162" type="#_x0000_t202" style="position:absolute;left:2932;top:3207;width:509;height:423;mso-wrap-style:none" o:regroupid="3" filled="f" stroked="f">
                <v:textbox style="mso-next-textbox:#_x0000_s1162;mso-fit-shape-to-text:t">
                  <w:txbxContent>
                    <w:p w:rsidR="00AF3FD7" w:rsidRDefault="00AF3FD7" w:rsidP="00831D30">
                      <w:r w:rsidRPr="00831D30">
                        <w:rPr>
                          <w:position w:val="-10"/>
                        </w:rPr>
                        <w:object w:dxaOrig="220" w:dyaOrig="279">
                          <v:shape id="_x0000_i1118" type="#_x0000_t75" style="width:11.25pt;height:14.25pt" o:ole="">
                            <v:imagedata r:id="rId172" o:title=""/>
                          </v:shape>
                          <o:OLEObject Type="Embed" ProgID="Equation.DSMT4" ShapeID="_x0000_i1118" DrawAspect="Content" ObjectID="_1477290725" r:id="rId173"/>
                        </w:object>
                      </w:r>
                    </w:p>
                  </w:txbxContent>
                </v:textbox>
              </v:shape>
              <v:line id="_x0000_s1163" style="position:absolute;flip:x" from="4209,3357" to="4396,3997" strokeweight=".25pt">
                <v:stroke dashstyle="dash" endarrowwidth="narrow"/>
              </v:line>
              <v:line id="_x0000_s1164" style="position:absolute" from="3272,3640" to="4208,3981" strokeweight=".25pt">
                <v:stroke dashstyle="dash" endarrowwidth="narrow"/>
              </v:line>
              <v:oval id="_x0000_s1167" style="position:absolute;left:3463;top:3003;width:45;height:45" fillcolor="gray">
                <o:lock v:ext="edit" aspectratio="t"/>
              </v:oval>
              <v:oval id="_x0000_s1168" style="position:absolute;left:3107;top:4076;width:45;height:45" fillcolor="gray">
                <o:lock v:ext="edit" aspectratio="t"/>
              </v:oval>
            </v:group>
            <v:rect id="_x0000_s1185" style="position:absolute;left:955;top:7257;width:3100;height:2589" filled="f"/>
            <v:shape id="_x0000_s1188" type="#_x0000_t202" style="position:absolute;left:1855;top:9954;width:900;height:360" filled="f" stroked="f">
              <v:textbox>
                <w:txbxContent>
                  <w:p w:rsidR="00AF3FD7" w:rsidRPr="00FA3E80" w:rsidRDefault="00AF3FD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4</w:t>
                    </w:r>
                  </w:p>
                </w:txbxContent>
              </v:textbox>
            </v:shape>
          </v:group>
        </w:pict>
      </w:r>
      <w:r w:rsidR="00C12F9E" w:rsidRPr="00C12F9E">
        <w:rPr>
          <w:sz w:val="20"/>
          <w:szCs w:val="20"/>
        </w:rPr>
        <w:t xml:space="preserve">Вектор </w:t>
      </w:r>
      <w:r w:rsidR="00C12F9E" w:rsidRPr="00C12F9E">
        <w:rPr>
          <w:position w:val="-10"/>
          <w:sz w:val="20"/>
          <w:szCs w:val="20"/>
        </w:rPr>
        <w:object w:dxaOrig="220" w:dyaOrig="279">
          <v:shape id="_x0000_i1119" type="#_x0000_t75" style="width:11.25pt;height:14.25pt" o:ole="">
            <v:imagedata r:id="rId174" o:title=""/>
          </v:shape>
          <o:OLEObject Type="Embed" ProgID="Equation.DSMT4" ShapeID="_x0000_i1119" DrawAspect="Content" ObjectID="_1477290411" r:id="rId175"/>
        </w:object>
      </w:r>
      <w:r w:rsidR="00C12F9E" w:rsidRPr="00C12F9E">
        <w:rPr>
          <w:sz w:val="20"/>
          <w:szCs w:val="20"/>
        </w:rPr>
        <w:t xml:space="preserve"> всегда направлен к центру кривизны траектории О', а вектор </w:t>
      </w:r>
      <w:r w:rsidR="00C12F9E" w:rsidRPr="00C12F9E">
        <w:rPr>
          <w:position w:val="-10"/>
          <w:sz w:val="20"/>
          <w:szCs w:val="20"/>
        </w:rPr>
        <w:object w:dxaOrig="200" w:dyaOrig="279">
          <v:shape id="_x0000_i1120" type="#_x0000_t75" style="width:9.75pt;height:14.25pt" o:ole="">
            <v:imagedata r:id="rId176" o:title=""/>
          </v:shape>
          <o:OLEObject Type="Embed" ProgID="Equation.DSMT4" ShapeID="_x0000_i1120" DrawAspect="Content" ObjectID="_1477290412" r:id="rId177"/>
        </w:object>
      </w:r>
      <w:r w:rsidR="00C12F9E" w:rsidRPr="00C12F9E">
        <w:rPr>
          <w:sz w:val="20"/>
          <w:szCs w:val="20"/>
        </w:rPr>
        <w:t xml:space="preserve"> лежит на касательной к траектории и может быть направлен как в сторону движения, так и в противоположную сторону.</w:t>
      </w:r>
    </w:p>
    <w:p w:rsidR="00956F26" w:rsidRPr="00C12F9E" w:rsidRDefault="00C12F9E" w:rsidP="0094043B">
      <w:pPr>
        <w:ind w:left="3600"/>
        <w:jc w:val="both"/>
        <w:rPr>
          <w:sz w:val="20"/>
          <w:szCs w:val="20"/>
        </w:rPr>
      </w:pPr>
      <w:r w:rsidRPr="00C12F9E">
        <w:rPr>
          <w:color w:val="000000"/>
          <w:spacing w:val="-3"/>
          <w:sz w:val="20"/>
          <w:szCs w:val="20"/>
        </w:rPr>
        <w:t xml:space="preserve">Нормальное ускорение </w:t>
      </w:r>
      <w:r w:rsidRPr="00C12F9E">
        <w:rPr>
          <w:color w:val="000000"/>
          <w:spacing w:val="-3"/>
          <w:position w:val="-10"/>
          <w:sz w:val="20"/>
          <w:szCs w:val="20"/>
        </w:rPr>
        <w:object w:dxaOrig="220" w:dyaOrig="279">
          <v:shape id="_x0000_i1121" type="#_x0000_t75" style="width:11.25pt;height:14.25pt" o:ole="">
            <v:imagedata r:id="rId178" o:title=""/>
          </v:shape>
          <o:OLEObject Type="Embed" ProgID="Equation.DSMT4" ShapeID="_x0000_i1121" DrawAspect="Content" ObjectID="_1477290413" r:id="rId179"/>
        </w:object>
      </w:r>
      <w:r w:rsidRPr="00C12F9E">
        <w:rPr>
          <w:i/>
          <w:iCs/>
          <w:color w:val="000000"/>
          <w:spacing w:val="-3"/>
          <w:sz w:val="20"/>
          <w:szCs w:val="20"/>
        </w:rPr>
        <w:t xml:space="preserve"> </w:t>
      </w:r>
      <w:r w:rsidRPr="00C12F9E">
        <w:rPr>
          <w:color w:val="000000"/>
          <w:spacing w:val="-3"/>
          <w:sz w:val="20"/>
          <w:szCs w:val="20"/>
        </w:rPr>
        <w:t xml:space="preserve">характеризует быстроту изменения направления </w:t>
      </w:r>
      <w:r w:rsidRPr="00C12F9E">
        <w:rPr>
          <w:color w:val="000000"/>
          <w:spacing w:val="-1"/>
          <w:sz w:val="20"/>
          <w:szCs w:val="20"/>
        </w:rPr>
        <w:t xml:space="preserve">вектора скорости материальной точки. Тангенциальное ускорение </w:t>
      </w:r>
      <w:r w:rsidR="0094043B">
        <w:rPr>
          <w:color w:val="000000"/>
          <w:spacing w:val="-1"/>
          <w:sz w:val="20"/>
          <w:szCs w:val="20"/>
        </w:rPr>
        <w:br/>
      </w:r>
      <w:r w:rsidRPr="00C12F9E">
        <w:rPr>
          <w:color w:val="000000"/>
          <w:spacing w:val="-1"/>
          <w:position w:val="-10"/>
          <w:sz w:val="20"/>
          <w:szCs w:val="20"/>
        </w:rPr>
        <w:object w:dxaOrig="200" w:dyaOrig="279">
          <v:shape id="_x0000_i1122" type="#_x0000_t75" style="width:9.75pt;height:14.25pt" o:ole="">
            <v:imagedata r:id="rId180" o:title=""/>
          </v:shape>
          <o:OLEObject Type="Embed" ProgID="Equation.DSMT4" ShapeID="_x0000_i1122" DrawAspect="Content" ObjectID="_1477290414" r:id="rId181"/>
        </w:object>
      </w:r>
      <w:r w:rsidRPr="00C12F9E">
        <w:rPr>
          <w:i/>
          <w:iCs/>
          <w:color w:val="000000"/>
          <w:spacing w:val="-1"/>
          <w:sz w:val="20"/>
          <w:szCs w:val="20"/>
          <w:vertAlign w:val="subscript"/>
        </w:rPr>
        <w:t xml:space="preserve"> </w:t>
      </w:r>
      <w:r w:rsidRPr="00C12F9E">
        <w:rPr>
          <w:color w:val="000000"/>
          <w:spacing w:val="-5"/>
          <w:sz w:val="20"/>
          <w:szCs w:val="20"/>
        </w:rPr>
        <w:t>характеризует быстроту</w:t>
      </w:r>
      <w:r w:rsidR="0094043B">
        <w:rPr>
          <w:color w:val="000000"/>
          <w:spacing w:val="-5"/>
          <w:sz w:val="20"/>
          <w:szCs w:val="20"/>
        </w:rPr>
        <w:t xml:space="preserve"> </w:t>
      </w:r>
      <w:r w:rsidRPr="00C12F9E">
        <w:rPr>
          <w:color w:val="000000"/>
          <w:spacing w:val="-5"/>
          <w:sz w:val="20"/>
          <w:szCs w:val="20"/>
        </w:rPr>
        <w:t>изменения величины скорости материальной точки.</w:t>
      </w:r>
    </w:p>
    <w:p w:rsidR="00956F26" w:rsidRPr="0094043B" w:rsidRDefault="0094043B" w:rsidP="0094043B">
      <w:pPr>
        <w:jc w:val="both"/>
        <w:rPr>
          <w:sz w:val="20"/>
          <w:szCs w:val="20"/>
        </w:rPr>
      </w:pPr>
      <w:r w:rsidRPr="0094043B">
        <w:rPr>
          <w:sz w:val="20"/>
          <w:szCs w:val="20"/>
        </w:rPr>
        <w:lastRenderedPageBreak/>
        <w:t>Абсолютные значения нормального и тангенциального ускорений определяются соотношениями</w:t>
      </w:r>
    </w:p>
    <w:p w:rsidR="00831D30" w:rsidRDefault="0094043B" w:rsidP="0094043B">
      <w:pPr>
        <w:jc w:val="right"/>
        <w:rPr>
          <w:sz w:val="20"/>
          <w:szCs w:val="20"/>
        </w:rPr>
      </w:pPr>
      <w:r w:rsidRPr="0094043B">
        <w:rPr>
          <w:position w:val="-18"/>
          <w:sz w:val="20"/>
          <w:szCs w:val="20"/>
        </w:rPr>
        <w:object w:dxaOrig="560" w:dyaOrig="460">
          <v:shape id="_x0000_i1123" type="#_x0000_t75" style="width:27.75pt;height:23.25pt" o:ole="">
            <v:imagedata r:id="rId182" o:title=""/>
          </v:shape>
          <o:OLEObject Type="Embed" ProgID="Equation.DSMT4" ShapeID="_x0000_i1123" DrawAspect="Content" ObjectID="_1477290415" r:id="rId183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6)</w:t>
      </w:r>
    </w:p>
    <w:p w:rsidR="0094043B" w:rsidRPr="00FA3E80" w:rsidRDefault="0094043B" w:rsidP="0094043B">
      <w:pPr>
        <w:jc w:val="right"/>
        <w:rPr>
          <w:sz w:val="20"/>
          <w:szCs w:val="20"/>
        </w:rPr>
      </w:pPr>
      <w:r w:rsidRPr="0094043B">
        <w:rPr>
          <w:position w:val="-18"/>
          <w:sz w:val="20"/>
          <w:szCs w:val="20"/>
        </w:rPr>
        <w:object w:dxaOrig="560" w:dyaOrig="480">
          <v:shape id="_x0000_i1124" type="#_x0000_t75" style="width:27.75pt;height:24pt" o:ole="">
            <v:imagedata r:id="rId184" o:title=""/>
          </v:shape>
          <o:OLEObject Type="Embed" ProgID="Equation.DSMT4" ShapeID="_x0000_i1124" DrawAspect="Content" ObjectID="_1477290416" r:id="rId185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7)</w:t>
      </w:r>
    </w:p>
    <w:p w:rsidR="00956F26" w:rsidRPr="0094043B" w:rsidRDefault="0094043B" w:rsidP="0094043B">
      <w:pPr>
        <w:jc w:val="both"/>
        <w:rPr>
          <w:sz w:val="20"/>
          <w:szCs w:val="20"/>
        </w:rPr>
      </w:pPr>
      <w:r w:rsidRPr="0094043B">
        <w:rPr>
          <w:sz w:val="20"/>
          <w:szCs w:val="20"/>
        </w:rPr>
        <w:t>где</w:t>
      </w:r>
      <w:r>
        <w:rPr>
          <w:sz w:val="20"/>
          <w:szCs w:val="20"/>
        </w:rPr>
        <w:t xml:space="preserve"> </w:t>
      </w:r>
      <w:r w:rsidRPr="0094043B">
        <w:rPr>
          <w:position w:val="-6"/>
          <w:sz w:val="20"/>
          <w:szCs w:val="20"/>
        </w:rPr>
        <w:object w:dxaOrig="160" w:dyaOrig="180">
          <v:shape id="_x0000_i1125" type="#_x0000_t75" style="width:8.25pt;height:9pt" o:ole="">
            <v:imagedata r:id="rId186" o:title=""/>
          </v:shape>
          <o:OLEObject Type="Embed" ProgID="Equation.DSMT4" ShapeID="_x0000_i1125" DrawAspect="Content" ObjectID="_1477290417" r:id="rId187"/>
        </w:object>
      </w:r>
      <w:r w:rsidRPr="0094043B">
        <w:rPr>
          <w:sz w:val="20"/>
          <w:szCs w:val="20"/>
        </w:rPr>
        <w:t xml:space="preserve"> модуль скорости материальной точки; </w:t>
      </w:r>
      <w:r w:rsidRPr="0094043B">
        <w:rPr>
          <w:position w:val="-4"/>
          <w:sz w:val="20"/>
          <w:szCs w:val="20"/>
        </w:rPr>
        <w:object w:dxaOrig="180" w:dyaOrig="200">
          <v:shape id="_x0000_i1126" type="#_x0000_t75" style="width:9pt;height:9.75pt" o:ole="">
            <v:imagedata r:id="rId188" o:title=""/>
          </v:shape>
          <o:OLEObject Type="Embed" ProgID="Equation.DSMT4" ShapeID="_x0000_i1126" DrawAspect="Content" ObjectID="_1477290418" r:id="rId189"/>
        </w:object>
      </w:r>
      <w:r w:rsidRPr="0094043B">
        <w:rPr>
          <w:sz w:val="20"/>
          <w:szCs w:val="20"/>
        </w:rPr>
        <w:t xml:space="preserve"> — радиус кривизны траектории в данный момент времени.</w:t>
      </w:r>
    </w:p>
    <w:p w:rsidR="00956F26" w:rsidRDefault="0094043B" w:rsidP="0094043B">
      <w:pPr>
        <w:ind w:firstLine="540"/>
        <w:jc w:val="both"/>
        <w:rPr>
          <w:sz w:val="20"/>
          <w:szCs w:val="20"/>
        </w:rPr>
      </w:pPr>
      <w:r>
        <w:rPr>
          <w:sz w:val="20"/>
          <w:szCs w:val="20"/>
        </w:rPr>
        <w:t>А</w:t>
      </w:r>
      <w:r w:rsidRPr="0094043B">
        <w:rPr>
          <w:sz w:val="20"/>
          <w:szCs w:val="20"/>
        </w:rPr>
        <w:t>бсолютные значения величин ускорений связаны между собой соотношением</w:t>
      </w:r>
    </w:p>
    <w:p w:rsidR="0094043B" w:rsidRPr="0094043B" w:rsidRDefault="0094043B" w:rsidP="0094043B">
      <w:pPr>
        <w:jc w:val="right"/>
        <w:rPr>
          <w:sz w:val="20"/>
          <w:szCs w:val="20"/>
        </w:rPr>
      </w:pPr>
      <w:r w:rsidRPr="0094043B">
        <w:rPr>
          <w:position w:val="-12"/>
          <w:sz w:val="20"/>
          <w:szCs w:val="20"/>
        </w:rPr>
        <w:object w:dxaOrig="1200" w:dyaOrig="340">
          <v:shape id="_x0000_i1127" type="#_x0000_t75" style="width:60pt;height:17.25pt" o:ole="">
            <v:imagedata r:id="rId190" o:title=""/>
          </v:shape>
          <o:OLEObject Type="Embed" ProgID="Equation.DSMT4" ShapeID="_x0000_i1127" DrawAspect="Content" ObjectID="_1477290419" r:id="rId191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2.18)</w:t>
      </w:r>
    </w:p>
    <w:p w:rsidR="00956F26" w:rsidRPr="00FA3E80" w:rsidRDefault="00956F26" w:rsidP="0094043B">
      <w:pPr>
        <w:rPr>
          <w:sz w:val="20"/>
          <w:szCs w:val="20"/>
        </w:rPr>
      </w:pPr>
    </w:p>
    <w:p w:rsidR="003F4044" w:rsidRPr="00F911A9" w:rsidRDefault="003F4044" w:rsidP="003759DB">
      <w:pPr>
        <w:rPr>
          <w:b/>
          <w:sz w:val="20"/>
          <w:szCs w:val="20"/>
        </w:rPr>
      </w:pPr>
      <w:r w:rsidRPr="00F911A9">
        <w:rPr>
          <w:b/>
          <w:sz w:val="20"/>
          <w:szCs w:val="20"/>
        </w:rPr>
        <w:t>1.</w:t>
      </w:r>
      <w:r>
        <w:rPr>
          <w:b/>
          <w:sz w:val="20"/>
          <w:szCs w:val="20"/>
        </w:rPr>
        <w:t>3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>
        <w:rPr>
          <w:b/>
          <w:sz w:val="20"/>
          <w:szCs w:val="20"/>
        </w:rPr>
        <w:t>Равномерное и равноускоренное движения</w:t>
      </w:r>
    </w:p>
    <w:p w:rsidR="00956F26" w:rsidRPr="00FA3E80" w:rsidRDefault="00956F26" w:rsidP="0094043B">
      <w:pPr>
        <w:rPr>
          <w:sz w:val="20"/>
          <w:szCs w:val="20"/>
        </w:rPr>
      </w:pPr>
    </w:p>
    <w:p w:rsidR="00956F26" w:rsidRDefault="003F4044" w:rsidP="00A33294">
      <w:pPr>
        <w:ind w:firstLine="540"/>
        <w:jc w:val="both"/>
        <w:rPr>
          <w:sz w:val="20"/>
          <w:szCs w:val="20"/>
        </w:rPr>
      </w:pPr>
      <w:r w:rsidRPr="00A33294">
        <w:rPr>
          <w:b/>
          <w:sz w:val="20"/>
          <w:szCs w:val="20"/>
        </w:rPr>
        <w:t>Равноускоренным движением</w:t>
      </w:r>
      <w:r>
        <w:rPr>
          <w:sz w:val="20"/>
          <w:szCs w:val="20"/>
        </w:rPr>
        <w:t xml:space="preserve"> тела называется движение, при котором его скорость за любые равные промежутки времени изменяется одинаково</w:t>
      </w:r>
      <w:r w:rsidR="00A33294">
        <w:rPr>
          <w:sz w:val="20"/>
          <w:szCs w:val="20"/>
        </w:rPr>
        <w:t>.</w:t>
      </w:r>
    </w:p>
    <w:p w:rsidR="00A33294" w:rsidRPr="00A33294" w:rsidRDefault="00A33294" w:rsidP="00A33294">
      <w:pPr>
        <w:shd w:val="clear" w:color="auto" w:fill="FFFFFF"/>
        <w:tabs>
          <w:tab w:val="right" w:pos="6480"/>
        </w:tabs>
        <w:spacing w:before="5" w:line="216" w:lineRule="exact"/>
        <w:ind w:firstLine="540"/>
        <w:jc w:val="both"/>
        <w:rPr>
          <w:sz w:val="20"/>
          <w:szCs w:val="20"/>
        </w:rPr>
      </w:pPr>
      <w:r w:rsidRPr="00A33294">
        <w:rPr>
          <w:sz w:val="20"/>
          <w:szCs w:val="20"/>
        </w:rPr>
        <w:t xml:space="preserve">Если направление векторов </w:t>
      </w:r>
      <w:r w:rsidRPr="00A33294">
        <w:rPr>
          <w:position w:val="-6"/>
          <w:sz w:val="20"/>
          <w:szCs w:val="20"/>
        </w:rPr>
        <w:object w:dxaOrig="160" w:dyaOrig="220">
          <v:shape id="_x0000_i1128" type="#_x0000_t75" style="width:8.25pt;height:11.25pt" o:ole="">
            <v:imagedata r:id="rId192" o:title=""/>
          </v:shape>
          <o:OLEObject Type="Embed" ProgID="Equation.DSMT4" ShapeID="_x0000_i1128" DrawAspect="Content" ObjectID="_1477290420" r:id="rId193"/>
        </w:object>
      </w:r>
      <w:r w:rsidRPr="00A33294">
        <w:rPr>
          <w:sz w:val="20"/>
          <w:szCs w:val="20"/>
        </w:rPr>
        <w:t xml:space="preserve"> и </w:t>
      </w:r>
      <w:r w:rsidRPr="00A33294">
        <w:rPr>
          <w:position w:val="-6"/>
          <w:sz w:val="20"/>
          <w:szCs w:val="20"/>
        </w:rPr>
        <w:object w:dxaOrig="160" w:dyaOrig="220">
          <v:shape id="_x0000_i1129" type="#_x0000_t75" style="width:8.25pt;height:11.25pt" o:ole="">
            <v:imagedata r:id="rId194" o:title=""/>
          </v:shape>
          <o:OLEObject Type="Embed" ProgID="Equation.DSMT4" ShapeID="_x0000_i1129" DrawAspect="Content" ObjectID="_1477290421" r:id="rId195"/>
        </w:object>
      </w:r>
      <w:r>
        <w:rPr>
          <w:sz w:val="20"/>
          <w:szCs w:val="20"/>
        </w:rPr>
        <w:t xml:space="preserve"> </w:t>
      </w:r>
      <w:r w:rsidRPr="00A33294">
        <w:rPr>
          <w:sz w:val="20"/>
          <w:szCs w:val="20"/>
        </w:rPr>
        <w:t>совпадают, движение называется</w:t>
      </w:r>
      <w:r>
        <w:rPr>
          <w:sz w:val="20"/>
          <w:szCs w:val="20"/>
        </w:rPr>
        <w:t xml:space="preserve"> </w:t>
      </w:r>
      <w:r w:rsidRPr="00A33294">
        <w:rPr>
          <w:b/>
          <w:sz w:val="20"/>
          <w:szCs w:val="20"/>
        </w:rPr>
        <w:t>равноускоренным</w:t>
      </w:r>
      <w:r>
        <w:rPr>
          <w:sz w:val="20"/>
          <w:szCs w:val="20"/>
        </w:rPr>
        <w:t>,</w:t>
      </w:r>
      <w:r w:rsidRPr="00A33294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если </w:t>
      </w:r>
      <w:r w:rsidRPr="00A33294">
        <w:rPr>
          <w:sz w:val="20"/>
          <w:szCs w:val="20"/>
        </w:rPr>
        <w:t xml:space="preserve">противоположны </w:t>
      </w:r>
      <w:r>
        <w:rPr>
          <w:sz w:val="20"/>
          <w:szCs w:val="20"/>
        </w:rPr>
        <w:t>–</w:t>
      </w:r>
      <w:r w:rsidRPr="00A33294">
        <w:rPr>
          <w:sz w:val="20"/>
          <w:szCs w:val="20"/>
        </w:rPr>
        <w:t xml:space="preserve"> </w:t>
      </w:r>
      <w:r w:rsidRPr="00A33294">
        <w:rPr>
          <w:b/>
          <w:sz w:val="20"/>
          <w:szCs w:val="20"/>
        </w:rPr>
        <w:t>равнозамедленным</w:t>
      </w:r>
      <w:r>
        <w:rPr>
          <w:sz w:val="20"/>
          <w:szCs w:val="20"/>
        </w:rPr>
        <w:t>.</w:t>
      </w:r>
    </w:p>
    <w:p w:rsidR="00956F26" w:rsidRPr="004D2901" w:rsidRDefault="00BC1970" w:rsidP="00BC1970">
      <w:pPr>
        <w:ind w:firstLine="540"/>
        <w:jc w:val="both"/>
        <w:rPr>
          <w:sz w:val="20"/>
          <w:szCs w:val="20"/>
        </w:rPr>
      </w:pPr>
      <w:r w:rsidRPr="00F303C4">
        <w:rPr>
          <w:sz w:val="20"/>
          <w:szCs w:val="20"/>
        </w:rPr>
        <w:t>При</w:t>
      </w:r>
      <w:r w:rsidRPr="00F303C4">
        <w:rPr>
          <w:b/>
          <w:i/>
          <w:sz w:val="20"/>
          <w:szCs w:val="20"/>
        </w:rPr>
        <w:t xml:space="preserve"> прямолинейном движении</w:t>
      </w:r>
      <w:r>
        <w:rPr>
          <w:sz w:val="20"/>
          <w:szCs w:val="20"/>
        </w:rPr>
        <w:t xml:space="preserve"> координатная ось обычно совмещается</w:t>
      </w:r>
      <w:r w:rsidR="004D2901" w:rsidRPr="004D2901">
        <w:rPr>
          <w:sz w:val="20"/>
          <w:szCs w:val="20"/>
        </w:rPr>
        <w:t xml:space="preserve"> </w:t>
      </w:r>
      <w:r w:rsidR="004D2901">
        <w:rPr>
          <w:sz w:val="20"/>
          <w:szCs w:val="20"/>
        </w:rPr>
        <w:t>с направлением движения. Тогда при движении с постоянным ускорением координата и скорость материальной точки, при этом изменяются по кинематическим формулам:</w:t>
      </w:r>
    </w:p>
    <w:p w:rsidR="00956F26" w:rsidRPr="00FA3E80" w:rsidRDefault="004D2901" w:rsidP="004D2901">
      <w:pPr>
        <w:jc w:val="right"/>
        <w:rPr>
          <w:sz w:val="20"/>
          <w:szCs w:val="20"/>
        </w:rPr>
      </w:pPr>
      <w:r w:rsidRPr="004D2901">
        <w:rPr>
          <w:position w:val="-18"/>
          <w:sz w:val="20"/>
          <w:szCs w:val="20"/>
        </w:rPr>
        <w:object w:dxaOrig="1260" w:dyaOrig="480">
          <v:shape id="_x0000_i1130" type="#_x0000_t75" style="width:63pt;height:24pt" o:ole="">
            <v:imagedata r:id="rId196" o:title=""/>
          </v:shape>
          <o:OLEObject Type="Embed" ProgID="Equation.DSMT4" ShapeID="_x0000_i1130" DrawAspect="Content" ObjectID="_1477290422" r:id="rId197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1)</w:t>
      </w:r>
    </w:p>
    <w:p w:rsidR="00956F26" w:rsidRPr="00FA3E80" w:rsidRDefault="004D2901" w:rsidP="004D2901">
      <w:pPr>
        <w:jc w:val="right"/>
        <w:rPr>
          <w:sz w:val="20"/>
          <w:szCs w:val="20"/>
        </w:rPr>
      </w:pPr>
      <w:r w:rsidRPr="004D2901">
        <w:rPr>
          <w:position w:val="-10"/>
          <w:sz w:val="20"/>
          <w:szCs w:val="20"/>
        </w:rPr>
        <w:object w:dxaOrig="880" w:dyaOrig="279">
          <v:shape id="_x0000_i1131" type="#_x0000_t75" style="width:44.25pt;height:14.25pt" o:ole="">
            <v:imagedata r:id="rId198" o:title=""/>
          </v:shape>
          <o:OLEObject Type="Embed" ProgID="Equation.DSMT4" ShapeID="_x0000_i1131" DrawAspect="Content" ObjectID="_1477290423" r:id="rId199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2)</w:t>
      </w:r>
    </w:p>
    <w:p w:rsidR="00956F26" w:rsidRDefault="002562B0" w:rsidP="005A75BD">
      <w:pPr>
        <w:rPr>
          <w:sz w:val="20"/>
          <w:szCs w:val="20"/>
        </w:rPr>
      </w:pPr>
      <w:r w:rsidRPr="002562B0">
        <w:rPr>
          <w:sz w:val="20"/>
          <w:szCs w:val="20"/>
        </w:rPr>
        <w:t>Путь</w:t>
      </w:r>
      <w:r>
        <w:rPr>
          <w:sz w:val="20"/>
          <w:szCs w:val="20"/>
        </w:rPr>
        <w:t>, пройденный телом при равноускоренном движении:</w:t>
      </w:r>
    </w:p>
    <w:p w:rsidR="002562B0" w:rsidRPr="002562B0" w:rsidRDefault="002562B0" w:rsidP="00AB2431">
      <w:pPr>
        <w:jc w:val="right"/>
        <w:rPr>
          <w:sz w:val="20"/>
          <w:szCs w:val="20"/>
        </w:rPr>
      </w:pPr>
      <w:r w:rsidRPr="002562B0">
        <w:rPr>
          <w:position w:val="-18"/>
          <w:sz w:val="20"/>
          <w:szCs w:val="20"/>
        </w:rPr>
        <w:object w:dxaOrig="859" w:dyaOrig="480">
          <v:shape id="_x0000_i1132" type="#_x0000_t75" style="width:42.75pt;height:24pt" o:ole="">
            <v:imagedata r:id="rId200" o:title=""/>
          </v:shape>
          <o:OLEObject Type="Embed" ProgID="Equation.DSMT4" ShapeID="_x0000_i1132" DrawAspect="Content" ObjectID="_1477290424" r:id="rId201"/>
        </w:object>
      </w:r>
      <w:r>
        <w:rPr>
          <w:sz w:val="20"/>
          <w:szCs w:val="20"/>
        </w:rPr>
        <w:t>,</w:t>
      </w:r>
      <w:r w:rsidR="00AB2431">
        <w:rPr>
          <w:sz w:val="20"/>
          <w:szCs w:val="20"/>
        </w:rPr>
        <w:tab/>
      </w:r>
      <w:r w:rsidR="00AB2431">
        <w:rPr>
          <w:sz w:val="20"/>
          <w:szCs w:val="20"/>
        </w:rPr>
        <w:tab/>
      </w:r>
      <w:r w:rsidR="00AB2431">
        <w:rPr>
          <w:sz w:val="20"/>
          <w:szCs w:val="20"/>
        </w:rPr>
        <w:tab/>
      </w:r>
      <w:r w:rsidR="00AB2431">
        <w:rPr>
          <w:sz w:val="20"/>
          <w:szCs w:val="20"/>
        </w:rPr>
        <w:tab/>
      </w:r>
      <w:r>
        <w:rPr>
          <w:sz w:val="20"/>
          <w:szCs w:val="20"/>
        </w:rPr>
        <w:t>(1.3.3)</w:t>
      </w:r>
    </w:p>
    <w:p w:rsidR="00956F26" w:rsidRPr="002562B0" w:rsidRDefault="002562B0" w:rsidP="005A75BD">
      <w:pPr>
        <w:rPr>
          <w:sz w:val="20"/>
          <w:szCs w:val="20"/>
        </w:rPr>
      </w:pPr>
      <w:r>
        <w:rPr>
          <w:sz w:val="20"/>
          <w:szCs w:val="20"/>
        </w:rPr>
        <w:t>при равнозамедленном движении:</w:t>
      </w:r>
    </w:p>
    <w:p w:rsidR="00956F26" w:rsidRPr="002562B0" w:rsidRDefault="002562B0" w:rsidP="002562B0">
      <w:pPr>
        <w:jc w:val="right"/>
        <w:rPr>
          <w:sz w:val="20"/>
          <w:szCs w:val="20"/>
        </w:rPr>
      </w:pPr>
      <w:r w:rsidRPr="002562B0">
        <w:rPr>
          <w:position w:val="-48"/>
          <w:sz w:val="20"/>
          <w:szCs w:val="20"/>
        </w:rPr>
        <w:object w:dxaOrig="3180" w:dyaOrig="1040">
          <v:shape id="_x0000_i1133" type="#_x0000_t75" style="width:159pt;height:51.75pt" o:ole="">
            <v:imagedata r:id="rId202" o:title=""/>
          </v:shape>
          <o:OLEObject Type="Embed" ProgID="Equation.DSMT4" ShapeID="_x0000_i1133" DrawAspect="Content" ObjectID="_1477290425" r:id="rId20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4)</w:t>
      </w:r>
    </w:p>
    <w:p w:rsidR="00956F26" w:rsidRPr="002562B0" w:rsidRDefault="002562B0" w:rsidP="00AB243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где </w:t>
      </w:r>
      <w:r w:rsidR="00AB2431" w:rsidRPr="00AB2431">
        <w:rPr>
          <w:position w:val="-10"/>
          <w:sz w:val="20"/>
          <w:szCs w:val="20"/>
        </w:rPr>
        <w:object w:dxaOrig="200" w:dyaOrig="279">
          <v:shape id="_x0000_i1134" type="#_x0000_t75" style="width:9.75pt;height:14.25pt" o:ole="">
            <v:imagedata r:id="rId204" o:title=""/>
          </v:shape>
          <o:OLEObject Type="Embed" ProgID="Equation.DSMT4" ShapeID="_x0000_i1134" DrawAspect="Content" ObjectID="_1477290426" r:id="rId205"/>
        </w:object>
      </w:r>
      <w:r w:rsidR="00AB2431">
        <w:rPr>
          <w:sz w:val="20"/>
          <w:szCs w:val="20"/>
        </w:rPr>
        <w:t xml:space="preserve">, </w:t>
      </w:r>
      <w:r w:rsidR="00AB2431" w:rsidRPr="00AB2431">
        <w:rPr>
          <w:position w:val="-6"/>
          <w:sz w:val="20"/>
          <w:szCs w:val="20"/>
        </w:rPr>
        <w:object w:dxaOrig="160" w:dyaOrig="180">
          <v:shape id="_x0000_i1135" type="#_x0000_t75" style="width:8.25pt;height:9pt" o:ole="">
            <v:imagedata r:id="rId206" o:title=""/>
          </v:shape>
          <o:OLEObject Type="Embed" ProgID="Equation.DSMT4" ShapeID="_x0000_i1135" DrawAspect="Content" ObjectID="_1477290427" r:id="rId207"/>
        </w:object>
      </w:r>
      <w:r w:rsidR="00AB2431">
        <w:rPr>
          <w:sz w:val="20"/>
          <w:szCs w:val="20"/>
        </w:rPr>
        <w:t xml:space="preserve"> – модуль начальной скорости и модуль ускорения соответственно; </w:t>
      </w:r>
      <w:r w:rsidR="00AB2431" w:rsidRPr="00AB2431">
        <w:rPr>
          <w:position w:val="-10"/>
          <w:sz w:val="20"/>
          <w:szCs w:val="20"/>
        </w:rPr>
        <w:object w:dxaOrig="180" w:dyaOrig="279">
          <v:shape id="_x0000_i1136" type="#_x0000_t75" style="width:9pt;height:14.25pt" o:ole="">
            <v:imagedata r:id="rId208" o:title=""/>
          </v:shape>
          <o:OLEObject Type="Embed" ProgID="Equation.DSMT4" ShapeID="_x0000_i1136" DrawAspect="Content" ObjectID="_1477290428" r:id="rId209"/>
        </w:object>
      </w:r>
      <w:r w:rsidR="00AB2431">
        <w:rPr>
          <w:sz w:val="20"/>
          <w:szCs w:val="20"/>
        </w:rPr>
        <w:t xml:space="preserve"> – путь пройденный телом до остановки; </w:t>
      </w:r>
      <w:r w:rsidR="00AB2431" w:rsidRPr="00AB2431">
        <w:rPr>
          <w:position w:val="-10"/>
          <w:sz w:val="20"/>
          <w:szCs w:val="20"/>
        </w:rPr>
        <w:object w:dxaOrig="200" w:dyaOrig="279">
          <v:shape id="_x0000_i1137" type="#_x0000_t75" style="width:9.75pt;height:14.25pt" o:ole="">
            <v:imagedata r:id="rId210" o:title=""/>
          </v:shape>
          <o:OLEObject Type="Embed" ProgID="Equation.DSMT4" ShapeID="_x0000_i1137" DrawAspect="Content" ObjectID="_1477290429" r:id="rId211"/>
        </w:object>
      </w:r>
      <w:r w:rsidR="00AB2431">
        <w:rPr>
          <w:sz w:val="20"/>
          <w:szCs w:val="20"/>
        </w:rPr>
        <w:t xml:space="preserve"> – путь, пройденный телом после остановки, при его движении в другую сторону.</w:t>
      </w:r>
    </w:p>
    <w:p w:rsidR="00956F26" w:rsidRPr="002562B0" w:rsidRDefault="00AB2431" w:rsidP="005A75BD">
      <w:pPr>
        <w:rPr>
          <w:sz w:val="20"/>
          <w:szCs w:val="20"/>
        </w:rPr>
      </w:pPr>
      <w:r>
        <w:rPr>
          <w:sz w:val="20"/>
          <w:szCs w:val="20"/>
        </w:rPr>
        <w:t>Графическая иллюстрация соотношений (1.3.3) и (1.3.4) представлена на рисунках 5 и 6.</w:t>
      </w:r>
    </w:p>
    <w:p w:rsidR="00956F26" w:rsidRPr="00AB2431" w:rsidRDefault="007B55F6" w:rsidP="005A75BD">
      <w:pPr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group id="_x0000_s1243" style="position:absolute;margin-left:0;margin-top:0;width:147.4pt;height:2in;z-index:251641856" coordorigin="851,1134" coordsize="2948,288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211" type="#_x0000_t6" style="position:absolute;left:1230;top:1941;width:1278;height:494;flip:x" o:regroupid="8" fillcolor="silver" stroked="f"/>
            <v:rect id="_x0000_s1208" style="position:absolute;left:1192;top:2434;width:1334;height:860" o:regroupid="8" fillcolor="silver" stroked="f"/>
            <v:line id="_x0000_s1192" style="position:absolute" from="1190,1314" to="1190,3294" o:regroupid="8">
              <v:stroke startarrow="block" startarrowwidth="narrow"/>
            </v:line>
            <v:line id="_x0000_s1193" style="position:absolute" from="1192,3297" to="3712,3297" o:regroupid="8">
              <v:stroke endarrow="block" endarrowwidth="narrow"/>
            </v:line>
            <v:line id="_x0000_s1199" style="position:absolute;flip:y" from="1182,1822" to="2832,2444" o:regroupid="8" strokeweight="1.5pt"/>
            <v:line id="_x0000_s1202" style="position:absolute;flip:x" from="2518,1952" to="2518,3297" o:regroupid="8" strokeweight=".5pt">
              <v:stroke dashstyle="longDash"/>
            </v:line>
            <v:shape id="_x0000_s1214" type="#_x0000_t202" style="position:absolute;left:1893;top:1497;width:1009;height:423;mso-wrap-style:none" o:regroupid="8" filled="f" stroked="f">
              <v:textbox style="mso-next-textbox:#_x0000_s1214;mso-fit-shape-to-text:t">
                <w:txbxContent>
                  <w:p w:rsidR="00AF3FD7" w:rsidRPr="00EF792B" w:rsidRDefault="00AF3FD7" w:rsidP="00EF792B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720" w:dyaOrig="279">
                        <v:shape id="_x0000_i1138" type="#_x0000_t75" style="width:36pt;height:14.25pt" o:ole="">
                          <v:imagedata r:id="rId212" o:title=""/>
                        </v:shape>
                        <o:OLEObject Type="Embed" ProgID="Equation.DSMT4" ShapeID="_x0000_i1138" DrawAspect="Content" ObjectID="_1477290726" r:id="rId213"/>
                      </w:object>
                    </w:r>
                  </w:p>
                </w:txbxContent>
              </v:textbox>
            </v:shape>
            <v:shape id="_x0000_s1215" type="#_x0000_t202" style="position:absolute;left:1268;top:2539;width:1148;height:624;mso-wrap-style:none" o:regroupid="8" filled="f" stroked="f">
              <v:textbox style="mso-next-textbox:#_x0000_s1215;mso-fit-shape-to-text:t">
                <w:txbxContent>
                  <w:p w:rsidR="00AF3FD7" w:rsidRPr="00EF792B" w:rsidRDefault="00AF3FD7" w:rsidP="00EF792B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8"/>
                        <w:sz w:val="20"/>
                        <w:szCs w:val="20"/>
                      </w:rPr>
                      <w:object w:dxaOrig="859" w:dyaOrig="480">
                        <v:shape id="_x0000_i1139" type="#_x0000_t75" style="width:42.75pt;height:24pt" o:ole="">
                          <v:imagedata r:id="rId214" o:title=""/>
                        </v:shape>
                        <o:OLEObject Type="Embed" ProgID="Equation.DSMT4" ShapeID="_x0000_i1139" DrawAspect="Content" ObjectID="_1477290727" r:id="rId215"/>
                      </w:object>
                    </w:r>
                  </w:p>
                </w:txbxContent>
              </v:textbox>
            </v:shape>
            <v:shape id="_x0000_s1216" type="#_x0000_t202" style="position:absolute;left:1173;top:1175;width:449;height:374;mso-wrap-style:none" o:regroupid="8" filled="f" stroked="f">
              <v:textbox style="mso-next-textbox:#_x0000_s1216;mso-fit-shape-to-text:t">
                <w:txbxContent>
                  <w:p w:rsidR="00AF3FD7" w:rsidRPr="00EF792B" w:rsidRDefault="00AF3FD7" w:rsidP="00EF792B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160" w:dyaOrig="180">
                        <v:shape id="_x0000_i1140" type="#_x0000_t75" style="width:8.25pt;height:9pt" o:ole="">
                          <v:imagedata r:id="rId216" o:title=""/>
                        </v:shape>
                        <o:OLEObject Type="Embed" ProgID="Equation.DSMT4" ShapeID="_x0000_i1140" DrawAspect="Content" ObjectID="_1477290728" r:id="rId217"/>
                      </w:object>
                    </w:r>
                  </w:p>
                </w:txbxContent>
              </v:textbox>
            </v:shape>
            <v:shape id="_x0000_s1217" type="#_x0000_t202" style="position:absolute;left:3390;top:2994;width:409;height:374;mso-wrap-style:none" o:regroupid="8" filled="f" stroked="f">
              <v:textbox style="mso-next-textbox:#_x0000_s1217;mso-fit-shape-to-text:t">
                <w:txbxContent>
                  <w:p w:rsidR="00AF3FD7" w:rsidRPr="00EF792B" w:rsidRDefault="00AF3FD7" w:rsidP="00EF792B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120" w:dyaOrig="200">
                        <v:shape id="_x0000_i1141" type="#_x0000_t75" style="width:6pt;height:9.75pt" o:ole="">
                          <v:imagedata r:id="rId218" o:title=""/>
                        </v:shape>
                        <o:OLEObject Type="Embed" ProgID="Equation.DSMT4" ShapeID="_x0000_i1141" DrawAspect="Content" ObjectID="_1477290729" r:id="rId219"/>
                      </w:object>
                    </w:r>
                  </w:p>
                </w:txbxContent>
              </v:textbox>
            </v:shape>
            <v:shape id="_x0000_s1218" type="#_x0000_t202" style="position:absolute;left:851;top:2217;width:489;height:423;mso-wrap-style:none" o:regroupid="8" filled="f" stroked="f">
              <v:textbox style="mso-next-textbox:#_x0000_s1218;mso-fit-shape-to-text:t">
                <w:txbxContent>
                  <w:p w:rsidR="00AF3FD7" w:rsidRPr="00EF792B" w:rsidRDefault="00AF3FD7" w:rsidP="00EF792B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142" type="#_x0000_t75" style="width:9.75pt;height:14.25pt" o:ole="">
                          <v:imagedata r:id="rId220" o:title=""/>
                        </v:shape>
                        <o:OLEObject Type="Embed" ProgID="Equation.DSMT4" ShapeID="_x0000_i1142" DrawAspect="Content" ObjectID="_1477290730" r:id="rId221"/>
                      </w:object>
                    </w:r>
                  </w:p>
                </w:txbxContent>
              </v:textbox>
            </v:shape>
            <v:rect id="_x0000_s1221" style="position:absolute;left:903;top:1134;width:2880;height:2340" o:regroupid="8" filled="f"/>
            <v:shape id="_x0000_s1224" type="#_x0000_t202" style="position:absolute;left:1623;top:3654;width:900;height:360" o:regroupid="8" filled="f" stroked="f">
              <v:textbox>
                <w:txbxContent>
                  <w:p w:rsidR="00AF3FD7" w:rsidRPr="00EF792B" w:rsidRDefault="00AF3FD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5</w:t>
                    </w:r>
                  </w:p>
                </w:txbxContent>
              </v:textbox>
            </v:shape>
          </v:group>
        </w:pict>
      </w:r>
      <w:r>
        <w:rPr>
          <w:noProof/>
          <w:sz w:val="20"/>
          <w:szCs w:val="20"/>
        </w:rPr>
        <w:pict>
          <v:group id="_x0000_s1242" style="position:absolute;margin-left:178.2pt;margin-top:0;width:148.4pt;height:2in;z-index:251642880" coordorigin="4415,1134" coordsize="2968,2880">
            <v:shape id="_x0000_s1241" type="#_x0000_t6" style="position:absolute;left:6083;top:2546;width:868;height:525;flip:x y" fillcolor="silver" stroked="f"/>
            <v:shape id="_x0000_s1227" type="#_x0000_t6" style="position:absolute;left:4791;top:1781;width:1223;height:746" o:regroupid="7" fillcolor="silver" stroked="f"/>
            <v:line id="_x0000_s1229" style="position:absolute" from="4790,1314" to="4790,3294" o:regroupid="7">
              <v:stroke startarrow="block" startarrowwidth="narrow"/>
            </v:line>
            <v:line id="_x0000_s1230" style="position:absolute" from="4775,2542" to="7295,2542" o:regroupid="7">
              <v:stroke endarrow="block" endarrowwidth="narrow"/>
            </v:line>
            <v:line id="_x0000_s1231" style="position:absolute" from="4787,1764" to="6964,3104" o:regroupid="7" strokeweight="1.5pt"/>
            <v:line id="_x0000_s1232" style="position:absolute" from="6959,2562" to="6963,3120" o:regroupid="7" strokeweight=".5pt">
              <v:stroke dashstyle="longDash"/>
            </v:line>
            <v:shape id="_x0000_s1233" type="#_x0000_t202" style="position:absolute;left:4881;top:2065;width:469;height:423;mso-wrap-style:none" o:regroupid="7" filled="f" stroked="f">
              <v:textbox style="mso-next-textbox:#_x0000_s1233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180" w:dyaOrig="279">
                        <v:shape id="_x0000_i1143" type="#_x0000_t75" style="width:9pt;height:14.25pt" o:ole="">
                          <v:imagedata r:id="rId222" o:title=""/>
                        </v:shape>
                        <o:OLEObject Type="Embed" ProgID="Equation.DSMT4" ShapeID="_x0000_i1143" DrawAspect="Content" ObjectID="_1477290731" r:id="rId223"/>
                      </w:object>
                    </w:r>
                  </w:p>
                </w:txbxContent>
              </v:textbox>
            </v:shape>
            <v:shape id="_x0000_s1234" type="#_x0000_t202" style="position:absolute;left:6511;top:2538;width:489;height:423;mso-wrap-style:none" o:regroupid="7" filled="f" stroked="f">
              <v:textbox style="mso-next-textbox:#_x0000_s1234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D76696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144" type="#_x0000_t75" style="width:9.75pt;height:14.25pt" o:ole="">
                          <v:imagedata r:id="rId224" o:title=""/>
                        </v:shape>
                        <o:OLEObject Type="Embed" ProgID="Equation.DSMT4" ShapeID="_x0000_i1144" DrawAspect="Content" ObjectID="_1477290732" r:id="rId225"/>
                      </w:object>
                    </w:r>
                  </w:p>
                </w:txbxContent>
              </v:textbox>
            </v:shape>
            <v:shape id="_x0000_s1235" type="#_x0000_t202" style="position:absolute;left:4773;top:1175;width:449;height:374;mso-wrap-style:none" o:regroupid="7" filled="f" stroked="f">
              <v:textbox style="mso-next-textbox:#_x0000_s1235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160" w:dyaOrig="180">
                        <v:shape id="_x0000_i1145" type="#_x0000_t75" style="width:8.25pt;height:9pt" o:ole="">
                          <v:imagedata r:id="rId216" o:title=""/>
                        </v:shape>
                        <o:OLEObject Type="Embed" ProgID="Equation.DSMT4" ShapeID="_x0000_i1145" DrawAspect="Content" ObjectID="_1477290733" r:id="rId226"/>
                      </w:object>
                    </w:r>
                  </w:p>
                </w:txbxContent>
              </v:textbox>
            </v:shape>
            <v:shape id="_x0000_s1236" type="#_x0000_t202" style="position:absolute;left:6971;top:2214;width:409;height:374;mso-wrap-style:none" o:regroupid="7" filled="f" stroked="f">
              <v:textbox style="mso-next-textbox:#_x0000_s1236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120" w:dyaOrig="200">
                        <v:shape id="_x0000_i1146" type="#_x0000_t75" style="width:6pt;height:9.75pt" o:ole="">
                          <v:imagedata r:id="rId218" o:title=""/>
                        </v:shape>
                        <o:OLEObject Type="Embed" ProgID="Equation.DSMT4" ShapeID="_x0000_i1146" DrawAspect="Content" ObjectID="_1477290734" r:id="rId227"/>
                      </w:object>
                    </w:r>
                  </w:p>
                </w:txbxContent>
              </v:textbox>
            </v:shape>
            <v:shape id="_x0000_s1237" type="#_x0000_t202" style="position:absolute;left:5781;top:2423;width:469;height:423;mso-wrap-style:none" o:regroupid="7" filled="f" stroked="f">
              <v:textbox style="mso-next-textbox:#_x0000_s1237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180" w:dyaOrig="279">
                        <v:shape id="_x0000_i1147" type="#_x0000_t75" style="width:9pt;height:14.25pt" o:ole="">
                          <v:imagedata r:id="rId228" o:title=""/>
                        </v:shape>
                        <o:OLEObject Type="Embed" ProgID="Equation.DSMT4" ShapeID="_x0000_i1147" DrawAspect="Content" ObjectID="_1477290735" r:id="rId229"/>
                      </w:object>
                    </w:r>
                  </w:p>
                </w:txbxContent>
              </v:textbox>
            </v:shape>
            <v:rect id="_x0000_s1238" style="position:absolute;left:4503;top:1134;width:2880;height:2340" o:regroupid="7" filled="f"/>
            <v:shape id="_x0000_s1239" type="#_x0000_t202" style="position:absolute;left:5223;top:3654;width:900;height:360" o:regroupid="7" filled="f" stroked="f">
              <v:textbox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6</w:t>
                    </w:r>
                  </w:p>
                </w:txbxContent>
              </v:textbox>
            </v:shape>
            <v:shape id="_x0000_s1240" type="#_x0000_t202" style="position:absolute;left:4415;top:1564;width:489;height:423;mso-wrap-style:none" filled="f" stroked="f">
              <v:textbox style="mso-next-textbox:#_x0000_s1240;mso-fit-shape-to-text:t">
                <w:txbxContent>
                  <w:p w:rsidR="00AF3FD7" w:rsidRPr="00EF792B" w:rsidRDefault="00AF3FD7" w:rsidP="00D76696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148" type="#_x0000_t75" style="width:9.75pt;height:14.25pt" o:ole="">
                          <v:imagedata r:id="rId230" o:title=""/>
                        </v:shape>
                        <o:OLEObject Type="Embed" ProgID="Equation.DSMT4" ShapeID="_x0000_i1148" DrawAspect="Content" ObjectID="_1477290736" r:id="rId231"/>
                      </w:object>
                    </w:r>
                  </w:p>
                </w:txbxContent>
              </v:textbox>
            </v:shape>
          </v:group>
        </w:pict>
      </w: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956F26" w:rsidP="005A75BD">
      <w:pPr>
        <w:rPr>
          <w:sz w:val="20"/>
          <w:szCs w:val="20"/>
        </w:rPr>
      </w:pPr>
    </w:p>
    <w:p w:rsidR="00956F26" w:rsidRPr="00AB2431" w:rsidRDefault="00D00DB8" w:rsidP="005A75BD">
      <w:pPr>
        <w:rPr>
          <w:sz w:val="20"/>
          <w:szCs w:val="20"/>
        </w:rPr>
      </w:pPr>
      <w:r>
        <w:rPr>
          <w:sz w:val="20"/>
          <w:szCs w:val="20"/>
        </w:rPr>
        <w:t xml:space="preserve">Движение тела с постоянным ускорением включает в себя </w:t>
      </w:r>
      <w:r w:rsidR="00F303C4">
        <w:rPr>
          <w:sz w:val="20"/>
          <w:szCs w:val="20"/>
        </w:rPr>
        <w:t xml:space="preserve">равномерное и равноускоренное движение. При равномерном прямолинейном движении скорость тела не изменяется и в уравнениях (1.3.1), (1.3.2) и (1.3.3) нужно положить </w:t>
      </w:r>
      <w:r w:rsidR="00F303C4" w:rsidRPr="00F303C4">
        <w:rPr>
          <w:position w:val="-10"/>
          <w:sz w:val="20"/>
          <w:szCs w:val="20"/>
        </w:rPr>
        <w:object w:dxaOrig="700" w:dyaOrig="279">
          <v:shape id="_x0000_i1149" type="#_x0000_t75" style="width:35.25pt;height:14.25pt" o:ole="">
            <v:imagedata r:id="rId232" o:title=""/>
          </v:shape>
          <o:OLEObject Type="Embed" ProgID="Equation.DSMT4" ShapeID="_x0000_i1149" DrawAspect="Content" ObjectID="_1477290430" r:id="rId233"/>
        </w:object>
      </w:r>
      <w:r w:rsidR="00F303C4">
        <w:rPr>
          <w:sz w:val="20"/>
          <w:szCs w:val="20"/>
        </w:rPr>
        <w:t>.</w:t>
      </w:r>
    </w:p>
    <w:p w:rsidR="00956F26" w:rsidRDefault="00956F26" w:rsidP="005A75BD">
      <w:pPr>
        <w:rPr>
          <w:sz w:val="20"/>
          <w:szCs w:val="20"/>
        </w:rPr>
      </w:pPr>
    </w:p>
    <w:p w:rsidR="00F303C4" w:rsidRDefault="00F303C4" w:rsidP="005500AC">
      <w:pPr>
        <w:ind w:firstLine="54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и </w:t>
      </w:r>
      <w:r w:rsidR="005500AC">
        <w:rPr>
          <w:sz w:val="20"/>
          <w:szCs w:val="20"/>
        </w:rPr>
        <w:t xml:space="preserve">плоском </w:t>
      </w:r>
      <w:r w:rsidRPr="00F303C4">
        <w:rPr>
          <w:b/>
          <w:i/>
          <w:sz w:val="20"/>
          <w:szCs w:val="20"/>
        </w:rPr>
        <w:t>криволинейном движении</w:t>
      </w:r>
      <w:r>
        <w:rPr>
          <w:b/>
          <w:i/>
          <w:sz w:val="20"/>
          <w:szCs w:val="20"/>
        </w:rPr>
        <w:t xml:space="preserve"> </w:t>
      </w:r>
      <w:r>
        <w:rPr>
          <w:sz w:val="20"/>
          <w:szCs w:val="20"/>
        </w:rPr>
        <w:t>мгновенная скорость тела в любой точке направлена по касательной к траектории, при этом ее проекции на оси координат и координаты материальной точки меняются со временем:</w:t>
      </w:r>
    </w:p>
    <w:p w:rsidR="00F303C4" w:rsidRPr="00F303C4" w:rsidRDefault="00F303C4" w:rsidP="005500AC">
      <w:pPr>
        <w:jc w:val="right"/>
        <w:rPr>
          <w:sz w:val="20"/>
          <w:szCs w:val="20"/>
        </w:rPr>
      </w:pPr>
      <w:r w:rsidRPr="00F303C4">
        <w:rPr>
          <w:position w:val="-68"/>
          <w:sz w:val="20"/>
          <w:szCs w:val="20"/>
        </w:rPr>
        <w:object w:dxaOrig="1380" w:dyaOrig="1440">
          <v:shape id="_x0000_i1150" type="#_x0000_t75" style="width:69pt;height:1in" o:ole="">
            <v:imagedata r:id="rId234" o:title=""/>
          </v:shape>
          <o:OLEObject Type="Embed" ProgID="Equation.DSMT4" ShapeID="_x0000_i1150" DrawAspect="Content" ObjectID="_1477290431" r:id="rId235"/>
        </w:object>
      </w:r>
      <w:r w:rsidR="005500AC">
        <w:rPr>
          <w:sz w:val="20"/>
          <w:szCs w:val="20"/>
        </w:rPr>
        <w:tab/>
      </w:r>
      <w:r w:rsidR="005500AC">
        <w:rPr>
          <w:sz w:val="20"/>
          <w:szCs w:val="20"/>
        </w:rPr>
        <w:tab/>
      </w:r>
      <w:r w:rsidR="005500AC">
        <w:rPr>
          <w:sz w:val="20"/>
          <w:szCs w:val="20"/>
        </w:rPr>
        <w:tab/>
      </w:r>
      <w:r w:rsidR="005500AC">
        <w:rPr>
          <w:sz w:val="20"/>
          <w:szCs w:val="20"/>
        </w:rPr>
        <w:tab/>
        <w:t>(3.1.5)</w:t>
      </w:r>
    </w:p>
    <w:p w:rsidR="00956F26" w:rsidRPr="005500AC" w:rsidRDefault="005500AC" w:rsidP="005500AC">
      <w:pPr>
        <w:ind w:firstLine="540"/>
        <w:jc w:val="both"/>
        <w:rPr>
          <w:sz w:val="20"/>
          <w:szCs w:val="20"/>
        </w:rPr>
      </w:pPr>
      <w:r w:rsidRPr="005500AC">
        <w:rPr>
          <w:sz w:val="20"/>
          <w:szCs w:val="20"/>
        </w:rPr>
        <w:t xml:space="preserve">Простейшими </w:t>
      </w:r>
      <w:r>
        <w:rPr>
          <w:sz w:val="20"/>
          <w:szCs w:val="20"/>
        </w:rPr>
        <w:t xml:space="preserve">случаями криволинейного движения являются движение тела, брошенного под углом к горизонту, и движение тела с постоянной по величине скоростью по окружности (см. </w:t>
      </w:r>
      <w:r w:rsidRPr="005500AC">
        <w:rPr>
          <w:sz w:val="20"/>
          <w:szCs w:val="20"/>
        </w:rPr>
        <w:t>§1.4.</w:t>
      </w:r>
      <w:r>
        <w:rPr>
          <w:sz w:val="20"/>
          <w:szCs w:val="20"/>
        </w:rPr>
        <w:t>)</w:t>
      </w:r>
    </w:p>
    <w:p w:rsidR="00956F26" w:rsidRPr="005500AC" w:rsidRDefault="005500AC" w:rsidP="005500AC">
      <w:pPr>
        <w:ind w:firstLine="540"/>
        <w:jc w:val="both"/>
        <w:rPr>
          <w:sz w:val="20"/>
          <w:szCs w:val="20"/>
        </w:rPr>
      </w:pPr>
      <w:r w:rsidRPr="005500AC">
        <w:rPr>
          <w:color w:val="000000"/>
          <w:spacing w:val="-3"/>
          <w:sz w:val="20"/>
          <w:szCs w:val="20"/>
        </w:rPr>
        <w:t xml:space="preserve">Если тело начинает движение в поле силы тяжести Земли со скоростью </w:t>
      </w:r>
      <w:r w:rsidRPr="005500AC">
        <w:rPr>
          <w:color w:val="000000"/>
          <w:spacing w:val="-3"/>
          <w:position w:val="-10"/>
          <w:sz w:val="20"/>
          <w:szCs w:val="20"/>
        </w:rPr>
        <w:object w:dxaOrig="200" w:dyaOrig="279">
          <v:shape id="_x0000_i1151" type="#_x0000_t75" style="width:9.75pt;height:14.25pt" o:ole="">
            <v:imagedata r:id="rId236" o:title=""/>
          </v:shape>
          <o:OLEObject Type="Embed" ProgID="Equation.DSMT4" ShapeID="_x0000_i1151" DrawAspect="Content" ObjectID="_1477290432" r:id="rId237"/>
        </w:object>
      </w:r>
      <w:r w:rsidRPr="005500AC">
        <w:rPr>
          <w:i/>
          <w:iCs/>
          <w:color w:val="000000"/>
          <w:spacing w:val="5"/>
          <w:sz w:val="20"/>
          <w:szCs w:val="20"/>
        </w:rPr>
        <w:t xml:space="preserve">, </w:t>
      </w:r>
      <w:r w:rsidRPr="005500AC">
        <w:rPr>
          <w:color w:val="000000"/>
          <w:spacing w:val="5"/>
          <w:sz w:val="20"/>
          <w:szCs w:val="20"/>
        </w:rPr>
        <w:t xml:space="preserve">составляющей угол </w:t>
      </w:r>
      <w:r w:rsidRPr="005500AC">
        <w:rPr>
          <w:color w:val="000000"/>
          <w:spacing w:val="5"/>
          <w:position w:val="-10"/>
          <w:sz w:val="20"/>
          <w:szCs w:val="20"/>
        </w:rPr>
        <w:object w:dxaOrig="220" w:dyaOrig="279">
          <v:shape id="_x0000_i1152" type="#_x0000_t75" style="width:11.25pt;height:14.25pt" o:ole="">
            <v:imagedata r:id="rId238" o:title=""/>
          </v:shape>
          <o:OLEObject Type="Embed" ProgID="Equation.DSMT4" ShapeID="_x0000_i1152" DrawAspect="Content" ObjectID="_1477290433" r:id="rId239"/>
        </w:object>
      </w:r>
      <w:r w:rsidRPr="005500AC">
        <w:rPr>
          <w:i/>
          <w:iCs/>
          <w:color w:val="000000"/>
          <w:spacing w:val="5"/>
          <w:sz w:val="20"/>
          <w:szCs w:val="20"/>
        </w:rPr>
        <w:t xml:space="preserve"> </w:t>
      </w:r>
      <w:r w:rsidRPr="005500AC">
        <w:rPr>
          <w:color w:val="000000"/>
          <w:spacing w:val="5"/>
          <w:sz w:val="20"/>
          <w:szCs w:val="20"/>
        </w:rPr>
        <w:t xml:space="preserve">с горизонтом, то его траектория будет </w:t>
      </w:r>
      <w:r w:rsidRPr="005500AC">
        <w:rPr>
          <w:color w:val="000000"/>
          <w:spacing w:val="-6"/>
          <w:sz w:val="20"/>
          <w:szCs w:val="20"/>
        </w:rPr>
        <w:t xml:space="preserve">криволинейной, лежащей в плоскости перпендикулярной к поверхности земли. </w:t>
      </w:r>
      <w:r w:rsidR="00E768D7">
        <w:rPr>
          <w:sz w:val="20"/>
          <w:szCs w:val="20"/>
        </w:rPr>
        <w:t xml:space="preserve">Удобно выбрать прямоугольную систему координат </w:t>
      </w:r>
      <w:r w:rsidR="00E768D7">
        <w:rPr>
          <w:sz w:val="20"/>
          <w:szCs w:val="20"/>
        </w:rPr>
        <w:br/>
        <w:t xml:space="preserve">с осью </w:t>
      </w:r>
      <w:r w:rsidR="00E768D7" w:rsidRPr="005500AC">
        <w:rPr>
          <w:position w:val="-6"/>
          <w:sz w:val="20"/>
          <w:szCs w:val="20"/>
        </w:rPr>
        <w:object w:dxaOrig="279" w:dyaOrig="220">
          <v:shape id="_x0000_i1153" type="#_x0000_t75" style="width:14.25pt;height:11.25pt" o:ole="">
            <v:imagedata r:id="rId240" o:title=""/>
          </v:shape>
          <o:OLEObject Type="Embed" ProgID="Equation.DSMT4" ShapeID="_x0000_i1153" DrawAspect="Content" ObjectID="_1477290434" r:id="rId241"/>
        </w:object>
      </w:r>
      <w:r w:rsidR="00E768D7">
        <w:rPr>
          <w:sz w:val="20"/>
          <w:szCs w:val="20"/>
        </w:rPr>
        <w:t xml:space="preserve">, направленной горизонтально и осью </w:t>
      </w:r>
      <w:r w:rsidR="00E768D7" w:rsidRPr="005500AC">
        <w:rPr>
          <w:position w:val="-8"/>
          <w:sz w:val="20"/>
          <w:szCs w:val="20"/>
        </w:rPr>
        <w:object w:dxaOrig="279" w:dyaOrig="240">
          <v:shape id="_x0000_i1154" type="#_x0000_t75" style="width:14.25pt;height:12pt" o:ole="">
            <v:imagedata r:id="rId242" o:title=""/>
          </v:shape>
          <o:OLEObject Type="Embed" ProgID="Equation.DSMT4" ShapeID="_x0000_i1154" DrawAspect="Content" ObjectID="_1477290435" r:id="rId243"/>
        </w:object>
      </w:r>
      <w:r w:rsidR="00E768D7">
        <w:rPr>
          <w:sz w:val="20"/>
          <w:szCs w:val="20"/>
        </w:rPr>
        <w:t>, направленной вертикально (рис. 7).</w:t>
      </w:r>
      <w:r w:rsidR="00E768D7" w:rsidRPr="005500AC">
        <w:rPr>
          <w:color w:val="000000"/>
          <w:spacing w:val="-2"/>
          <w:sz w:val="20"/>
          <w:szCs w:val="20"/>
        </w:rPr>
        <w:t xml:space="preserve"> </w:t>
      </w:r>
      <w:r w:rsidRPr="005500AC">
        <w:rPr>
          <w:color w:val="000000"/>
          <w:spacing w:val="-2"/>
          <w:sz w:val="20"/>
          <w:szCs w:val="20"/>
        </w:rPr>
        <w:t xml:space="preserve">Движение представляет собой комбинацию равномерного движения в </w:t>
      </w:r>
      <w:r w:rsidRPr="005500AC">
        <w:rPr>
          <w:color w:val="000000"/>
          <w:spacing w:val="-5"/>
          <w:sz w:val="20"/>
          <w:szCs w:val="20"/>
        </w:rPr>
        <w:t xml:space="preserve">горизонтальном направлении и равнозамедленного и равноускоренного в </w:t>
      </w:r>
      <w:r w:rsidRPr="005500AC">
        <w:rPr>
          <w:color w:val="000000"/>
          <w:spacing w:val="-6"/>
          <w:sz w:val="20"/>
          <w:szCs w:val="20"/>
        </w:rPr>
        <w:t xml:space="preserve">вертикальном направлении с ускорением свободного падения </w:t>
      </w:r>
      <w:r w:rsidRPr="005500AC">
        <w:rPr>
          <w:color w:val="000000"/>
          <w:spacing w:val="-6"/>
          <w:position w:val="-8"/>
          <w:sz w:val="20"/>
          <w:szCs w:val="20"/>
        </w:rPr>
        <w:object w:dxaOrig="180" w:dyaOrig="240">
          <v:shape id="_x0000_i1155" type="#_x0000_t75" style="width:9pt;height:12pt" o:ole="">
            <v:imagedata r:id="rId244" o:title=""/>
          </v:shape>
          <o:OLEObject Type="Embed" ProgID="Equation.DSMT4" ShapeID="_x0000_i1155" DrawAspect="Content" ObjectID="_1477290436" r:id="rId245"/>
        </w:object>
      </w:r>
      <w:r w:rsidRPr="005500AC">
        <w:rPr>
          <w:i/>
          <w:iCs/>
          <w:color w:val="000000"/>
          <w:spacing w:val="-6"/>
          <w:sz w:val="20"/>
          <w:szCs w:val="20"/>
        </w:rPr>
        <w:t>.</w:t>
      </w:r>
    </w:p>
    <w:p w:rsidR="00956F26" w:rsidRDefault="007B55F6" w:rsidP="00966998">
      <w:pPr>
        <w:ind w:left="4242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group id="_x0000_s1341" style="position:absolute;left:0;text-align:left;margin-left:-1.25pt;margin-top:1.8pt;width:214.35pt;height:165.7pt;z-index:251643904" coordorigin="930,1491" coordsize="4287,3314">
            <v:line id="_x0000_s1246" style="position:absolute" from="1315,3474" to="5052,3478" strokeweight=".5pt">
              <v:stroke endarrow="block" endarrowwidth="narrow"/>
            </v:line>
            <v:line id="_x0000_s1247" style="position:absolute;flip:y" from="1315,1674" to="1315,4194" strokeweight=".5pt">
              <v:stroke endarrow="block" endarrowwidth="narrow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59" type="#_x0000_t19" style="position:absolute;left:1654;top:2421;width:2546;height:1980;rotation:9456685fd;flip:y" coordsize="29552,21600" adj="-7313929,,7952" path="wr-13648,,29552,43200,,1517,29552,21600nfewr-13648,,29552,43200,,1517,29552,21600l7952,21600nsxe">
              <v:path o:connectlocs="0,1517;29552,21600;7952,21600"/>
            </v:shape>
            <v:line id="_x0000_s1273" style="position:absolute;flip:y" from="2258,2730" to="2685,2738" strokeweight=".5pt">
              <v:stroke endarrowwidth="narrow"/>
            </v:line>
            <v:line id="_x0000_s1274" style="position:absolute;flip:x y" from="2254,2522" to="2254,2737" strokeweight=".5pt">
              <v:stroke endarrowwidth="narrow"/>
            </v:line>
            <v:line id="_x0000_s1275" style="position:absolute;flip:y" from="2253,2522" to="2691,2739" strokeweight="1.25pt">
              <v:stroke endarrow="block" endarrowwidth="narrow"/>
            </v:line>
            <v:line id="_x0000_s1276" style="position:absolute;flip:x y" from="1314,2514" to="2668,2523" strokeweight=".25pt">
              <v:stroke dashstyle="longDash"/>
            </v:line>
            <v:line id="_x0000_s1279" style="position:absolute;flip:x y" from="1321,2734" to="2259,2734" strokeweight=".25pt">
              <v:stroke dashstyle="longDash"/>
            </v:line>
            <v:line id="_x0000_s1280" style="position:absolute;flip:y" from="2252,2721" to="2253,3463" strokeweight=".25pt">
              <v:stroke dashstyle="longDash"/>
            </v:line>
            <v:line id="_x0000_s1281" style="position:absolute;flip:y" from="2683,2516" to="2683,3463" strokeweight=".25pt">
              <v:stroke dashstyle="longDash"/>
            </v:line>
            <v:line id="_x0000_s1283" style="position:absolute;flip:x y" from="1314,2511" to="1319,2729" strokeweight="1.5pt">
              <v:stroke endarrowwidth="narrow"/>
            </v:line>
            <v:line id="_x0000_s1284" style="position:absolute" from="2245,3472" to="2690,3472" strokeweight="1.5pt">
              <v:stroke endarrowwidth="narrow"/>
            </v:line>
            <v:group id="_x0000_s1289" style="position:absolute;left:1309;top:2811;width:424;height:666" coordorigin="1309,2811" coordsize="424,666">
              <v:line id="_x0000_s1262" style="position:absolute;flip:y" from="1315,3470" to="1733,3474" strokeweight="1.5pt">
                <v:stroke endarrowwidth="narrow"/>
              </v:line>
              <v:line id="_x0000_s1265" style="position:absolute;flip:y" from="1723,2813" to="1726,3462" strokeweight=".25pt">
                <v:stroke dashstyle="longDash"/>
              </v:line>
              <v:line id="_x0000_s1266" style="position:absolute;flip:x y" from="1309,2821" to="1721,2825" strokeweight=".25pt">
                <v:stroke dashstyle="longDash"/>
              </v:line>
              <v:line id="_x0000_s1269" style="position:absolute;flip:y" from="1315,2811" to="1316,3474" strokeweight="1.5pt">
                <v:stroke endarrowwidth="narrow"/>
              </v:line>
              <v:line id="_x0000_s1272" style="position:absolute;flip:y" from="1315,2835" to="1722,3477" strokeweight="1.25pt">
                <v:stroke endarrow="block" endarrowwidth="narrow"/>
              </v:line>
              <v:shape id="_x0000_s1287" type="#_x0000_t19" style="position:absolute;left:1437;top:3265;width:180;height:180;rotation:919879fd" strokeweight=".25pt"/>
            </v:group>
            <v:shape id="_x0000_s1288" type="#_x0000_t19" style="position:absolute;left:2485;top:2633;width:91;height:91;rotation:919879fd" strokeweight=".25pt">
              <o:lock v:ext="edit" aspectratio="t"/>
            </v:shape>
            <v:line id="_x0000_s1291" style="position:absolute;rotation:-180;flip:x y" from="4458,3475" to="4876,3479" o:regroupid="9" strokeweight="1.5pt">
              <v:stroke endarrowwidth="narrow"/>
            </v:line>
            <v:line id="_x0000_s1292" style="position:absolute;rotation:-180;flip:x y" from="4865,3486" to="4868,4135" o:regroupid="9" strokeweight=".25pt">
              <v:stroke dashstyle="longDash"/>
            </v:line>
            <v:line id="_x0000_s1293" style="position:absolute;rotation:180;flip:y" from="4462,4126" to="4874,4130" o:regroupid="9" strokeweight=".25pt">
              <v:stroke dashstyle="longDash"/>
            </v:line>
            <v:line id="_x0000_s1294" style="position:absolute;rotation:180" from="4458,3474" to="4459,4124" o:regroupid="9" strokeweight=".5pt">
              <v:stroke endarrowwidth="narrow"/>
            </v:line>
            <v:line id="_x0000_s1295" style="position:absolute;rotation:-180;flip:x y" from="4457,3472" to="4864,4114" o:regroupid="9" strokeweight="1.25pt">
              <v:stroke endarrow="block" endarrowwidth="narrow"/>
            </v:line>
            <v:shape id="_x0000_s1296" type="#_x0000_t19" style="position:absolute;left:4580;top:3504;width:180;height:180;rotation:12716359fd;flip:x" o:regroupid="9" strokeweight=".25pt"/>
            <v:line id="_x0000_s1299" style="position:absolute;flip:y" from="1332,3985" to="4458,3988" strokeweight=".25pt">
              <v:stroke startarrow="block" startarrowwidth="narrow" startarrowlength="short" endarrow="block" endarrowwidth="narrow" endarrowlength="short"/>
            </v:line>
            <v:line id="_x0000_s1302" style="position:absolute" from="2933,2624" to="2935,3474" strokeweight=".25pt">
              <v:stroke startarrow="block" startarrowwidth="narrow" startarrowlength="short" endarrow="block" endarrowwidth="narrow" endarrowlength="short"/>
            </v:line>
            <v:line id="_x0000_s1305" style="position:absolute" from="1315,3474" to="1315,3834" strokeweight="1.25pt">
              <v:stroke endarrow="block" endarrowwidth="narrow"/>
            </v:line>
            <v:line id="_x0000_s1306" style="position:absolute" from="2254,2745" to="2254,3105" strokeweight="1.25pt">
              <v:stroke endarrow="block" endarrowwidth="narrow"/>
            </v:line>
            <v:line id="_x0000_s1307" style="position:absolute" from="4459,3472" to="4459,3832" strokeweight="1.25pt">
              <v:stroke endarrow="block" endarrowwidth="narrow"/>
            </v:line>
            <v:shape id="_x0000_s1310" type="#_x0000_t202" style="position:absolute;left:1289;top:2725;width:489;height:423;mso-wrap-style:none" filled="f" stroked="f">
              <v:textbox style="mso-next-textbox:#_x0000_s1310;mso-fit-shape-to-text:t">
                <w:txbxContent>
                  <w:p w:rsidR="00AF3FD7" w:rsidRPr="0052735A" w:rsidRDefault="00AF3FD7" w:rsidP="0052735A">
                    <w:pPr>
                      <w:rPr>
                        <w:sz w:val="20"/>
                        <w:szCs w:val="20"/>
                      </w:rPr>
                    </w:pPr>
                    <w:r w:rsidRPr="0052735A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156" type="#_x0000_t75" style="width:9.75pt;height:14.25pt" o:ole="">
                          <v:imagedata r:id="rId246" o:title=""/>
                        </v:shape>
                        <o:OLEObject Type="Embed" ProgID="Equation.DSMT4" ShapeID="_x0000_i1156" DrawAspect="Content" ObjectID="_1477290737" r:id="rId247"/>
                      </w:object>
                    </w:r>
                  </w:p>
                </w:txbxContent>
              </v:textbox>
            </v:shape>
            <v:shape id="_x0000_s1311" type="#_x0000_t202" style="position:absolute;left:2419;top:2223;width:449;height:374;mso-wrap-style:none" filled="f" stroked="f">
              <v:textbox style="mso-next-textbox:#_x0000_s1311;mso-fit-shape-to-text:t">
                <w:txbxContent>
                  <w:p w:rsidR="00AF3FD7" w:rsidRPr="0052735A" w:rsidRDefault="00AF3FD7" w:rsidP="0052735A">
                    <w:pPr>
                      <w:rPr>
                        <w:sz w:val="20"/>
                        <w:szCs w:val="20"/>
                      </w:rPr>
                    </w:pPr>
                    <w:r w:rsidRPr="0052735A">
                      <w:rPr>
                        <w:position w:val="-6"/>
                        <w:sz w:val="20"/>
                        <w:szCs w:val="20"/>
                      </w:rPr>
                      <w:object w:dxaOrig="160" w:dyaOrig="220">
                        <v:shape id="_x0000_i1157" type="#_x0000_t75" style="width:8.25pt;height:11.25pt" o:ole="">
                          <v:imagedata r:id="rId248" o:title=""/>
                        </v:shape>
                        <o:OLEObject Type="Embed" ProgID="Equation.DSMT4" ShapeID="_x0000_i1157" DrawAspect="Content" ObjectID="_1477290738" r:id="rId249"/>
                      </w:object>
                    </w:r>
                  </w:p>
                </w:txbxContent>
              </v:textbox>
            </v:shape>
            <v:shape id="_x0000_s1312" type="#_x0000_t202" style="position:absolute;left:4457;top:3789;width:469;height:423;mso-wrap-style:none" filled="f" stroked="f">
              <v:textbox style="mso-next-textbox:#_x0000_s1312;mso-fit-shape-to-text:t">
                <w:txbxContent>
                  <w:p w:rsidR="00AF3FD7" w:rsidRPr="0052735A" w:rsidRDefault="00AF3FD7" w:rsidP="0052735A">
                    <w:pPr>
                      <w:rPr>
                        <w:sz w:val="20"/>
                        <w:szCs w:val="20"/>
                      </w:rPr>
                    </w:pPr>
                    <w:r w:rsidRPr="0052735A">
                      <w:rPr>
                        <w:position w:val="-10"/>
                        <w:sz w:val="20"/>
                        <w:szCs w:val="20"/>
                      </w:rPr>
                      <w:object w:dxaOrig="180" w:dyaOrig="279">
                        <v:shape id="_x0000_i1158" type="#_x0000_t75" style="width:9pt;height:14.25pt" o:ole="">
                          <v:imagedata r:id="rId250" o:title=""/>
                        </v:shape>
                        <o:OLEObject Type="Embed" ProgID="Equation.DSMT4" ShapeID="_x0000_i1158" DrawAspect="Content" ObjectID="_1477290739" r:id="rId251"/>
                      </w:object>
                    </w:r>
                  </w:p>
                </w:txbxContent>
              </v:textbox>
            </v:shape>
            <v:shape id="_x0000_s1313" type="#_x0000_t202" style="position:absolute;left:1321;top:3402;width:529;height:423;mso-wrap-style:none" filled="f" stroked="f">
              <v:textbox style="mso-next-textbox:#_x0000_s1313;mso-fit-shape-to-text:t">
                <w:txbxContent>
                  <w:p w:rsidR="00AF3FD7" w:rsidRPr="0052735A" w:rsidRDefault="00AF3FD7" w:rsidP="0052735A">
                    <w:pPr>
                      <w:rPr>
                        <w:sz w:val="20"/>
                        <w:szCs w:val="20"/>
                      </w:rPr>
                    </w:pPr>
                    <w:r w:rsidRPr="0052735A">
                      <w:rPr>
                        <w:position w:val="-10"/>
                        <w:sz w:val="20"/>
                        <w:szCs w:val="20"/>
                      </w:rPr>
                      <w:object w:dxaOrig="240" w:dyaOrig="279">
                        <v:shape id="_x0000_i1159" type="#_x0000_t75" style="width:12pt;height:14.25pt" o:ole="">
                          <v:imagedata r:id="rId252" o:title=""/>
                        </v:shape>
                        <o:OLEObject Type="Embed" ProgID="Equation.DSMT4" ShapeID="_x0000_i1159" DrawAspect="Content" ObjectID="_1477290740" r:id="rId253"/>
                      </w:object>
                    </w:r>
                  </w:p>
                </w:txbxContent>
              </v:textbox>
            </v:shape>
            <v:shape id="_x0000_s1314" type="#_x0000_t202" style="position:absolute;left:937;top:2939;width:549;height:444;mso-wrap-style:none" filled="f" stroked="f">
              <v:textbox style="mso-next-textbox:#_x0000_s1314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12"/>
                        <w:sz w:val="20"/>
                        <w:szCs w:val="20"/>
                      </w:rPr>
                      <w:object w:dxaOrig="260" w:dyaOrig="300">
                        <v:shape id="_x0000_i1160" type="#_x0000_t75" style="width:12.75pt;height:15pt" o:ole="">
                          <v:imagedata r:id="rId254" o:title=""/>
                        </v:shape>
                        <o:OLEObject Type="Embed" ProgID="Equation.DSMT4" ShapeID="_x0000_i1160" DrawAspect="Content" ObjectID="_1477290741" r:id="rId255"/>
                      </w:object>
                    </w:r>
                  </w:p>
                </w:txbxContent>
              </v:textbox>
            </v:shape>
            <v:shape id="_x0000_s1315" type="#_x0000_t202" style="position:absolute;left:2217;top:3385;width:489;height:423;mso-wrap-style:none" filled="f" stroked="f">
              <v:textbox style="mso-next-textbox:#_x0000_s1315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52735A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161" type="#_x0000_t75" style="width:9.75pt;height:14.25pt" o:ole="">
                          <v:imagedata r:id="rId256" o:title=""/>
                        </v:shape>
                        <o:OLEObject Type="Embed" ProgID="Equation.DSMT4" ShapeID="_x0000_i1161" DrawAspect="Content" ObjectID="_1477290742" r:id="rId257"/>
                      </w:object>
                    </w:r>
                  </w:p>
                </w:txbxContent>
              </v:textbox>
            </v:shape>
            <v:shape id="_x0000_s1316" type="#_x0000_t202" style="position:absolute;left:930;top:2339;width:489;height:444;mso-wrap-style:none" filled="f" stroked="f">
              <v:textbox style="mso-next-textbox:#_x0000_s1316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12"/>
                        <w:sz w:val="20"/>
                        <w:szCs w:val="20"/>
                      </w:rPr>
                      <w:object w:dxaOrig="200" w:dyaOrig="300">
                        <v:shape id="_x0000_i1162" type="#_x0000_t75" style="width:9.75pt;height:15pt" o:ole="">
                          <v:imagedata r:id="rId258" o:title=""/>
                        </v:shape>
                        <o:OLEObject Type="Embed" ProgID="Equation.DSMT4" ShapeID="_x0000_i1162" DrawAspect="Content" ObjectID="_1477290743" r:id="rId259"/>
                      </w:object>
                    </w:r>
                  </w:p>
                </w:txbxContent>
              </v:textbox>
            </v:shape>
            <v:shape id="_x0000_s1317" type="#_x0000_t202" style="position:absolute;left:987;top:3512;width:469;height:384;mso-wrap-style:none" filled="f" stroked="f">
              <v:textbox style="mso-next-textbox:#_x0000_s1317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8"/>
                        <w:sz w:val="20"/>
                        <w:szCs w:val="20"/>
                      </w:rPr>
                      <w:object w:dxaOrig="180" w:dyaOrig="240">
                        <v:shape id="_x0000_i1163" type="#_x0000_t75" style="width:9pt;height:12pt" o:ole="">
                          <v:imagedata r:id="rId260" o:title=""/>
                        </v:shape>
                        <o:OLEObject Type="Embed" ProgID="Equation.DSMT4" ShapeID="_x0000_i1163" DrawAspect="Content" ObjectID="_1477290744" r:id="rId261"/>
                      </w:object>
                    </w:r>
                  </w:p>
                </w:txbxContent>
              </v:textbox>
            </v:shape>
            <v:shape id="_x0000_s1318" type="#_x0000_t202" style="position:absolute;left:1868;top:2872;width:469;height:384;mso-wrap-style:none" filled="f" stroked="f">
              <v:textbox style="mso-next-textbox:#_x0000_s1318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8"/>
                        <w:sz w:val="20"/>
                        <w:szCs w:val="20"/>
                      </w:rPr>
                      <w:object w:dxaOrig="180" w:dyaOrig="240">
                        <v:shape id="_x0000_i1164" type="#_x0000_t75" style="width:9pt;height:12pt" o:ole="">
                          <v:imagedata r:id="rId260" o:title=""/>
                        </v:shape>
                        <o:OLEObject Type="Embed" ProgID="Equation.DSMT4" ShapeID="_x0000_i1164" DrawAspect="Content" ObjectID="_1477290745" r:id="rId262"/>
                      </w:object>
                    </w:r>
                  </w:p>
                </w:txbxContent>
              </v:textbox>
            </v:shape>
            <v:shape id="_x0000_s1319" type="#_x0000_t202" style="position:absolute;left:4078;top:3520;width:469;height:384;mso-wrap-style:none" filled="f" stroked="f">
              <v:textbox style="mso-next-textbox:#_x0000_s1319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8"/>
                        <w:sz w:val="20"/>
                        <w:szCs w:val="20"/>
                      </w:rPr>
                      <w:object w:dxaOrig="180" w:dyaOrig="240">
                        <v:shape id="_x0000_i1165" type="#_x0000_t75" style="width:9pt;height:12pt" o:ole="">
                          <v:imagedata r:id="rId260" o:title=""/>
                        </v:shape>
                        <o:OLEObject Type="Embed" ProgID="Equation.DSMT4" ShapeID="_x0000_i1165" DrawAspect="Content" ObjectID="_1477290746" r:id="rId263"/>
                      </w:object>
                    </w:r>
                  </w:p>
                </w:txbxContent>
              </v:textbox>
            </v:shape>
            <v:shape id="_x0000_s1320" type="#_x0000_t202" style="position:absolute;left:1038;top:3284;width:449;height:374;mso-wrap-style:none" filled="f" stroked="f">
              <v:textbox style="mso-next-textbox:#_x0000_s1320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6"/>
                        <w:sz w:val="20"/>
                        <w:szCs w:val="20"/>
                      </w:rPr>
                      <w:object w:dxaOrig="160" w:dyaOrig="220">
                        <v:shape id="_x0000_i1166" type="#_x0000_t75" style="width:8.25pt;height:11.25pt" o:ole="">
                          <v:imagedata r:id="rId264" o:title=""/>
                        </v:shape>
                        <o:OLEObject Type="Embed" ProgID="Equation.DSMT4" ShapeID="_x0000_i1166" DrawAspect="Content" ObjectID="_1477290747" r:id="rId265"/>
                      </w:object>
                    </w:r>
                  </w:p>
                </w:txbxContent>
              </v:textbox>
            </v:shape>
            <v:shape id="_x0000_s1321" type="#_x0000_t202" style="position:absolute;left:4768;top:3109;width:449;height:374;mso-wrap-style:none" filled="f" stroked="f">
              <v:textbox style="mso-next-textbox:#_x0000_s1321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4"/>
                        <w:sz w:val="20"/>
                        <w:szCs w:val="20"/>
                      </w:rPr>
                      <w:object w:dxaOrig="160" w:dyaOrig="160">
                        <v:shape id="_x0000_i1167" type="#_x0000_t75" style="width:8.25pt;height:8.25pt" o:ole="">
                          <v:imagedata r:id="rId266" o:title=""/>
                        </v:shape>
                        <o:OLEObject Type="Embed" ProgID="Equation.DSMT4" ShapeID="_x0000_i1167" DrawAspect="Content" ObjectID="_1477290748" r:id="rId267"/>
                      </w:object>
                    </w:r>
                  </w:p>
                </w:txbxContent>
              </v:textbox>
            </v:shape>
            <v:shape id="_x0000_s1322" type="#_x0000_t202" style="position:absolute;left:1316;top:1608;width:449;height:374;mso-wrap-style:none" filled="f" stroked="f">
              <v:textbox style="mso-next-textbox:#_x0000_s1322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8"/>
                        <w:sz w:val="20"/>
                        <w:szCs w:val="20"/>
                      </w:rPr>
                      <w:object w:dxaOrig="160" w:dyaOrig="200">
                        <v:shape id="_x0000_i1168" type="#_x0000_t75" style="width:8.25pt;height:9.75pt" o:ole="">
                          <v:imagedata r:id="rId268" o:title=""/>
                        </v:shape>
                        <o:OLEObject Type="Embed" ProgID="Equation.DSMT4" ShapeID="_x0000_i1168" DrawAspect="Content" ObjectID="_1477290749" r:id="rId269"/>
                      </w:object>
                    </w:r>
                  </w:p>
                </w:txbxContent>
              </v:textbox>
            </v:shape>
            <v:shape id="_x0000_s1323" type="#_x0000_t202" style="position:absolute;left:1986;top:3342;width:449;height:374;mso-wrap-style:none" filled="f" stroked="f">
              <v:textbox style="mso-next-textbox:#_x0000_s1323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6"/>
                        <w:sz w:val="20"/>
                        <w:szCs w:val="20"/>
                      </w:rPr>
                      <w:object w:dxaOrig="160" w:dyaOrig="180">
                        <v:shape id="_x0000_i1169" type="#_x0000_t75" style="width:8.25pt;height:9pt" o:ole="">
                          <v:imagedata r:id="rId270" o:title=""/>
                        </v:shape>
                        <o:OLEObject Type="Embed" ProgID="Equation.DSMT4" ShapeID="_x0000_i1169" DrawAspect="Content" ObjectID="_1477290750" r:id="rId271"/>
                      </w:object>
                    </w:r>
                  </w:p>
                </w:txbxContent>
              </v:textbox>
            </v:shape>
            <v:shape id="_x0000_s1324" type="#_x0000_t202" style="position:absolute;left:1008;top:2596;width:469;height:374;mso-wrap-style:none" filled="f" stroked="f">
              <v:textbox style="mso-next-textbox:#_x0000_s1324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8"/>
                        <w:sz w:val="20"/>
                        <w:szCs w:val="20"/>
                      </w:rPr>
                      <w:object w:dxaOrig="180" w:dyaOrig="200">
                        <v:shape id="_x0000_i1170" type="#_x0000_t75" style="width:9pt;height:9.75pt" o:ole="">
                          <v:imagedata r:id="rId272" o:title=""/>
                        </v:shape>
                        <o:OLEObject Type="Embed" ProgID="Equation.DSMT4" ShapeID="_x0000_i1170" DrawAspect="Content" ObjectID="_1477290751" r:id="rId273"/>
                      </w:object>
                    </w:r>
                  </w:p>
                </w:txbxContent>
              </v:textbox>
            </v:shape>
            <v:shape id="_x0000_s1325" type="#_x0000_t202" style="position:absolute;left:1390;top:3042;width:509;height:423;mso-wrap-style:none" filled="f" stroked="f">
              <v:textbox style="mso-next-textbox:#_x0000_s1325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10"/>
                        <w:sz w:val="20"/>
                        <w:szCs w:val="20"/>
                      </w:rPr>
                      <w:object w:dxaOrig="220" w:dyaOrig="279">
                        <v:shape id="_x0000_i1171" type="#_x0000_t75" style="width:11.25pt;height:14.25pt" o:ole="">
                          <v:imagedata r:id="rId274" o:title=""/>
                        </v:shape>
                        <o:OLEObject Type="Embed" ProgID="Equation.DSMT4" ShapeID="_x0000_i1171" DrawAspect="Content" ObjectID="_1477290752" r:id="rId275"/>
                      </w:object>
                    </w:r>
                  </w:p>
                </w:txbxContent>
              </v:textbox>
            </v:shape>
            <v:shape id="_x0000_s1326" type="#_x0000_t202" style="position:absolute;left:2405;top:2488;width:469;height:374;mso-wrap-style:none" filled="f" stroked="f">
              <v:textbox style="mso-next-textbox:#_x0000_s1326;mso-fit-shape-to-text:t">
                <w:txbxContent>
                  <w:p w:rsidR="00AF3FD7" w:rsidRPr="0052735A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6"/>
                        <w:sz w:val="20"/>
                        <w:szCs w:val="20"/>
                      </w:rPr>
                      <w:object w:dxaOrig="180" w:dyaOrig="180">
                        <v:shape id="_x0000_i1172" type="#_x0000_t75" style="width:9pt;height:9pt" o:ole="">
                          <v:imagedata r:id="rId276" o:title=""/>
                        </v:shape>
                        <o:OLEObject Type="Embed" ProgID="Equation.DSMT4" ShapeID="_x0000_i1172" DrawAspect="Content" ObjectID="_1477290753" r:id="rId277"/>
                      </w:object>
                    </w:r>
                  </w:p>
                </w:txbxContent>
              </v:textbox>
            </v:shape>
            <v:shape id="_x0000_s1333" type="#_x0000_t202" style="position:absolute;left:2798;top:2815;width:609;height:423;mso-wrap-style:none" filled="f" stroked="f">
              <v:textbox style="mso-next-textbox:#_x0000_s1333;mso-fit-shape-to-text:t">
                <w:txbxContent>
                  <w:p w:rsidR="00AF3FD7" w:rsidRPr="000B3D31" w:rsidRDefault="00AF3FD7" w:rsidP="000B3D31">
                    <w:pPr>
                      <w:rPr>
                        <w:sz w:val="20"/>
                        <w:szCs w:val="20"/>
                      </w:rPr>
                    </w:pPr>
                    <w:r w:rsidRPr="000B3D31">
                      <w:rPr>
                        <w:position w:val="-10"/>
                        <w:sz w:val="20"/>
                        <w:szCs w:val="20"/>
                      </w:rPr>
                      <w:object w:dxaOrig="320" w:dyaOrig="279">
                        <v:shape id="_x0000_i1173" type="#_x0000_t75" style="width:15.75pt;height:14.25pt" o:ole="">
                          <v:imagedata r:id="rId278" o:title=""/>
                        </v:shape>
                        <o:OLEObject Type="Embed" ProgID="Equation.DSMT4" ShapeID="_x0000_i1173" DrawAspect="Content" ObjectID="_1477290754" r:id="rId279"/>
                      </w:object>
                    </w:r>
                  </w:p>
                </w:txbxContent>
              </v:textbox>
            </v:shape>
            <v:shape id="_x0000_s1334" type="#_x0000_t202" style="position:absolute;left:2935;top:3654;width:469;height:374;mso-wrap-style:none" filled="f" stroked="f">
              <v:textbox style="mso-next-textbox:#_x0000_s1334;mso-fit-shape-to-text:t">
                <w:txbxContent>
                  <w:p w:rsidR="00AF3FD7" w:rsidRPr="000B3D31" w:rsidRDefault="00AF3FD7" w:rsidP="00966998">
                    <w:pPr>
                      <w:rPr>
                        <w:sz w:val="20"/>
                        <w:szCs w:val="20"/>
                      </w:rPr>
                    </w:pPr>
                    <w:r w:rsidRPr="00966998">
                      <w:rPr>
                        <w:position w:val="-4"/>
                        <w:sz w:val="20"/>
                        <w:szCs w:val="20"/>
                      </w:rPr>
                      <w:object w:dxaOrig="180" w:dyaOrig="200">
                        <v:shape id="_x0000_i1174" type="#_x0000_t75" style="width:9pt;height:9.75pt" o:ole="">
                          <v:imagedata r:id="rId280" o:title=""/>
                        </v:shape>
                        <o:OLEObject Type="Embed" ProgID="Equation.DSMT4" ShapeID="_x0000_i1174" DrawAspect="Content" ObjectID="_1477290755" r:id="rId281"/>
                      </w:object>
                    </w:r>
                  </w:p>
                </w:txbxContent>
              </v:textbox>
            </v:shape>
            <v:rect id="_x0000_s1337" style="position:absolute;left:955;top:1491;width:4140;height:2880" filled="f"/>
            <v:shape id="_x0000_s1340" type="#_x0000_t202" style="position:absolute;left:2484;top:4445;width:900;height:360" filled="f" stroked="f">
              <v:textbox>
                <w:txbxContent>
                  <w:p w:rsidR="00AF3FD7" w:rsidRPr="00966998" w:rsidRDefault="00AF3FD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7</w:t>
                    </w:r>
                  </w:p>
                </w:txbxContent>
              </v:textbox>
            </v:shape>
          </v:group>
        </w:pict>
      </w:r>
      <w:r w:rsidR="00E768D7">
        <w:rPr>
          <w:sz w:val="20"/>
          <w:szCs w:val="20"/>
        </w:rPr>
        <w:t>Система начальных условий имеет вид:</w:t>
      </w:r>
    </w:p>
    <w:p w:rsidR="00966998" w:rsidRPr="005500AC" w:rsidRDefault="00966998" w:rsidP="00966998">
      <w:pPr>
        <w:ind w:left="4242"/>
        <w:jc w:val="both"/>
        <w:rPr>
          <w:sz w:val="20"/>
          <w:szCs w:val="20"/>
        </w:rPr>
      </w:pPr>
    </w:p>
    <w:p w:rsidR="00956F26" w:rsidRPr="005500AC" w:rsidRDefault="00966998" w:rsidP="00966998">
      <w:pPr>
        <w:ind w:left="4242"/>
        <w:jc w:val="right"/>
        <w:rPr>
          <w:sz w:val="20"/>
          <w:szCs w:val="20"/>
        </w:rPr>
      </w:pPr>
      <w:r w:rsidRPr="00966998">
        <w:rPr>
          <w:position w:val="-72"/>
          <w:sz w:val="20"/>
          <w:szCs w:val="20"/>
        </w:rPr>
        <w:object w:dxaOrig="1060" w:dyaOrig="1520">
          <v:shape id="_x0000_i1175" type="#_x0000_t75" style="width:53.25pt;height:75.75pt" o:ole="">
            <v:imagedata r:id="rId282" o:title=""/>
          </v:shape>
          <o:OLEObject Type="Embed" ProgID="Equation.DSMT4" ShapeID="_x0000_i1175" DrawAspect="Content" ObjectID="_1477290437" r:id="rId283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  <w:t>(</w:t>
      </w:r>
      <w:r w:rsidR="00D14CD3">
        <w:rPr>
          <w:sz w:val="20"/>
          <w:szCs w:val="20"/>
        </w:rPr>
        <w:t>1</w:t>
      </w:r>
      <w:r>
        <w:rPr>
          <w:sz w:val="20"/>
          <w:szCs w:val="20"/>
        </w:rPr>
        <w:t>.</w:t>
      </w:r>
      <w:r w:rsidR="00D14CD3">
        <w:rPr>
          <w:sz w:val="20"/>
          <w:szCs w:val="20"/>
        </w:rPr>
        <w:t>3</w:t>
      </w:r>
      <w:r>
        <w:rPr>
          <w:sz w:val="20"/>
          <w:szCs w:val="20"/>
        </w:rPr>
        <w:t>.6)</w:t>
      </w:r>
    </w:p>
    <w:p w:rsidR="00956F26" w:rsidRPr="005500AC" w:rsidRDefault="00956F26" w:rsidP="00966998">
      <w:pPr>
        <w:ind w:left="4242"/>
        <w:rPr>
          <w:sz w:val="20"/>
          <w:szCs w:val="20"/>
        </w:rPr>
      </w:pPr>
    </w:p>
    <w:p w:rsidR="00956F26" w:rsidRPr="005500AC" w:rsidRDefault="00966998" w:rsidP="00D14CD3">
      <w:pPr>
        <w:ind w:left="4242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оекции скорости на координатные оси </w:t>
      </w:r>
      <w:r w:rsidR="00D14CD3">
        <w:rPr>
          <w:sz w:val="20"/>
          <w:szCs w:val="20"/>
          <w:lang w:val="en-US"/>
        </w:rPr>
        <w:t>c</w:t>
      </w:r>
      <w:r w:rsidR="00D14CD3" w:rsidRPr="00D14CD3">
        <w:rPr>
          <w:sz w:val="20"/>
          <w:szCs w:val="20"/>
        </w:rPr>
        <w:t xml:space="preserve"> </w:t>
      </w:r>
      <w:r w:rsidR="00D14CD3">
        <w:rPr>
          <w:sz w:val="20"/>
          <w:szCs w:val="20"/>
        </w:rPr>
        <w:t>учетом (1.3.6)</w:t>
      </w:r>
      <w:r w:rsidR="00D14CD3" w:rsidRPr="00D14CD3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в любой момент времени </w:t>
      </w:r>
      <w:r w:rsidRPr="00966998">
        <w:rPr>
          <w:position w:val="-6"/>
          <w:sz w:val="20"/>
          <w:szCs w:val="20"/>
        </w:rPr>
        <w:object w:dxaOrig="120" w:dyaOrig="200">
          <v:shape id="_x0000_i1176" type="#_x0000_t75" style="width:6pt;height:9.75pt" o:ole="">
            <v:imagedata r:id="rId284" o:title=""/>
          </v:shape>
          <o:OLEObject Type="Embed" ProgID="Equation.DSMT4" ShapeID="_x0000_i1176" DrawAspect="Content" ObjectID="_1477290438" r:id="rId285"/>
        </w:object>
      </w:r>
      <w:r>
        <w:rPr>
          <w:sz w:val="20"/>
          <w:szCs w:val="20"/>
        </w:rPr>
        <w:t xml:space="preserve"> равны:</w:t>
      </w:r>
    </w:p>
    <w:p w:rsidR="00956F26" w:rsidRPr="005500AC" w:rsidRDefault="00D14CD3" w:rsidP="008229A1">
      <w:pPr>
        <w:jc w:val="right"/>
        <w:rPr>
          <w:sz w:val="20"/>
          <w:szCs w:val="20"/>
        </w:rPr>
      </w:pPr>
      <w:r w:rsidRPr="00D14CD3">
        <w:rPr>
          <w:position w:val="-10"/>
          <w:sz w:val="20"/>
          <w:szCs w:val="20"/>
        </w:rPr>
        <w:object w:dxaOrig="1240" w:dyaOrig="279">
          <v:shape id="_x0000_i1177" type="#_x0000_t75" style="width:62.25pt;height:14.25pt" o:ole="">
            <v:imagedata r:id="rId286" o:title=""/>
          </v:shape>
          <o:OLEObject Type="Embed" ProgID="Equation.DSMT4" ShapeID="_x0000_i1177" DrawAspect="Content" ObjectID="_1477290439" r:id="rId287"/>
        </w:object>
      </w:r>
      <w:r w:rsidR="008229A1">
        <w:rPr>
          <w:sz w:val="20"/>
          <w:szCs w:val="20"/>
        </w:rPr>
        <w:t>,</w:t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>
        <w:rPr>
          <w:sz w:val="20"/>
          <w:szCs w:val="20"/>
        </w:rPr>
        <w:t>(1.3.7)</w:t>
      </w:r>
    </w:p>
    <w:p w:rsidR="00956F26" w:rsidRPr="005500AC" w:rsidRDefault="00D14CD3" w:rsidP="008229A1">
      <w:pPr>
        <w:jc w:val="right"/>
        <w:rPr>
          <w:sz w:val="20"/>
          <w:szCs w:val="20"/>
        </w:rPr>
      </w:pPr>
      <w:r w:rsidRPr="00D14CD3">
        <w:rPr>
          <w:position w:val="-12"/>
          <w:sz w:val="20"/>
          <w:szCs w:val="20"/>
        </w:rPr>
        <w:object w:dxaOrig="1180" w:dyaOrig="300">
          <v:shape id="_x0000_i1178" type="#_x0000_t75" style="width:59.25pt;height:15pt" o:ole="">
            <v:imagedata r:id="rId288" o:title=""/>
          </v:shape>
          <o:OLEObject Type="Embed" ProgID="Equation.DSMT4" ShapeID="_x0000_i1178" DrawAspect="Content" ObjectID="_1477290440" r:id="rId289"/>
        </w:object>
      </w:r>
      <w:r w:rsidR="008229A1">
        <w:rPr>
          <w:sz w:val="20"/>
          <w:szCs w:val="20"/>
        </w:rPr>
        <w:t>.</w:t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>
        <w:rPr>
          <w:sz w:val="20"/>
          <w:szCs w:val="20"/>
        </w:rPr>
        <w:t>(1.3.8)</w:t>
      </w:r>
    </w:p>
    <w:p w:rsidR="00956F26" w:rsidRDefault="00D14CD3" w:rsidP="00B052CE">
      <w:pPr>
        <w:rPr>
          <w:sz w:val="20"/>
          <w:szCs w:val="20"/>
        </w:rPr>
      </w:pPr>
      <w:r>
        <w:rPr>
          <w:sz w:val="20"/>
          <w:szCs w:val="20"/>
        </w:rPr>
        <w:t>Из (1.3.7) и (1.3.8) получаем для модуля скорости</w:t>
      </w:r>
    </w:p>
    <w:p w:rsidR="00D14CD3" w:rsidRDefault="00D14CD3" w:rsidP="008229A1">
      <w:pPr>
        <w:jc w:val="right"/>
        <w:rPr>
          <w:sz w:val="20"/>
          <w:szCs w:val="20"/>
        </w:rPr>
      </w:pPr>
      <w:r w:rsidRPr="00D14CD3">
        <w:rPr>
          <w:position w:val="-14"/>
          <w:sz w:val="20"/>
          <w:szCs w:val="20"/>
        </w:rPr>
        <w:object w:dxaOrig="2580" w:dyaOrig="360">
          <v:shape id="_x0000_i1179" type="#_x0000_t75" style="width:129pt;height:18pt" o:ole="">
            <v:imagedata r:id="rId290" o:title=""/>
          </v:shape>
          <o:OLEObject Type="Embed" ProgID="Equation.DSMT4" ShapeID="_x0000_i1179" DrawAspect="Content" ObjectID="_1477290441" r:id="rId291"/>
        </w:object>
      </w:r>
      <w:r>
        <w:rPr>
          <w:sz w:val="20"/>
          <w:szCs w:val="20"/>
        </w:rPr>
        <w:t>.</w:t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>
        <w:rPr>
          <w:sz w:val="20"/>
          <w:szCs w:val="20"/>
        </w:rPr>
        <w:t>(1.3.9)</w:t>
      </w:r>
    </w:p>
    <w:p w:rsidR="00D14CD3" w:rsidRPr="005500AC" w:rsidRDefault="00D14CD3" w:rsidP="00D14CD3">
      <w:pPr>
        <w:ind w:firstLine="540"/>
        <w:rPr>
          <w:sz w:val="20"/>
          <w:szCs w:val="20"/>
        </w:rPr>
      </w:pPr>
      <w:r>
        <w:rPr>
          <w:sz w:val="20"/>
          <w:szCs w:val="20"/>
        </w:rPr>
        <w:t xml:space="preserve">Направление вектора скорости можно определить из соотношения </w:t>
      </w:r>
      <w:r w:rsidRPr="00D14CD3">
        <w:rPr>
          <w:position w:val="-12"/>
          <w:sz w:val="20"/>
          <w:szCs w:val="20"/>
        </w:rPr>
        <w:object w:dxaOrig="859" w:dyaOrig="300">
          <v:shape id="_x0000_i1180" type="#_x0000_t75" style="width:42.75pt;height:15pt" o:ole="">
            <v:imagedata r:id="rId292" o:title=""/>
          </v:shape>
          <o:OLEObject Type="Embed" ProgID="Equation.DSMT4" ShapeID="_x0000_i1180" DrawAspect="Content" ObjectID="_1477290442" r:id="rId293"/>
        </w:object>
      </w:r>
    </w:p>
    <w:p w:rsidR="00956F26" w:rsidRPr="005500AC" w:rsidRDefault="00D14CD3" w:rsidP="008229A1">
      <w:pPr>
        <w:jc w:val="right"/>
        <w:rPr>
          <w:sz w:val="20"/>
          <w:szCs w:val="20"/>
        </w:rPr>
      </w:pPr>
      <w:r w:rsidRPr="00D14CD3">
        <w:rPr>
          <w:position w:val="-24"/>
          <w:sz w:val="20"/>
          <w:szCs w:val="20"/>
        </w:rPr>
        <w:object w:dxaOrig="1880" w:dyaOrig="560">
          <v:shape id="_x0000_i1181" type="#_x0000_t75" style="width:93.75pt;height:27.75pt" o:ole="">
            <v:imagedata r:id="rId294" o:title=""/>
          </v:shape>
          <o:OLEObject Type="Embed" ProgID="Equation.DSMT4" ShapeID="_x0000_i1181" DrawAspect="Content" ObjectID="_1477290443" r:id="rId295"/>
        </w:object>
      </w:r>
      <w:r>
        <w:rPr>
          <w:sz w:val="20"/>
          <w:szCs w:val="20"/>
        </w:rPr>
        <w:t>.</w:t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 w:rsidR="008229A1">
        <w:rPr>
          <w:sz w:val="20"/>
          <w:szCs w:val="20"/>
        </w:rPr>
        <w:tab/>
      </w:r>
      <w:r>
        <w:rPr>
          <w:sz w:val="20"/>
          <w:szCs w:val="20"/>
        </w:rPr>
        <w:t>(1.3.10)</w:t>
      </w:r>
    </w:p>
    <w:p w:rsidR="00956F26" w:rsidRDefault="009962F9" w:rsidP="00966998">
      <w:pPr>
        <w:rPr>
          <w:sz w:val="20"/>
          <w:szCs w:val="20"/>
        </w:rPr>
      </w:pPr>
      <w:r>
        <w:rPr>
          <w:sz w:val="20"/>
          <w:szCs w:val="20"/>
        </w:rPr>
        <w:t xml:space="preserve">Координаты тела в момент времени </w:t>
      </w:r>
      <w:r w:rsidRPr="009962F9">
        <w:rPr>
          <w:position w:val="-6"/>
          <w:sz w:val="20"/>
          <w:szCs w:val="20"/>
        </w:rPr>
        <w:object w:dxaOrig="120" w:dyaOrig="200">
          <v:shape id="_x0000_i1182" type="#_x0000_t75" style="width:6pt;height:9.75pt" o:ole="">
            <v:imagedata r:id="rId296" o:title=""/>
          </v:shape>
          <o:OLEObject Type="Embed" ProgID="Equation.DSMT4" ShapeID="_x0000_i1182" DrawAspect="Content" ObjectID="_1477290444" r:id="rId297"/>
        </w:object>
      </w:r>
      <w:r>
        <w:rPr>
          <w:sz w:val="20"/>
          <w:szCs w:val="20"/>
        </w:rPr>
        <w:t xml:space="preserve"> равны</w:t>
      </w:r>
      <w:r w:rsidR="00E9610C">
        <w:rPr>
          <w:sz w:val="20"/>
          <w:szCs w:val="20"/>
        </w:rPr>
        <w:t>:</w:t>
      </w:r>
    </w:p>
    <w:p w:rsidR="009962F9" w:rsidRPr="005500AC" w:rsidRDefault="009962F9" w:rsidP="009962F9">
      <w:pPr>
        <w:jc w:val="right"/>
        <w:rPr>
          <w:sz w:val="20"/>
          <w:szCs w:val="20"/>
        </w:rPr>
      </w:pPr>
      <w:r w:rsidRPr="009962F9">
        <w:rPr>
          <w:position w:val="-12"/>
          <w:sz w:val="20"/>
          <w:szCs w:val="20"/>
        </w:rPr>
        <w:object w:dxaOrig="1060" w:dyaOrig="320">
          <v:shape id="_x0000_i1183" type="#_x0000_t75" style="width:53.25pt;height:15.75pt" o:ole="">
            <v:imagedata r:id="rId298" o:title=""/>
          </v:shape>
          <o:OLEObject Type="Embed" ProgID="Equation.DSMT4" ShapeID="_x0000_i1183" DrawAspect="Content" ObjectID="_1477290445" r:id="rId299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11)</w:t>
      </w:r>
    </w:p>
    <w:p w:rsidR="00956F26" w:rsidRPr="005500AC" w:rsidRDefault="009962F9" w:rsidP="009962F9">
      <w:pPr>
        <w:jc w:val="right"/>
        <w:rPr>
          <w:sz w:val="20"/>
          <w:szCs w:val="20"/>
        </w:rPr>
      </w:pPr>
      <w:r w:rsidRPr="009962F9">
        <w:rPr>
          <w:position w:val="-18"/>
          <w:sz w:val="20"/>
          <w:szCs w:val="20"/>
        </w:rPr>
        <w:object w:dxaOrig="1420" w:dyaOrig="480">
          <v:shape id="_x0000_i1184" type="#_x0000_t75" style="width:71.25pt;height:24pt" o:ole="">
            <v:imagedata r:id="rId300" o:title=""/>
          </v:shape>
          <o:OLEObject Type="Embed" ProgID="Equation.DSMT4" ShapeID="_x0000_i1184" DrawAspect="Content" ObjectID="_1477290446" r:id="rId301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12)</w:t>
      </w:r>
    </w:p>
    <w:p w:rsidR="00956F26" w:rsidRDefault="009962F9" w:rsidP="00966998">
      <w:pPr>
        <w:rPr>
          <w:sz w:val="20"/>
          <w:szCs w:val="20"/>
        </w:rPr>
      </w:pPr>
      <w:r>
        <w:rPr>
          <w:sz w:val="20"/>
          <w:szCs w:val="20"/>
        </w:rPr>
        <w:t xml:space="preserve">Время полета до момента падения определяется из (1.3.12) при </w:t>
      </w:r>
      <w:r w:rsidRPr="009962F9">
        <w:rPr>
          <w:position w:val="-8"/>
          <w:sz w:val="20"/>
          <w:szCs w:val="20"/>
        </w:rPr>
        <w:object w:dxaOrig="400" w:dyaOrig="240">
          <v:shape id="_x0000_i1185" type="#_x0000_t75" style="width:20.25pt;height:12pt" o:ole="">
            <v:imagedata r:id="rId302" o:title=""/>
          </v:shape>
          <o:OLEObject Type="Embed" ProgID="Equation.DSMT4" ShapeID="_x0000_i1185" DrawAspect="Content" ObjectID="_1477290447" r:id="rId303"/>
        </w:object>
      </w:r>
      <w:r w:rsidR="00E9610C">
        <w:rPr>
          <w:sz w:val="20"/>
          <w:szCs w:val="20"/>
        </w:rPr>
        <w:t>:</w:t>
      </w:r>
    </w:p>
    <w:p w:rsidR="009962F9" w:rsidRPr="005500AC" w:rsidRDefault="009962F9" w:rsidP="00E9610C">
      <w:pPr>
        <w:jc w:val="right"/>
        <w:rPr>
          <w:sz w:val="20"/>
          <w:szCs w:val="20"/>
        </w:rPr>
      </w:pPr>
      <w:r w:rsidRPr="009962F9">
        <w:rPr>
          <w:position w:val="-20"/>
          <w:sz w:val="20"/>
          <w:szCs w:val="20"/>
        </w:rPr>
        <w:object w:dxaOrig="1040" w:dyaOrig="480">
          <v:shape id="_x0000_i1186" type="#_x0000_t75" style="width:51.75pt;height:24pt" o:ole="">
            <v:imagedata r:id="rId304" o:title=""/>
          </v:shape>
          <o:OLEObject Type="Embed" ProgID="Equation.DSMT4" ShapeID="_x0000_i1186" DrawAspect="Content" ObjectID="_1477290448" r:id="rId305"/>
        </w:object>
      </w:r>
      <w:r w:rsidR="00E9610C">
        <w:rPr>
          <w:sz w:val="20"/>
          <w:szCs w:val="20"/>
        </w:rPr>
        <w:t>.</w:t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  <w:t>(1.3.13)</w:t>
      </w:r>
    </w:p>
    <w:p w:rsidR="00966998" w:rsidRPr="00966998" w:rsidRDefault="009962F9" w:rsidP="00966998">
      <w:pPr>
        <w:rPr>
          <w:sz w:val="20"/>
          <w:szCs w:val="20"/>
        </w:rPr>
      </w:pPr>
      <w:r>
        <w:rPr>
          <w:sz w:val="20"/>
          <w:szCs w:val="20"/>
        </w:rPr>
        <w:t xml:space="preserve">Время подъема до максимальной высоты определяется из (1.3.8) при </w:t>
      </w:r>
      <w:r w:rsidRPr="009962F9">
        <w:rPr>
          <w:position w:val="-12"/>
          <w:sz w:val="20"/>
          <w:szCs w:val="20"/>
        </w:rPr>
        <w:object w:dxaOrig="460" w:dyaOrig="300">
          <v:shape id="_x0000_i1187" type="#_x0000_t75" style="width:23.25pt;height:15pt" o:ole="">
            <v:imagedata r:id="rId306" o:title=""/>
          </v:shape>
          <o:OLEObject Type="Embed" ProgID="Equation.DSMT4" ShapeID="_x0000_i1187" DrawAspect="Content" ObjectID="_1477290449" r:id="rId307"/>
        </w:object>
      </w:r>
    </w:p>
    <w:p w:rsidR="00966998" w:rsidRPr="00966998" w:rsidRDefault="009962F9" w:rsidP="00E9610C">
      <w:pPr>
        <w:jc w:val="right"/>
        <w:rPr>
          <w:sz w:val="20"/>
          <w:szCs w:val="20"/>
        </w:rPr>
      </w:pPr>
      <w:r w:rsidRPr="009962F9">
        <w:rPr>
          <w:position w:val="-20"/>
          <w:sz w:val="20"/>
          <w:szCs w:val="20"/>
        </w:rPr>
        <w:object w:dxaOrig="1359" w:dyaOrig="480">
          <v:shape id="_x0000_i1188" type="#_x0000_t75" style="width:68.25pt;height:24pt" o:ole="">
            <v:imagedata r:id="rId308" o:title=""/>
          </v:shape>
          <o:OLEObject Type="Embed" ProgID="Equation.DSMT4" ShapeID="_x0000_i1188" DrawAspect="Content" ObjectID="_1477290450" r:id="rId309"/>
        </w:object>
      </w:r>
      <w:r w:rsidR="00E9610C">
        <w:rPr>
          <w:sz w:val="20"/>
          <w:szCs w:val="20"/>
        </w:rPr>
        <w:t>.</w:t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  <w:t>(1.3.14)</w:t>
      </w:r>
    </w:p>
    <w:p w:rsidR="00966998" w:rsidRDefault="009962F9" w:rsidP="009962F9">
      <w:pPr>
        <w:rPr>
          <w:sz w:val="20"/>
          <w:szCs w:val="20"/>
        </w:rPr>
      </w:pPr>
      <w:r>
        <w:rPr>
          <w:sz w:val="20"/>
          <w:szCs w:val="20"/>
        </w:rPr>
        <w:t xml:space="preserve">Максимальная высота подъема определяется из (1.3.12) при </w:t>
      </w:r>
      <w:r w:rsidRPr="009962F9">
        <w:rPr>
          <w:position w:val="-10"/>
          <w:sz w:val="20"/>
          <w:szCs w:val="20"/>
        </w:rPr>
        <w:object w:dxaOrig="480" w:dyaOrig="279">
          <v:shape id="_x0000_i1189" type="#_x0000_t75" style="width:24pt;height:14.25pt" o:ole="">
            <v:imagedata r:id="rId310" o:title=""/>
          </v:shape>
          <o:OLEObject Type="Embed" ProgID="Equation.DSMT4" ShapeID="_x0000_i1189" DrawAspect="Content" ObjectID="_1477290451" r:id="rId311"/>
        </w:object>
      </w:r>
      <w:r w:rsidR="00E9610C">
        <w:rPr>
          <w:sz w:val="20"/>
          <w:szCs w:val="20"/>
        </w:rPr>
        <w:t>:</w:t>
      </w:r>
    </w:p>
    <w:p w:rsidR="009962F9" w:rsidRPr="00966998" w:rsidRDefault="009962F9" w:rsidP="00E9610C">
      <w:pPr>
        <w:jc w:val="right"/>
        <w:rPr>
          <w:sz w:val="20"/>
          <w:szCs w:val="20"/>
        </w:rPr>
      </w:pPr>
      <w:r w:rsidRPr="009962F9">
        <w:rPr>
          <w:position w:val="-20"/>
          <w:sz w:val="20"/>
          <w:szCs w:val="20"/>
        </w:rPr>
        <w:object w:dxaOrig="1140" w:dyaOrig="499">
          <v:shape id="_x0000_i1190" type="#_x0000_t75" style="width:57pt;height:24.75pt" o:ole="">
            <v:imagedata r:id="rId312" o:title=""/>
          </v:shape>
          <o:OLEObject Type="Embed" ProgID="Equation.DSMT4" ShapeID="_x0000_i1190" DrawAspect="Content" ObjectID="_1477290452" r:id="rId313"/>
        </w:object>
      </w:r>
      <w:r w:rsidR="00E9610C">
        <w:rPr>
          <w:sz w:val="20"/>
          <w:szCs w:val="20"/>
        </w:rPr>
        <w:t>.</w:t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  <w:t>(1.3.15)</w:t>
      </w:r>
    </w:p>
    <w:p w:rsidR="00956F26" w:rsidRDefault="009962F9" w:rsidP="00966998">
      <w:pPr>
        <w:rPr>
          <w:sz w:val="20"/>
          <w:szCs w:val="20"/>
        </w:rPr>
      </w:pPr>
      <w:r>
        <w:rPr>
          <w:sz w:val="20"/>
          <w:szCs w:val="20"/>
        </w:rPr>
        <w:t xml:space="preserve">Дальность полета получаем из (1.3.11) при </w:t>
      </w:r>
      <w:r w:rsidRPr="009962F9">
        <w:rPr>
          <w:position w:val="-10"/>
          <w:sz w:val="20"/>
          <w:szCs w:val="20"/>
        </w:rPr>
        <w:object w:dxaOrig="460" w:dyaOrig="279">
          <v:shape id="_x0000_i1191" type="#_x0000_t75" style="width:23.25pt;height:14.25pt" o:ole="">
            <v:imagedata r:id="rId314" o:title=""/>
          </v:shape>
          <o:OLEObject Type="Embed" ProgID="Equation.DSMT4" ShapeID="_x0000_i1191" DrawAspect="Content" ObjectID="_1477290453" r:id="rId315"/>
        </w:object>
      </w:r>
      <w:r w:rsidR="00E9610C">
        <w:rPr>
          <w:sz w:val="20"/>
          <w:szCs w:val="20"/>
        </w:rPr>
        <w:t>:</w:t>
      </w:r>
    </w:p>
    <w:p w:rsidR="009962F9" w:rsidRPr="00966998" w:rsidRDefault="009962F9" w:rsidP="00E9610C">
      <w:pPr>
        <w:jc w:val="right"/>
        <w:rPr>
          <w:sz w:val="20"/>
          <w:szCs w:val="20"/>
        </w:rPr>
      </w:pPr>
      <w:r w:rsidRPr="009962F9">
        <w:rPr>
          <w:position w:val="-20"/>
          <w:sz w:val="20"/>
          <w:szCs w:val="20"/>
        </w:rPr>
        <w:object w:dxaOrig="1100" w:dyaOrig="499">
          <v:shape id="_x0000_i1192" type="#_x0000_t75" style="width:54.75pt;height:24.75pt" o:ole="">
            <v:imagedata r:id="rId316" o:title=""/>
          </v:shape>
          <o:OLEObject Type="Embed" ProgID="Equation.DSMT4" ShapeID="_x0000_i1192" DrawAspect="Content" ObjectID="_1477290454" r:id="rId317"/>
        </w:object>
      </w:r>
      <w:r w:rsidR="00E9610C">
        <w:rPr>
          <w:sz w:val="20"/>
          <w:szCs w:val="20"/>
        </w:rPr>
        <w:t>.</w:t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</w:r>
      <w:r w:rsidR="00E9610C">
        <w:rPr>
          <w:sz w:val="20"/>
          <w:szCs w:val="20"/>
        </w:rPr>
        <w:tab/>
        <w:t>(1.3.16)</w:t>
      </w:r>
    </w:p>
    <w:p w:rsidR="00966998" w:rsidRPr="00966998" w:rsidRDefault="00E9610C" w:rsidP="00966998">
      <w:pPr>
        <w:rPr>
          <w:sz w:val="20"/>
          <w:szCs w:val="20"/>
        </w:rPr>
      </w:pPr>
      <w:r>
        <w:rPr>
          <w:sz w:val="20"/>
          <w:szCs w:val="20"/>
        </w:rPr>
        <w:t>Исключая из (1.3.11) и (1.3.12) получаем уравнение траектории:</w:t>
      </w:r>
    </w:p>
    <w:p w:rsidR="00966998" w:rsidRPr="00966998" w:rsidRDefault="00E9610C" w:rsidP="00E9610C">
      <w:pPr>
        <w:jc w:val="right"/>
        <w:rPr>
          <w:sz w:val="20"/>
          <w:szCs w:val="20"/>
        </w:rPr>
      </w:pPr>
      <w:r w:rsidRPr="00E9610C">
        <w:rPr>
          <w:position w:val="-24"/>
          <w:sz w:val="20"/>
          <w:szCs w:val="20"/>
        </w:rPr>
        <w:object w:dxaOrig="2160" w:dyaOrig="520">
          <v:shape id="_x0000_i1193" type="#_x0000_t75" style="width:108pt;height:26.25pt" o:ole="">
            <v:imagedata r:id="rId318" o:title=""/>
          </v:shape>
          <o:OLEObject Type="Embed" ProgID="Equation.DSMT4" ShapeID="_x0000_i1193" DrawAspect="Content" ObjectID="_1477290455" r:id="rId319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3.17)</w:t>
      </w:r>
    </w:p>
    <w:p w:rsidR="00956F26" w:rsidRDefault="00956F26" w:rsidP="00E9610C">
      <w:pPr>
        <w:rPr>
          <w:sz w:val="20"/>
          <w:szCs w:val="20"/>
        </w:rPr>
      </w:pPr>
    </w:p>
    <w:p w:rsidR="00E9610C" w:rsidRDefault="00E9610C" w:rsidP="00E9610C">
      <w:pPr>
        <w:rPr>
          <w:sz w:val="20"/>
          <w:szCs w:val="20"/>
        </w:rPr>
      </w:pPr>
    </w:p>
    <w:p w:rsidR="00E9610C" w:rsidRPr="005500AC" w:rsidRDefault="00E9610C" w:rsidP="003759DB">
      <w:pPr>
        <w:rPr>
          <w:sz w:val="20"/>
          <w:szCs w:val="20"/>
        </w:rPr>
      </w:pPr>
      <w:r w:rsidRPr="00F911A9">
        <w:rPr>
          <w:b/>
          <w:sz w:val="20"/>
          <w:szCs w:val="20"/>
        </w:rPr>
        <w:t>1.</w:t>
      </w:r>
      <w:r>
        <w:rPr>
          <w:b/>
          <w:sz w:val="20"/>
          <w:szCs w:val="20"/>
        </w:rPr>
        <w:t>4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>
        <w:rPr>
          <w:b/>
          <w:sz w:val="20"/>
          <w:szCs w:val="20"/>
        </w:rPr>
        <w:t>Равномерное движение по окружности</w:t>
      </w:r>
    </w:p>
    <w:p w:rsidR="00956F26" w:rsidRPr="00D20113" w:rsidRDefault="00956F26" w:rsidP="005A75BD">
      <w:pPr>
        <w:rPr>
          <w:sz w:val="20"/>
          <w:szCs w:val="20"/>
        </w:rPr>
      </w:pPr>
    </w:p>
    <w:p w:rsidR="00E9610C" w:rsidRPr="004D77A3" w:rsidRDefault="004D77A3" w:rsidP="004D77A3">
      <w:pPr>
        <w:jc w:val="both"/>
        <w:rPr>
          <w:sz w:val="20"/>
          <w:szCs w:val="20"/>
        </w:rPr>
      </w:pPr>
      <w:r w:rsidRPr="004D77A3">
        <w:rPr>
          <w:sz w:val="20"/>
          <w:szCs w:val="20"/>
        </w:rPr>
        <w:t xml:space="preserve">Движение по окружности – простейший пример криволинейного движения. Скорость </w:t>
      </w:r>
      <w:r w:rsidRPr="004D77A3">
        <w:rPr>
          <w:position w:val="-6"/>
          <w:sz w:val="20"/>
          <w:szCs w:val="20"/>
        </w:rPr>
        <w:object w:dxaOrig="160" w:dyaOrig="220">
          <v:shape id="_x0000_i1194" type="#_x0000_t75" style="width:8.25pt;height:11.25pt" o:ole="">
            <v:imagedata r:id="rId320" o:title=""/>
          </v:shape>
          <o:OLEObject Type="Embed" ProgID="Equation.DSMT4" ShapeID="_x0000_i1194" DrawAspect="Content" ObjectID="_1477290456" r:id="rId321"/>
        </w:object>
      </w:r>
      <w:r w:rsidRPr="004D77A3">
        <w:rPr>
          <w:sz w:val="20"/>
          <w:szCs w:val="20"/>
        </w:rPr>
        <w:t xml:space="preserve"> движения по окружности называется линейной скоростью. При равномерном движении по окружности модуль </w:t>
      </w:r>
      <w:r w:rsidRPr="004D77A3">
        <w:rPr>
          <w:position w:val="-6"/>
          <w:sz w:val="20"/>
          <w:szCs w:val="20"/>
        </w:rPr>
        <w:object w:dxaOrig="160" w:dyaOrig="180">
          <v:shape id="_x0000_i1195" type="#_x0000_t75" style="width:8.25pt;height:9pt" o:ole="">
            <v:imagedata r:id="rId322" o:title=""/>
          </v:shape>
          <o:OLEObject Type="Embed" ProgID="Equation.DSMT4" ShapeID="_x0000_i1195" DrawAspect="Content" ObjectID="_1477290457" r:id="rId323"/>
        </w:object>
      </w:r>
      <w:r w:rsidRPr="004D77A3">
        <w:rPr>
          <w:sz w:val="20"/>
          <w:szCs w:val="20"/>
        </w:rPr>
        <w:t xml:space="preserve"> мгновенной скорости материальной точки с течением времени не изменяется</w:t>
      </w:r>
      <w:r>
        <w:rPr>
          <w:sz w:val="20"/>
          <w:szCs w:val="20"/>
        </w:rPr>
        <w:t xml:space="preserve"> (</w:t>
      </w:r>
      <w:r w:rsidRPr="004D77A3">
        <w:rPr>
          <w:position w:val="-10"/>
          <w:sz w:val="20"/>
          <w:szCs w:val="20"/>
        </w:rPr>
        <w:object w:dxaOrig="480" w:dyaOrig="279">
          <v:shape id="_x0000_i1196" type="#_x0000_t75" style="width:24pt;height:14.25pt" o:ole="">
            <v:imagedata r:id="rId324" o:title=""/>
          </v:shape>
          <o:OLEObject Type="Embed" ProgID="Equation.DSMT4" ShapeID="_x0000_i1196" DrawAspect="Content" ObjectID="_1477290458" r:id="rId325"/>
        </w:object>
      </w:r>
      <w:r>
        <w:rPr>
          <w:sz w:val="20"/>
          <w:szCs w:val="20"/>
        </w:rPr>
        <w:t xml:space="preserve"> на рис. 8).</w:t>
      </w:r>
    </w:p>
    <w:p w:rsidR="004D77A3" w:rsidRPr="004D77A3" w:rsidRDefault="007B55F6" w:rsidP="004D77A3">
      <w:pPr>
        <w:shd w:val="clear" w:color="auto" w:fill="FFFFFF"/>
        <w:spacing w:line="226" w:lineRule="exact"/>
        <w:ind w:left="3528" w:firstLine="252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394" style="position:absolute;left:0;text-align:left;margin-left:0;margin-top:9.55pt;width:2in;height:2in;z-index:251644928" coordorigin="1083,4014" coordsize="2880,2880">
            <v:line id="_x0000_s1346" style="position:absolute" from="2471,5274" to="3858,5277" o:regroupid="10" strokeweight=".25pt">
              <v:stroke endarrow="block" endarrowwidth="narrow"/>
            </v:line>
            <v:shape id="_x0000_s1352" type="#_x0000_t202" style="position:absolute;left:3448;top:5161;width:449;height:374;mso-wrap-style:none" o:regroupid="10" filled="f" stroked="f">
              <v:textbox style="mso-next-textbox:#_x0000_s1352;mso-fit-shape-to-text:t">
                <w:txbxContent>
                  <w:p w:rsidR="00AF3FD7" w:rsidRPr="00EF792B" w:rsidRDefault="00AF3FD7" w:rsidP="00D20113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160" w:dyaOrig="180">
                        <v:shape id="_x0000_i1197" type="#_x0000_t75" style="width:8.25pt;height:9pt" o:ole="">
                          <v:imagedata r:id="rId326" o:title=""/>
                        </v:shape>
                        <o:OLEObject Type="Embed" ProgID="Equation.DSMT4" ShapeID="_x0000_i1197" DrawAspect="Content" ObjectID="_1477290756" r:id="rId327"/>
                      </w:object>
                    </w:r>
                  </w:p>
                </w:txbxContent>
              </v:textbox>
            </v:shape>
            <v:shape id="_x0000_s1353" type="#_x0000_t202" style="position:absolute;left:2854;top:4105;width:469;height:423;mso-wrap-style:none" o:regroupid="10" filled="f" stroked="f">
              <v:textbox style="mso-next-textbox:#_x0000_s1353;mso-fit-shape-to-text:t">
                <w:txbxContent>
                  <w:p w:rsidR="00AF3FD7" w:rsidRPr="00EF792B" w:rsidRDefault="00AF3FD7" w:rsidP="00D20113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180" w:dyaOrig="279">
                        <v:shape id="_x0000_i1198" type="#_x0000_t75" style="width:9pt;height:14.25pt" o:ole="">
                          <v:imagedata r:id="rId328" o:title=""/>
                        </v:shape>
                        <o:OLEObject Type="Embed" ProgID="Equation.DSMT4" ShapeID="_x0000_i1198" DrawAspect="Content" ObjectID="_1477290757" r:id="rId329"/>
                      </w:object>
                    </w:r>
                  </w:p>
                </w:txbxContent>
              </v:textbox>
            </v:shape>
            <v:rect id="_x0000_s1354" style="position:absolute;left:1083;top:4014;width:2880;height:2340" o:regroupid="10" filled="f"/>
            <v:shape id="_x0000_s1355" type="#_x0000_t202" style="position:absolute;left:1803;top:6534;width:900;height:360" o:regroupid="10" filled="f" stroked="f">
              <v:textbox>
                <w:txbxContent>
                  <w:p w:rsidR="00AF3FD7" w:rsidRPr="00EF792B" w:rsidRDefault="00AF3FD7" w:rsidP="00D2011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Рис. 8</w:t>
                    </w:r>
                  </w:p>
                </w:txbxContent>
              </v:textbox>
            </v:shape>
            <v:oval id="_x0000_s1358" style="position:absolute;left:1571;top:4374;width:1800;height:1800" filled="f" strokeweight=".5pt"/>
            <v:group id="_x0000_s1364" style="position:absolute;left:2471;top:4194;width:761;height:1080" coordorigin="2471,4194" coordsize="761,1080">
              <v:line id="_x0000_s1362" style="position:absolute;flip:y" from="2471,4783" to="3232,5274">
                <v:stroke endarrow="block" endarrowwidth="narrow"/>
              </v:line>
              <v:line id="_x0000_s1363" style="position:absolute;flip:x y" from="2831,4194" to="3232,4784">
                <v:stroke endarrow="block" endarrowwidth="narrow"/>
              </v:line>
            </v:group>
            <v:group id="_x0000_s1365" style="position:absolute;left:1685;top:4215;width:761;height:1080;rotation:18771546fd" coordorigin="2471,4194" coordsize="761,1080">
              <v:line id="_x0000_s1366" style="position:absolute;flip:y" from="2471,4783" to="3232,5274">
                <v:stroke endarrow="block" endarrowwidth="narrow"/>
              </v:line>
              <v:line id="_x0000_s1367" style="position:absolute;flip:x y" from="2831,4194" to="3232,4784">
                <v:stroke endarrow="block" endarrowwidth="narrow"/>
              </v:line>
            </v:group>
            <v:oval id="_x0000_s1370" style="position:absolute;left:3205;top:4768;width:45;height:45" fillcolor="#333">
              <o:lock v:ext="edit" aspectratio="t"/>
            </v:oval>
            <v:oval id="_x0000_s1371" style="position:absolute;left:2198;top:4385;width:45;height:45" fillcolor="#333">
              <o:lock v:ext="edit" aspectratio="t"/>
            </v:oval>
            <v:line id="_x0000_s1374" style="position:absolute;flip:x" from="1851,5274" to="2471,5934" strokeweight=".25pt">
              <v:stroke endarrow="block" endarrowwidth="narrow" endarrowlength="short"/>
            </v:line>
            <v:shape id="_x0000_s1375" type="#_x0000_t19" style="position:absolute;left:2828;top:5056;width:180;height:180;rotation:1669197fd" strokeweight=".25pt">
              <v:stroke startarrow="block" startarrowwidth="narrow" startarrowlength="short"/>
            </v:shape>
            <v:shape id="_x0000_s1376" type="#_x0000_t19" style="position:absolute;left:2425;top:5020;width:356;height:180;rotation:1669197fd" coordsize="42808,21600" adj="-11080163,,21208" path="wr-392,,42808,43200,,17504,42808,21600nfewr-392,,42808,43200,,17504,42808,21600l21208,21600nsxe" strokeweight=".25pt">
              <v:stroke startarrow="block" startarrowwidth="narrow" startarrowlength="short"/>
              <v:path o:connectlocs="0,17504;42808,21600;21208,21600"/>
            </v:shape>
            <v:shape id="_x0000_s1383" type="#_x0000_t19" style="position:absolute;left:2390;top:4528;width:540;height:540;rotation:-4212194fd;flip:x" strokeweight=".25pt">
              <v:stroke endarrow="block" endarrowwidth="narrow" endarrowlength="short"/>
            </v:shape>
            <v:shape id="_x0000_s1384" type="#_x0000_t202" style="position:absolute;left:2973;top:4741;width:449;height:423;mso-wrap-style:none" filled="f" stroked="f">
              <v:textbox style="mso-next-textbox:#_x0000_s1384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160" w:dyaOrig="279">
                        <v:shape id="_x0000_i1199" type="#_x0000_t75" style="width:8.25pt;height:14.25pt" o:ole="">
                          <v:imagedata r:id="rId330" o:title=""/>
                        </v:shape>
                        <o:OLEObject Type="Embed" ProgID="Equation.DSMT4" ShapeID="_x0000_i1199" DrawAspect="Content" ObjectID="_1477290758" r:id="rId331"/>
                      </w:object>
                    </w:r>
                  </w:p>
                </w:txbxContent>
              </v:textbox>
            </v:shape>
            <v:shape id="_x0000_s1385" type="#_x0000_t202" style="position:absolute;left:1395;top:4206;width:489;height:423;mso-wrap-style:none" filled="f" stroked="f">
              <v:textbox style="mso-next-textbox:#_x0000_s1385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200" type="#_x0000_t75" style="width:9.75pt;height:14.25pt" o:ole="">
                          <v:imagedata r:id="rId332" o:title=""/>
                        </v:shape>
                        <o:OLEObject Type="Embed" ProgID="Equation.DSMT4" ShapeID="_x0000_i1200" DrawAspect="Content" ObjectID="_1477290759" r:id="rId333"/>
                      </w:object>
                    </w:r>
                  </w:p>
                </w:txbxContent>
              </v:textbox>
            </v:shape>
            <v:shape id="_x0000_s1386" type="#_x0000_t202" style="position:absolute;left:1926;top:4381;width:469;height:423;mso-wrap-style:none" filled="f" stroked="f">
              <v:textbox style="mso-next-textbox:#_x0000_s1386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180" w:dyaOrig="279">
                        <v:shape id="_x0000_i1201" type="#_x0000_t75" style="width:9pt;height:14.25pt" o:ole="">
                          <v:imagedata r:id="rId334" o:title=""/>
                        </v:shape>
                        <o:OLEObject Type="Embed" ProgID="Equation.DSMT4" ShapeID="_x0000_i1201" DrawAspect="Content" ObjectID="_1477290760" r:id="rId335"/>
                      </w:object>
                    </w:r>
                  </w:p>
                </w:txbxContent>
              </v:textbox>
            </v:shape>
            <v:shape id="_x0000_s1387" type="#_x0000_t202" style="position:absolute;left:1862;top:5605;width:469;height:374;mso-wrap-style:none" filled="f" stroked="f">
              <v:textbox style="mso-next-textbox:#_x0000_s1387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4"/>
                        <w:sz w:val="20"/>
                        <w:szCs w:val="20"/>
                      </w:rPr>
                      <w:object w:dxaOrig="180" w:dyaOrig="200">
                        <v:shape id="_x0000_i1202" type="#_x0000_t75" style="width:9pt;height:9.75pt" o:ole="">
                          <v:imagedata r:id="rId336" o:title=""/>
                        </v:shape>
                        <o:OLEObject Type="Embed" ProgID="Equation.DSMT4" ShapeID="_x0000_i1202" DrawAspect="Content" ObjectID="_1477290761" r:id="rId337"/>
                      </w:object>
                    </w:r>
                  </w:p>
                </w:txbxContent>
              </v:textbox>
            </v:shape>
            <v:shape id="_x0000_s1388" type="#_x0000_t202" style="position:absolute;left:2255;top:5202;width:489;height:374;mso-wrap-style:none" filled="f" stroked="f">
              <v:textbox style="mso-next-textbox:#_x0000_s1388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6"/>
                        <w:sz w:val="20"/>
                        <w:szCs w:val="20"/>
                      </w:rPr>
                      <w:object w:dxaOrig="200" w:dyaOrig="220">
                        <v:shape id="_x0000_i1203" type="#_x0000_t75" style="width:9.75pt;height:11.25pt" o:ole="">
                          <v:imagedata r:id="rId338" o:title=""/>
                        </v:shape>
                        <o:OLEObject Type="Embed" ProgID="Equation.DSMT4" ShapeID="_x0000_i1203" DrawAspect="Content" ObjectID="_1477290762" r:id="rId339"/>
                      </w:object>
                    </w:r>
                  </w:p>
                </w:txbxContent>
              </v:textbox>
            </v:shape>
            <v:shape id="_x0000_s1389" type="#_x0000_t202" style="position:absolute;left:2815;top:4920;width:489;height:423;mso-wrap-style:none" filled="f" stroked="f">
              <v:textbox style="mso-next-textbox:#_x0000_s1389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204" type="#_x0000_t75" style="width:9.75pt;height:14.25pt" o:ole="">
                          <v:imagedata r:id="rId340" o:title=""/>
                        </v:shape>
                        <o:OLEObject Type="Embed" ProgID="Equation.DSMT4" ShapeID="_x0000_i1204" DrawAspect="Content" ObjectID="_1477290763" r:id="rId341"/>
                      </w:object>
                    </w:r>
                  </w:p>
                </w:txbxContent>
              </v:textbox>
            </v:shape>
            <v:shape id="_x0000_s1390" type="#_x0000_t202" style="position:absolute;left:2374;top:4702;width:509;height:423;mso-wrap-style:none" filled="f" stroked="f">
              <v:textbox style="mso-next-textbox:#_x0000_s1390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220" w:dyaOrig="279">
                        <v:shape id="_x0000_i1205" type="#_x0000_t75" style="width:11.25pt;height:14.25pt" o:ole="">
                          <v:imagedata r:id="rId342" o:title=""/>
                        </v:shape>
                        <o:OLEObject Type="Embed" ProgID="Equation.DSMT4" ShapeID="_x0000_i1205" DrawAspect="Content" ObjectID="_1477290764" r:id="rId343"/>
                      </w:object>
                    </w:r>
                  </w:p>
                </w:txbxContent>
              </v:textbox>
            </v:shape>
            <v:shape id="_x0000_s1391" type="#_x0000_t202" style="position:absolute;left:2234;top:4327;width:568;height:384;mso-wrap-style:none" filled="f" stroked="f">
              <v:textbox style="mso-next-textbox:#_x0000_s1391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8"/>
                        <w:sz w:val="20"/>
                        <w:szCs w:val="20"/>
                      </w:rPr>
                      <w:object w:dxaOrig="279" w:dyaOrig="240">
                        <v:shape id="_x0000_i1206" type="#_x0000_t75" style="width:14.25pt;height:12pt" o:ole="">
                          <v:imagedata r:id="rId344" o:title=""/>
                        </v:shape>
                        <o:OLEObject Type="Embed" ProgID="Equation.DSMT4" ShapeID="_x0000_i1206" DrawAspect="Content" ObjectID="_1477290765" r:id="rId345"/>
                      </w:object>
                    </w:r>
                  </w:p>
                </w:txbxContent>
              </v:textbox>
            </v:shape>
            <v:shape id="_x0000_s1392" type="#_x0000_t202" style="position:absolute;left:3096;top:4492;width:409;height:374;mso-wrap-style:none" filled="f" stroked="f">
              <v:textbox style="mso-next-textbox:#_x0000_s1392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4"/>
                        <w:sz w:val="20"/>
                        <w:szCs w:val="20"/>
                      </w:rPr>
                      <w:object w:dxaOrig="120" w:dyaOrig="200">
                        <v:shape id="_x0000_i1207" type="#_x0000_t75" style="width:6pt;height:9.75pt" o:ole="">
                          <v:imagedata r:id="rId346" o:title=""/>
                        </v:shape>
                        <o:OLEObject Type="Embed" ProgID="Equation.DSMT4" ShapeID="_x0000_i1207" DrawAspect="Content" ObjectID="_1477290766" r:id="rId347"/>
                      </w:object>
                    </w:r>
                  </w:p>
                </w:txbxContent>
              </v:textbox>
            </v:shape>
            <v:shape id="_x0000_s1393" type="#_x0000_t202" style="position:absolute;left:2030;top:4067;width:449;height:374;mso-wrap-style:none" filled="f" stroked="f">
              <v:textbox style="mso-next-textbox:#_x0000_s1393;mso-fit-shape-to-text:t">
                <w:txbxContent>
                  <w:p w:rsidR="00AF3FD7" w:rsidRPr="00EF792B" w:rsidRDefault="00AF3FD7" w:rsidP="0066721A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4"/>
                        <w:sz w:val="20"/>
                        <w:szCs w:val="20"/>
                      </w:rPr>
                      <w:object w:dxaOrig="160" w:dyaOrig="200">
                        <v:shape id="_x0000_i1208" type="#_x0000_t75" style="width:8.25pt;height:9.75pt" o:ole="">
                          <v:imagedata r:id="rId348" o:title=""/>
                        </v:shape>
                        <o:OLEObject Type="Embed" ProgID="Equation.DSMT4" ShapeID="_x0000_i1208" DrawAspect="Content" ObjectID="_1477290767" r:id="rId349"/>
                      </w:object>
                    </w:r>
                  </w:p>
                </w:txbxContent>
              </v:textbox>
            </v:shape>
          </v:group>
        </w:pict>
      </w:r>
      <w:r w:rsidR="004D77A3" w:rsidRPr="004D77A3">
        <w:rPr>
          <w:color w:val="000000"/>
          <w:w w:val="94"/>
          <w:sz w:val="20"/>
          <w:szCs w:val="20"/>
        </w:rPr>
        <w:t xml:space="preserve">Изменение положения точки на окружности может быть охарактеризовано </w:t>
      </w:r>
      <w:r w:rsidR="004D77A3" w:rsidRPr="004D77A3">
        <w:rPr>
          <w:color w:val="000000"/>
          <w:spacing w:val="4"/>
          <w:w w:val="94"/>
          <w:sz w:val="20"/>
          <w:szCs w:val="20"/>
        </w:rPr>
        <w:t>изменением угловой координаты точки:</w:t>
      </w:r>
      <w:r w:rsidR="004D77A3">
        <w:rPr>
          <w:color w:val="000000"/>
          <w:spacing w:val="4"/>
          <w:w w:val="94"/>
          <w:sz w:val="20"/>
          <w:szCs w:val="20"/>
        </w:rPr>
        <w:t xml:space="preserve"> </w:t>
      </w:r>
      <w:r w:rsidR="004D77A3" w:rsidRPr="004D77A3">
        <w:rPr>
          <w:color w:val="000000"/>
          <w:spacing w:val="4"/>
          <w:w w:val="94"/>
          <w:position w:val="-10"/>
          <w:sz w:val="20"/>
          <w:szCs w:val="20"/>
        </w:rPr>
        <w:object w:dxaOrig="859" w:dyaOrig="279">
          <v:shape id="_x0000_i1209" type="#_x0000_t75" style="width:42.75pt;height:14.25pt" o:ole="">
            <v:imagedata r:id="rId350" o:title=""/>
          </v:shape>
          <o:OLEObject Type="Embed" ProgID="Equation.DSMT4" ShapeID="_x0000_i1209" DrawAspect="Content" ObjectID="_1477290459" r:id="rId351"/>
        </w:object>
      </w:r>
      <w:r w:rsidR="004D77A3" w:rsidRPr="004D77A3">
        <w:rPr>
          <w:i/>
          <w:iCs/>
          <w:color w:val="000000"/>
          <w:spacing w:val="-8"/>
          <w:w w:val="94"/>
          <w:sz w:val="20"/>
          <w:szCs w:val="20"/>
        </w:rPr>
        <w:t>.</w:t>
      </w:r>
      <w:r w:rsidR="004D77A3" w:rsidRPr="004D77A3">
        <w:rPr>
          <w:iCs/>
          <w:color w:val="000000"/>
          <w:spacing w:val="-8"/>
          <w:w w:val="94"/>
          <w:sz w:val="20"/>
          <w:szCs w:val="20"/>
        </w:rPr>
        <w:t xml:space="preserve"> </w:t>
      </w:r>
      <w:r w:rsidR="004D77A3" w:rsidRPr="004D77A3">
        <w:rPr>
          <w:color w:val="000000"/>
          <w:spacing w:val="-8"/>
          <w:w w:val="94"/>
          <w:sz w:val="20"/>
          <w:szCs w:val="20"/>
        </w:rPr>
        <w:t xml:space="preserve">Угол </w:t>
      </w:r>
      <w:r w:rsidR="004D77A3" w:rsidRPr="004D77A3">
        <w:rPr>
          <w:color w:val="000000"/>
          <w:spacing w:val="-8"/>
          <w:w w:val="94"/>
          <w:position w:val="-8"/>
          <w:sz w:val="20"/>
          <w:szCs w:val="20"/>
        </w:rPr>
        <w:object w:dxaOrig="279" w:dyaOrig="240">
          <v:shape id="_x0000_i1210" type="#_x0000_t75" style="width:14.25pt;height:12pt" o:ole="">
            <v:imagedata r:id="rId352" o:title=""/>
          </v:shape>
          <o:OLEObject Type="Embed" ProgID="Equation.DSMT4" ShapeID="_x0000_i1210" DrawAspect="Content" ObjectID="_1477290460" r:id="rId353"/>
        </w:object>
      </w:r>
      <w:r w:rsidR="004D77A3" w:rsidRPr="004D77A3">
        <w:rPr>
          <w:i/>
          <w:iCs/>
          <w:color w:val="000000"/>
          <w:spacing w:val="-8"/>
          <w:w w:val="94"/>
          <w:sz w:val="20"/>
          <w:szCs w:val="20"/>
        </w:rPr>
        <w:t xml:space="preserve"> </w:t>
      </w:r>
      <w:r w:rsidR="004D77A3" w:rsidRPr="004D77A3">
        <w:rPr>
          <w:color w:val="000000"/>
          <w:spacing w:val="-8"/>
          <w:w w:val="94"/>
          <w:sz w:val="20"/>
          <w:szCs w:val="20"/>
        </w:rPr>
        <w:t xml:space="preserve">называется углом </w:t>
      </w:r>
      <w:r w:rsidR="004D77A3" w:rsidRPr="004D77A3">
        <w:rPr>
          <w:color w:val="000000"/>
          <w:w w:val="94"/>
          <w:sz w:val="20"/>
          <w:szCs w:val="20"/>
        </w:rPr>
        <w:t xml:space="preserve">поворота радиус-вектора точки (рис. </w:t>
      </w:r>
      <w:r w:rsidR="004D77A3">
        <w:rPr>
          <w:color w:val="000000"/>
          <w:w w:val="94"/>
          <w:sz w:val="20"/>
          <w:szCs w:val="20"/>
        </w:rPr>
        <w:t>8</w:t>
      </w:r>
      <w:r w:rsidR="004D77A3" w:rsidRPr="004D77A3">
        <w:rPr>
          <w:color w:val="000000"/>
          <w:w w:val="94"/>
          <w:sz w:val="20"/>
          <w:szCs w:val="20"/>
        </w:rPr>
        <w:t>).</w:t>
      </w:r>
    </w:p>
    <w:p w:rsidR="004D77A3" w:rsidRDefault="004D77A3" w:rsidP="004D77A3">
      <w:pPr>
        <w:ind w:left="3528" w:firstLine="180"/>
        <w:jc w:val="both"/>
        <w:rPr>
          <w:color w:val="000000"/>
          <w:spacing w:val="2"/>
          <w:w w:val="94"/>
          <w:sz w:val="20"/>
          <w:szCs w:val="20"/>
        </w:rPr>
      </w:pPr>
      <w:r w:rsidRPr="004D77A3">
        <w:rPr>
          <w:color w:val="000000"/>
          <w:spacing w:val="4"/>
          <w:w w:val="94"/>
          <w:sz w:val="20"/>
          <w:szCs w:val="20"/>
        </w:rPr>
        <w:t xml:space="preserve">При равномерном движении точки </w:t>
      </w:r>
      <w:r w:rsidRPr="004D77A3">
        <w:rPr>
          <w:color w:val="000000"/>
          <w:spacing w:val="14"/>
          <w:w w:val="94"/>
          <w:sz w:val="20"/>
          <w:szCs w:val="20"/>
        </w:rPr>
        <w:t xml:space="preserve">по окружности за любые равные </w:t>
      </w:r>
      <w:r w:rsidRPr="004D77A3">
        <w:rPr>
          <w:color w:val="000000"/>
          <w:spacing w:val="1"/>
          <w:w w:val="94"/>
          <w:sz w:val="20"/>
          <w:szCs w:val="20"/>
        </w:rPr>
        <w:t xml:space="preserve">промежутки времени углы поворота её </w:t>
      </w:r>
      <w:r w:rsidRPr="004D77A3">
        <w:rPr>
          <w:color w:val="000000"/>
          <w:spacing w:val="7"/>
          <w:w w:val="94"/>
          <w:sz w:val="20"/>
          <w:szCs w:val="20"/>
        </w:rPr>
        <w:t xml:space="preserve">радиус-вектора одинаковы. Поэтому </w:t>
      </w:r>
      <w:r w:rsidRPr="004D77A3">
        <w:rPr>
          <w:color w:val="000000"/>
          <w:spacing w:val="3"/>
          <w:w w:val="94"/>
          <w:sz w:val="20"/>
          <w:szCs w:val="20"/>
        </w:rPr>
        <w:t xml:space="preserve">угловой скоростью </w:t>
      </w:r>
      <w:r w:rsidRPr="004D77A3">
        <w:rPr>
          <w:color w:val="000000"/>
          <w:spacing w:val="3"/>
          <w:w w:val="94"/>
          <w:position w:val="-6"/>
          <w:sz w:val="20"/>
          <w:szCs w:val="20"/>
        </w:rPr>
        <w:object w:dxaOrig="180" w:dyaOrig="180">
          <v:shape id="_x0000_i1211" type="#_x0000_t75" style="width:9pt;height:9pt" o:ole="">
            <v:imagedata r:id="rId354" o:title=""/>
          </v:shape>
          <o:OLEObject Type="Embed" ProgID="Equation.DSMT4" ShapeID="_x0000_i1211" DrawAspect="Content" ObjectID="_1477290461" r:id="rId355"/>
        </w:object>
      </w:r>
      <w:r w:rsidRPr="004D77A3">
        <w:rPr>
          <w:color w:val="000000"/>
          <w:spacing w:val="3"/>
          <w:w w:val="94"/>
          <w:sz w:val="20"/>
          <w:szCs w:val="20"/>
        </w:rPr>
        <w:t xml:space="preserve"> движения точки </w:t>
      </w:r>
      <w:r>
        <w:rPr>
          <w:color w:val="000000"/>
          <w:spacing w:val="3"/>
          <w:w w:val="94"/>
          <w:sz w:val="20"/>
          <w:szCs w:val="20"/>
        </w:rPr>
        <w:br/>
      </w:r>
      <w:r w:rsidRPr="004D77A3">
        <w:rPr>
          <w:color w:val="000000"/>
          <w:spacing w:val="3"/>
          <w:w w:val="94"/>
          <w:sz w:val="20"/>
          <w:szCs w:val="20"/>
        </w:rPr>
        <w:t>по</w:t>
      </w:r>
      <w:r>
        <w:rPr>
          <w:color w:val="000000"/>
          <w:spacing w:val="3"/>
          <w:w w:val="94"/>
          <w:sz w:val="20"/>
          <w:szCs w:val="20"/>
        </w:rPr>
        <w:t xml:space="preserve">  </w:t>
      </w:r>
      <w:r w:rsidRPr="004D77A3">
        <w:rPr>
          <w:color w:val="000000"/>
          <w:spacing w:val="2"/>
          <w:w w:val="94"/>
          <w:sz w:val="20"/>
          <w:szCs w:val="20"/>
        </w:rPr>
        <w:t>окружности</w:t>
      </w:r>
      <w:r>
        <w:rPr>
          <w:color w:val="000000"/>
          <w:spacing w:val="2"/>
          <w:w w:val="94"/>
          <w:sz w:val="20"/>
          <w:szCs w:val="20"/>
        </w:rPr>
        <w:t xml:space="preserve">  </w:t>
      </w:r>
      <w:r w:rsidRPr="004D77A3">
        <w:rPr>
          <w:color w:val="000000"/>
          <w:spacing w:val="2"/>
          <w:w w:val="94"/>
          <w:sz w:val="20"/>
          <w:szCs w:val="20"/>
        </w:rPr>
        <w:t>вокруг</w:t>
      </w:r>
      <w:r>
        <w:rPr>
          <w:color w:val="000000"/>
          <w:spacing w:val="2"/>
          <w:w w:val="94"/>
          <w:sz w:val="20"/>
          <w:szCs w:val="20"/>
        </w:rPr>
        <w:t xml:space="preserve"> </w:t>
      </w:r>
      <w:r w:rsidRPr="004D77A3">
        <w:rPr>
          <w:color w:val="000000"/>
          <w:spacing w:val="2"/>
          <w:w w:val="94"/>
          <w:sz w:val="20"/>
          <w:szCs w:val="20"/>
        </w:rPr>
        <w:t xml:space="preserve"> заданного </w:t>
      </w:r>
    </w:p>
    <w:p w:rsidR="00D20113" w:rsidRPr="004D77A3" w:rsidRDefault="004D77A3" w:rsidP="004D77A3">
      <w:pPr>
        <w:jc w:val="both"/>
        <w:rPr>
          <w:sz w:val="20"/>
          <w:szCs w:val="20"/>
        </w:rPr>
      </w:pPr>
      <w:r w:rsidRPr="004D77A3">
        <w:rPr>
          <w:color w:val="000000"/>
          <w:spacing w:val="2"/>
          <w:w w:val="94"/>
          <w:sz w:val="20"/>
          <w:szCs w:val="20"/>
        </w:rPr>
        <w:t xml:space="preserve">центра (или оси) называется отношение угла </w:t>
      </w:r>
      <w:r w:rsidRPr="004D77A3">
        <w:rPr>
          <w:color w:val="000000"/>
          <w:spacing w:val="-1"/>
          <w:w w:val="94"/>
          <w:sz w:val="20"/>
          <w:szCs w:val="20"/>
        </w:rPr>
        <w:t xml:space="preserve">поворота </w:t>
      </w:r>
      <w:r w:rsidRPr="004D77A3">
        <w:rPr>
          <w:color w:val="000000"/>
          <w:spacing w:val="-1"/>
          <w:w w:val="94"/>
          <w:position w:val="-8"/>
          <w:sz w:val="20"/>
          <w:szCs w:val="20"/>
        </w:rPr>
        <w:object w:dxaOrig="279" w:dyaOrig="240">
          <v:shape id="_x0000_i1212" type="#_x0000_t75" style="width:14.25pt;height:12pt" o:ole="">
            <v:imagedata r:id="rId356" o:title=""/>
          </v:shape>
          <o:OLEObject Type="Embed" ProgID="Equation.DSMT4" ShapeID="_x0000_i1212" DrawAspect="Content" ObjectID="_1477290462" r:id="rId357"/>
        </w:object>
      </w:r>
      <w:r w:rsidRPr="004D77A3">
        <w:rPr>
          <w:i/>
          <w:iCs/>
          <w:color w:val="000000"/>
          <w:spacing w:val="-1"/>
          <w:w w:val="94"/>
          <w:sz w:val="20"/>
          <w:szCs w:val="20"/>
        </w:rPr>
        <w:t xml:space="preserve"> </w:t>
      </w:r>
      <w:r w:rsidRPr="004D77A3">
        <w:rPr>
          <w:color w:val="000000"/>
          <w:spacing w:val="-1"/>
          <w:w w:val="94"/>
          <w:sz w:val="20"/>
          <w:szCs w:val="20"/>
        </w:rPr>
        <w:t xml:space="preserve">радиус-вектора точки за промежуток времени </w:t>
      </w:r>
      <w:r w:rsidRPr="004D77A3">
        <w:rPr>
          <w:color w:val="000000"/>
          <w:spacing w:val="-1"/>
          <w:w w:val="94"/>
          <w:position w:val="-6"/>
          <w:sz w:val="20"/>
          <w:szCs w:val="20"/>
        </w:rPr>
        <w:object w:dxaOrig="240" w:dyaOrig="220">
          <v:shape id="_x0000_i1213" type="#_x0000_t75" style="width:12pt;height:11.25pt" o:ole="">
            <v:imagedata r:id="rId358" o:title=""/>
          </v:shape>
          <o:OLEObject Type="Embed" ProgID="Equation.DSMT4" ShapeID="_x0000_i1213" DrawAspect="Content" ObjectID="_1477290463" r:id="rId359"/>
        </w:object>
      </w:r>
      <w:r w:rsidRPr="004D77A3">
        <w:rPr>
          <w:i/>
          <w:iCs/>
          <w:color w:val="000000"/>
          <w:spacing w:val="-1"/>
          <w:w w:val="94"/>
          <w:sz w:val="20"/>
          <w:szCs w:val="20"/>
        </w:rPr>
        <w:t xml:space="preserve"> </w:t>
      </w:r>
      <w:r w:rsidRPr="004D77A3">
        <w:rPr>
          <w:color w:val="000000"/>
          <w:spacing w:val="-1"/>
          <w:w w:val="94"/>
          <w:sz w:val="20"/>
          <w:szCs w:val="20"/>
        </w:rPr>
        <w:t xml:space="preserve">к длительности </w:t>
      </w:r>
      <w:r w:rsidRPr="004D77A3">
        <w:rPr>
          <w:color w:val="000000"/>
          <w:w w:val="94"/>
          <w:sz w:val="20"/>
          <w:szCs w:val="20"/>
        </w:rPr>
        <w:t>этого промежутка:</w:t>
      </w:r>
    </w:p>
    <w:p w:rsidR="00D20113" w:rsidRPr="00D20113" w:rsidRDefault="004D77A3" w:rsidP="001913A6">
      <w:pPr>
        <w:jc w:val="right"/>
        <w:rPr>
          <w:sz w:val="20"/>
          <w:szCs w:val="20"/>
        </w:rPr>
      </w:pPr>
      <w:r w:rsidRPr="004D77A3">
        <w:rPr>
          <w:position w:val="-18"/>
          <w:sz w:val="20"/>
          <w:szCs w:val="20"/>
        </w:rPr>
        <w:object w:dxaOrig="580" w:dyaOrig="460">
          <v:shape id="_x0000_i1214" type="#_x0000_t75" style="width:29.25pt;height:23.25pt" o:ole="">
            <v:imagedata r:id="rId360" o:title=""/>
          </v:shape>
          <o:OLEObject Type="Embed" ProgID="Equation.DSMT4" ShapeID="_x0000_i1214" DrawAspect="Content" ObjectID="_1477290464" r:id="rId361"/>
        </w:object>
      </w:r>
      <w:r>
        <w:rPr>
          <w:sz w:val="20"/>
          <w:szCs w:val="20"/>
        </w:rPr>
        <w:t>.</w:t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>
        <w:rPr>
          <w:sz w:val="20"/>
          <w:szCs w:val="20"/>
        </w:rPr>
        <w:t>(1.4.1)</w:t>
      </w:r>
    </w:p>
    <w:p w:rsidR="004D77A3" w:rsidRPr="004D77A3" w:rsidRDefault="004D77A3" w:rsidP="001913A6">
      <w:pPr>
        <w:shd w:val="clear" w:color="auto" w:fill="FFFFFF"/>
        <w:spacing w:before="120" w:line="221" w:lineRule="exact"/>
        <w:ind w:left="34" w:right="40" w:firstLine="493"/>
        <w:jc w:val="both"/>
        <w:rPr>
          <w:sz w:val="20"/>
          <w:szCs w:val="20"/>
        </w:rPr>
      </w:pPr>
      <w:r w:rsidRPr="004D77A3">
        <w:rPr>
          <w:sz w:val="20"/>
          <w:szCs w:val="20"/>
        </w:rPr>
        <w:t xml:space="preserve">Угол поворота </w:t>
      </w:r>
      <w:r w:rsidRPr="004D77A3">
        <w:rPr>
          <w:position w:val="-8"/>
          <w:sz w:val="20"/>
          <w:szCs w:val="20"/>
        </w:rPr>
        <w:object w:dxaOrig="279" w:dyaOrig="240">
          <v:shape id="_x0000_i1215" type="#_x0000_t75" style="width:14.25pt;height:12pt" o:ole="">
            <v:imagedata r:id="rId362" o:title=""/>
          </v:shape>
          <o:OLEObject Type="Embed" ProgID="Equation.DSMT4" ShapeID="_x0000_i1215" DrawAspect="Content" ObjectID="_1477290465" r:id="rId363"/>
        </w:object>
      </w:r>
      <w:r w:rsidRPr="004D77A3">
        <w:rPr>
          <w:sz w:val="20"/>
          <w:szCs w:val="20"/>
        </w:rPr>
        <w:t xml:space="preserve"> радиус-вектора точки, равномерно движущемся по окружности, равен:</w:t>
      </w:r>
    </w:p>
    <w:p w:rsidR="004D77A3" w:rsidRPr="004D77A3" w:rsidRDefault="00341344" w:rsidP="001913A6">
      <w:pPr>
        <w:shd w:val="clear" w:color="auto" w:fill="FFFFFF"/>
        <w:tabs>
          <w:tab w:val="left" w:pos="0"/>
        </w:tabs>
        <w:spacing w:before="120" w:line="221" w:lineRule="exact"/>
        <w:jc w:val="right"/>
        <w:rPr>
          <w:sz w:val="20"/>
          <w:szCs w:val="20"/>
        </w:rPr>
      </w:pPr>
      <w:r w:rsidRPr="00341344">
        <w:rPr>
          <w:position w:val="-8"/>
          <w:sz w:val="20"/>
          <w:szCs w:val="20"/>
        </w:rPr>
        <w:object w:dxaOrig="720" w:dyaOrig="240">
          <v:shape id="_x0000_i1216" type="#_x0000_t75" style="width:36pt;height:12pt" o:ole="">
            <v:imagedata r:id="rId364" o:title=""/>
          </v:shape>
          <o:OLEObject Type="Embed" ProgID="Equation.DSMT4" ShapeID="_x0000_i1216" DrawAspect="Content" ObjectID="_1477290466" r:id="rId365"/>
        </w:object>
      </w:r>
      <w:r w:rsidR="004D77A3" w:rsidRPr="004D77A3">
        <w:rPr>
          <w:sz w:val="20"/>
          <w:szCs w:val="20"/>
        </w:rPr>
        <w:t>.</w:t>
      </w:r>
      <w:r w:rsidR="004D77A3" w:rsidRPr="004D77A3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4D77A3" w:rsidRPr="004D77A3">
        <w:rPr>
          <w:sz w:val="20"/>
          <w:szCs w:val="20"/>
        </w:rPr>
        <w:t>(</w:t>
      </w:r>
      <w:r>
        <w:rPr>
          <w:sz w:val="20"/>
          <w:szCs w:val="20"/>
        </w:rPr>
        <w:t>1.4.2</w:t>
      </w:r>
      <w:r w:rsidR="004D77A3" w:rsidRPr="004D77A3">
        <w:rPr>
          <w:sz w:val="20"/>
          <w:szCs w:val="20"/>
        </w:rPr>
        <w:t>)</w:t>
      </w:r>
    </w:p>
    <w:p w:rsidR="004D77A3" w:rsidRPr="004D77A3" w:rsidRDefault="004D77A3" w:rsidP="001913A6">
      <w:pPr>
        <w:shd w:val="clear" w:color="auto" w:fill="FFFFFF"/>
        <w:spacing w:before="120" w:line="216" w:lineRule="exact"/>
        <w:ind w:left="23" w:right="45" w:firstLine="493"/>
        <w:jc w:val="both"/>
        <w:rPr>
          <w:sz w:val="20"/>
          <w:szCs w:val="20"/>
        </w:rPr>
      </w:pPr>
      <w:r w:rsidRPr="004D77A3">
        <w:rPr>
          <w:sz w:val="20"/>
          <w:szCs w:val="20"/>
        </w:rPr>
        <w:t xml:space="preserve">Промежуток времени </w:t>
      </w:r>
      <w:r w:rsidR="00341344" w:rsidRPr="00341344">
        <w:rPr>
          <w:position w:val="-4"/>
          <w:sz w:val="20"/>
          <w:szCs w:val="20"/>
        </w:rPr>
        <w:object w:dxaOrig="180" w:dyaOrig="200">
          <v:shape id="_x0000_i1217" type="#_x0000_t75" style="width:9pt;height:9.75pt" o:ole="">
            <v:imagedata r:id="rId366" o:title=""/>
          </v:shape>
          <o:OLEObject Type="Embed" ProgID="Equation.DSMT4" ShapeID="_x0000_i1217" DrawAspect="Content" ObjectID="_1477290467" r:id="rId367"/>
        </w:object>
      </w:r>
      <w:r w:rsidRPr="004D77A3">
        <w:rPr>
          <w:sz w:val="20"/>
          <w:szCs w:val="20"/>
        </w:rPr>
        <w:t xml:space="preserve">, в течение которого точка совершает один полный оборот по окружности, называется </w:t>
      </w:r>
      <w:r w:rsidRPr="00341344">
        <w:rPr>
          <w:b/>
          <w:sz w:val="20"/>
          <w:szCs w:val="20"/>
        </w:rPr>
        <w:t>периодом</w:t>
      </w:r>
      <w:r w:rsidRPr="004D77A3">
        <w:rPr>
          <w:sz w:val="20"/>
          <w:szCs w:val="20"/>
        </w:rPr>
        <w:t xml:space="preserve"> обращения (периодом вращения), а величина обратная периоду</w:t>
      </w:r>
    </w:p>
    <w:p w:rsidR="004D77A3" w:rsidRDefault="00341344" w:rsidP="001913A6">
      <w:pPr>
        <w:shd w:val="clear" w:color="auto" w:fill="FFFFFF"/>
        <w:tabs>
          <w:tab w:val="left" w:pos="0"/>
        </w:tabs>
        <w:spacing w:before="48"/>
        <w:jc w:val="right"/>
        <w:rPr>
          <w:sz w:val="20"/>
          <w:szCs w:val="20"/>
        </w:rPr>
      </w:pPr>
      <w:r w:rsidRPr="00341344">
        <w:rPr>
          <w:position w:val="-18"/>
          <w:sz w:val="20"/>
          <w:szCs w:val="20"/>
        </w:rPr>
        <w:object w:dxaOrig="440" w:dyaOrig="460">
          <v:shape id="_x0000_i1218" type="#_x0000_t75" style="width:21.75pt;height:23.25pt" o:ole="">
            <v:imagedata r:id="rId368" o:title=""/>
          </v:shape>
          <o:OLEObject Type="Embed" ProgID="Equation.DSMT4" ShapeID="_x0000_i1218" DrawAspect="Content" ObjectID="_1477290468" r:id="rId369"/>
        </w:object>
      </w:r>
      <w:r w:rsidR="004D77A3" w:rsidRPr="004D77A3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1913A6">
        <w:rPr>
          <w:sz w:val="20"/>
          <w:szCs w:val="20"/>
        </w:rPr>
        <w:tab/>
      </w:r>
      <w:r w:rsidR="004D77A3" w:rsidRPr="004D77A3">
        <w:rPr>
          <w:sz w:val="20"/>
          <w:szCs w:val="20"/>
        </w:rPr>
        <w:t>(</w:t>
      </w:r>
      <w:r>
        <w:rPr>
          <w:sz w:val="20"/>
          <w:szCs w:val="20"/>
        </w:rPr>
        <w:t>1.</w:t>
      </w:r>
      <w:r w:rsidR="004D77A3" w:rsidRPr="004D77A3">
        <w:rPr>
          <w:sz w:val="20"/>
          <w:szCs w:val="20"/>
        </w:rPr>
        <w:t>4</w:t>
      </w:r>
      <w:r>
        <w:rPr>
          <w:sz w:val="20"/>
          <w:szCs w:val="20"/>
        </w:rPr>
        <w:t>.3</w:t>
      </w:r>
      <w:r w:rsidR="004D77A3" w:rsidRPr="004D77A3">
        <w:rPr>
          <w:sz w:val="20"/>
          <w:szCs w:val="20"/>
        </w:rPr>
        <w:t>)</w:t>
      </w:r>
    </w:p>
    <w:p w:rsidR="004D77A3" w:rsidRPr="004D77A3" w:rsidRDefault="00341344" w:rsidP="004D77A3">
      <w:pPr>
        <w:shd w:val="clear" w:color="auto" w:fill="FFFFFF"/>
        <w:spacing w:before="110" w:line="235" w:lineRule="exact"/>
        <w:ind w:left="19" w:right="53"/>
        <w:jc w:val="both"/>
        <w:rPr>
          <w:sz w:val="20"/>
          <w:szCs w:val="20"/>
        </w:rPr>
      </w:pPr>
      <w:r>
        <w:rPr>
          <w:sz w:val="20"/>
          <w:szCs w:val="20"/>
        </w:rPr>
        <w:t>–</w:t>
      </w:r>
      <w:r w:rsidR="004D77A3" w:rsidRPr="004D77A3">
        <w:rPr>
          <w:sz w:val="20"/>
          <w:szCs w:val="20"/>
        </w:rPr>
        <w:t xml:space="preserve"> </w:t>
      </w:r>
      <w:r w:rsidR="004D77A3" w:rsidRPr="00341344">
        <w:rPr>
          <w:b/>
          <w:sz w:val="20"/>
          <w:szCs w:val="20"/>
        </w:rPr>
        <w:t>частотой</w:t>
      </w:r>
      <w:r>
        <w:rPr>
          <w:sz w:val="20"/>
          <w:szCs w:val="20"/>
        </w:rPr>
        <w:t xml:space="preserve"> вращения.</w:t>
      </w:r>
    </w:p>
    <w:p w:rsidR="004D77A3" w:rsidRDefault="004D77A3" w:rsidP="00E541BA">
      <w:pPr>
        <w:shd w:val="clear" w:color="auto" w:fill="FFFFFF"/>
        <w:ind w:left="14" w:right="58" w:hanging="14"/>
        <w:jc w:val="both"/>
        <w:rPr>
          <w:sz w:val="20"/>
          <w:szCs w:val="20"/>
        </w:rPr>
      </w:pPr>
      <w:r w:rsidRPr="004D77A3">
        <w:rPr>
          <w:sz w:val="20"/>
          <w:szCs w:val="20"/>
        </w:rPr>
        <w:t xml:space="preserve">За один период угол поворота радиус-вектора точки равен </w:t>
      </w:r>
      <w:r w:rsidR="00341344" w:rsidRPr="00341344">
        <w:rPr>
          <w:position w:val="-6"/>
          <w:sz w:val="20"/>
          <w:szCs w:val="20"/>
        </w:rPr>
        <w:object w:dxaOrig="260" w:dyaOrig="220">
          <v:shape id="_x0000_i1219" type="#_x0000_t75" style="width:12.75pt;height:11.25pt" o:ole="">
            <v:imagedata r:id="rId370" o:title=""/>
          </v:shape>
          <o:OLEObject Type="Embed" ProgID="Equation.DSMT4" ShapeID="_x0000_i1219" DrawAspect="Content" ObjectID="_1477290469" r:id="rId371"/>
        </w:object>
      </w:r>
      <w:r w:rsidR="00341344">
        <w:rPr>
          <w:sz w:val="20"/>
          <w:szCs w:val="20"/>
        </w:rPr>
        <w:t xml:space="preserve"> рад, поэтому</w:t>
      </w:r>
    </w:p>
    <w:p w:rsidR="00341344" w:rsidRPr="004D77A3" w:rsidRDefault="00341344" w:rsidP="00341344">
      <w:pPr>
        <w:shd w:val="clear" w:color="auto" w:fill="FFFFFF"/>
        <w:ind w:left="14" w:right="58" w:firstLine="490"/>
        <w:jc w:val="right"/>
        <w:rPr>
          <w:sz w:val="20"/>
          <w:szCs w:val="20"/>
        </w:rPr>
      </w:pPr>
      <w:r w:rsidRPr="00341344">
        <w:rPr>
          <w:position w:val="-18"/>
          <w:sz w:val="20"/>
          <w:szCs w:val="20"/>
        </w:rPr>
        <w:object w:dxaOrig="540" w:dyaOrig="460">
          <v:shape id="_x0000_i1220" type="#_x0000_t75" style="width:27pt;height:23.25pt" o:ole="">
            <v:imagedata r:id="rId372" o:title=""/>
          </v:shape>
          <o:OLEObject Type="Embed" ProgID="Equation.DSMT4" ShapeID="_x0000_i1220" DrawAspect="Content" ObjectID="_1477290470" r:id="rId373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4.4)</w:t>
      </w:r>
    </w:p>
    <w:p w:rsidR="00341344" w:rsidRDefault="00341344" w:rsidP="00341344">
      <w:pPr>
        <w:shd w:val="clear" w:color="auto" w:fill="FFFFFF"/>
        <w:spacing w:before="125"/>
        <w:ind w:right="58" w:firstLine="490"/>
        <w:jc w:val="right"/>
        <w:rPr>
          <w:sz w:val="20"/>
          <w:szCs w:val="20"/>
        </w:rPr>
      </w:pPr>
      <w:r w:rsidRPr="00341344">
        <w:rPr>
          <w:position w:val="-18"/>
          <w:sz w:val="20"/>
          <w:szCs w:val="20"/>
        </w:rPr>
        <w:object w:dxaOrig="980" w:dyaOrig="460">
          <v:shape id="_x0000_i1221" type="#_x0000_t75" style="width:48.75pt;height:23.25pt" o:ole="">
            <v:imagedata r:id="rId374" o:title=""/>
          </v:shape>
          <o:OLEObject Type="Embed" ProgID="Equation.DSMT4" ShapeID="_x0000_i1221" DrawAspect="Content" ObjectID="_1477290471" r:id="rId375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4.5)</w:t>
      </w:r>
    </w:p>
    <w:p w:rsidR="004D77A3" w:rsidRPr="004D77A3" w:rsidRDefault="004D77A3" w:rsidP="00341344">
      <w:pPr>
        <w:shd w:val="clear" w:color="auto" w:fill="FFFFFF"/>
        <w:spacing w:before="125"/>
        <w:ind w:right="58" w:firstLine="490"/>
        <w:jc w:val="both"/>
        <w:rPr>
          <w:sz w:val="20"/>
          <w:szCs w:val="20"/>
        </w:rPr>
      </w:pPr>
      <w:r w:rsidRPr="004D77A3">
        <w:rPr>
          <w:sz w:val="20"/>
          <w:szCs w:val="20"/>
        </w:rPr>
        <w:t xml:space="preserve">Путь </w:t>
      </w:r>
      <w:r w:rsidR="00341344" w:rsidRPr="00341344">
        <w:rPr>
          <w:position w:val="-6"/>
          <w:sz w:val="20"/>
          <w:szCs w:val="20"/>
        </w:rPr>
        <w:object w:dxaOrig="139" w:dyaOrig="180">
          <v:shape id="_x0000_i1222" type="#_x0000_t75" style="width:6.75pt;height:9pt" o:ole="">
            <v:imagedata r:id="rId376" o:title=""/>
          </v:shape>
          <o:OLEObject Type="Embed" ProgID="Equation.DSMT4" ShapeID="_x0000_i1222" DrawAspect="Content" ObjectID="_1477290472" r:id="rId377"/>
        </w:object>
      </w:r>
      <w:r w:rsidRPr="004D77A3">
        <w:rPr>
          <w:sz w:val="20"/>
          <w:szCs w:val="20"/>
        </w:rPr>
        <w:t xml:space="preserve">, пройденный точкой, равномерно движущейся по окружности, за промежуток времени </w:t>
      </w:r>
      <w:r w:rsidR="00341344" w:rsidRPr="00341344">
        <w:rPr>
          <w:position w:val="-10"/>
          <w:sz w:val="20"/>
          <w:szCs w:val="20"/>
        </w:rPr>
        <w:object w:dxaOrig="680" w:dyaOrig="279">
          <v:shape id="_x0000_i1223" type="#_x0000_t75" style="width:33.75pt;height:14.25pt" o:ole="">
            <v:imagedata r:id="rId378" o:title=""/>
          </v:shape>
          <o:OLEObject Type="Embed" ProgID="Equation.DSMT4" ShapeID="_x0000_i1223" DrawAspect="Content" ObjectID="_1477290473" r:id="rId379"/>
        </w:object>
      </w:r>
      <w:r w:rsidRPr="004D77A3">
        <w:rPr>
          <w:sz w:val="20"/>
          <w:szCs w:val="20"/>
        </w:rPr>
        <w:t xml:space="preserve"> при </w:t>
      </w:r>
      <w:r w:rsidR="00341344" w:rsidRPr="00341344">
        <w:rPr>
          <w:position w:val="-10"/>
          <w:sz w:val="20"/>
          <w:szCs w:val="20"/>
        </w:rPr>
        <w:object w:dxaOrig="420" w:dyaOrig="279">
          <v:shape id="_x0000_i1224" type="#_x0000_t75" style="width:21pt;height:14.25pt" o:ole="">
            <v:imagedata r:id="rId380" o:title=""/>
          </v:shape>
          <o:OLEObject Type="Embed" ProgID="Equation.DSMT4" ShapeID="_x0000_i1224" DrawAspect="Content" ObjectID="_1477290474" r:id="rId381"/>
        </w:object>
      </w:r>
      <w:r w:rsidRPr="004D77A3">
        <w:rPr>
          <w:sz w:val="20"/>
          <w:szCs w:val="20"/>
        </w:rPr>
        <w:t xml:space="preserve"> равен </w:t>
      </w:r>
      <w:r w:rsidR="00341344" w:rsidRPr="00341344">
        <w:rPr>
          <w:position w:val="-6"/>
          <w:sz w:val="20"/>
          <w:szCs w:val="20"/>
        </w:rPr>
        <w:object w:dxaOrig="440" w:dyaOrig="200">
          <v:shape id="_x0000_i1225" type="#_x0000_t75" style="width:21.75pt;height:9.75pt" o:ole="">
            <v:imagedata r:id="rId382" o:title=""/>
          </v:shape>
          <o:OLEObject Type="Embed" ProgID="Equation.DSMT4" ShapeID="_x0000_i1225" DrawAspect="Content" ObjectID="_1477290475" r:id="rId383"/>
        </w:object>
      </w:r>
      <w:r w:rsidRPr="004D77A3">
        <w:rPr>
          <w:sz w:val="20"/>
          <w:szCs w:val="20"/>
        </w:rPr>
        <w:t xml:space="preserve">. Путь, пройденный точкой за один период по окружности радиуса </w:t>
      </w:r>
      <w:r w:rsidR="00341344" w:rsidRPr="00341344">
        <w:rPr>
          <w:position w:val="-4"/>
          <w:sz w:val="20"/>
          <w:szCs w:val="20"/>
        </w:rPr>
        <w:object w:dxaOrig="180" w:dyaOrig="200">
          <v:shape id="_x0000_i1226" type="#_x0000_t75" style="width:9pt;height:9.75pt" o:ole="">
            <v:imagedata r:id="rId384" o:title=""/>
          </v:shape>
          <o:OLEObject Type="Embed" ProgID="Equation.DSMT4" ShapeID="_x0000_i1226" DrawAspect="Content" ObjectID="_1477290476" r:id="rId385"/>
        </w:object>
      </w:r>
      <w:r w:rsidRPr="004D77A3">
        <w:rPr>
          <w:sz w:val="20"/>
          <w:szCs w:val="20"/>
        </w:rPr>
        <w:t xml:space="preserve">, равен </w:t>
      </w:r>
      <w:r w:rsidR="00341344" w:rsidRPr="00341344">
        <w:rPr>
          <w:position w:val="-6"/>
          <w:sz w:val="20"/>
          <w:szCs w:val="20"/>
        </w:rPr>
        <w:object w:dxaOrig="360" w:dyaOrig="220">
          <v:shape id="_x0000_i1227" type="#_x0000_t75" style="width:18pt;height:11.25pt" o:ole="">
            <v:imagedata r:id="rId386" o:title=""/>
          </v:shape>
          <o:OLEObject Type="Embed" ProgID="Equation.DSMT4" ShapeID="_x0000_i1227" DrawAspect="Content" ObjectID="_1477290477" r:id="rId387"/>
        </w:object>
      </w:r>
      <w:r w:rsidRPr="004D77A3">
        <w:rPr>
          <w:sz w:val="20"/>
          <w:szCs w:val="20"/>
        </w:rPr>
        <w:t xml:space="preserve">, а угол поворота радиус-вектора точки за тот же промежуток времени равен </w:t>
      </w:r>
      <w:r w:rsidR="00341344" w:rsidRPr="00341344">
        <w:rPr>
          <w:position w:val="-6"/>
          <w:sz w:val="20"/>
          <w:szCs w:val="20"/>
        </w:rPr>
        <w:object w:dxaOrig="260" w:dyaOrig="220">
          <v:shape id="_x0000_i1228" type="#_x0000_t75" style="width:12.75pt;height:11.25pt" o:ole="">
            <v:imagedata r:id="rId388" o:title=""/>
          </v:shape>
          <o:OLEObject Type="Embed" ProgID="Equation.DSMT4" ShapeID="_x0000_i1228" DrawAspect="Content" ObjectID="_1477290478" r:id="rId389"/>
        </w:object>
      </w:r>
      <w:r w:rsidRPr="004D77A3">
        <w:rPr>
          <w:sz w:val="20"/>
          <w:szCs w:val="20"/>
        </w:rPr>
        <w:t xml:space="preserve"> рад. Отсюда находим связь между линейной и угловой скоростью</w:t>
      </w:r>
      <w:r w:rsidR="00341344">
        <w:rPr>
          <w:sz w:val="20"/>
          <w:szCs w:val="20"/>
        </w:rPr>
        <w:t>:</w:t>
      </w:r>
    </w:p>
    <w:p w:rsidR="00D20113" w:rsidRPr="00D20113" w:rsidRDefault="00341344" w:rsidP="00341344">
      <w:pPr>
        <w:jc w:val="right"/>
        <w:rPr>
          <w:sz w:val="20"/>
          <w:szCs w:val="20"/>
        </w:rPr>
      </w:pPr>
      <w:r w:rsidRPr="00341344">
        <w:rPr>
          <w:position w:val="-6"/>
          <w:sz w:val="20"/>
          <w:szCs w:val="20"/>
        </w:rPr>
        <w:object w:dxaOrig="520" w:dyaOrig="220">
          <v:shape id="_x0000_i1229" type="#_x0000_t75" style="width:26.25pt;height:11.25pt" o:ole="">
            <v:imagedata r:id="rId390" o:title=""/>
          </v:shape>
          <o:OLEObject Type="Embed" ProgID="Equation.DSMT4" ShapeID="_x0000_i1229" DrawAspect="Content" ObjectID="_1477290479" r:id="rId391"/>
        </w:objec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.4.6</w:t>
      </w:r>
      <w:r w:rsidR="004D77A3" w:rsidRPr="004D77A3">
        <w:rPr>
          <w:sz w:val="20"/>
          <w:szCs w:val="20"/>
        </w:rPr>
        <w:t>)</w:t>
      </w:r>
    </w:p>
    <w:p w:rsidR="00D20113" w:rsidRPr="00721687" w:rsidRDefault="001913A6" w:rsidP="001913A6">
      <w:pPr>
        <w:spacing w:before="120"/>
        <w:ind w:firstLine="539"/>
        <w:jc w:val="both"/>
        <w:rPr>
          <w:sz w:val="20"/>
          <w:szCs w:val="20"/>
        </w:rPr>
      </w:pPr>
      <w:r>
        <w:rPr>
          <w:sz w:val="20"/>
          <w:szCs w:val="20"/>
        </w:rPr>
        <w:t>Всякое перемещение плоской фигуры, происходящее в плоскости расположения этой фигуры</w:t>
      </w:r>
      <w:r w:rsidR="00EE1EC7">
        <w:rPr>
          <w:sz w:val="20"/>
          <w:szCs w:val="20"/>
        </w:rPr>
        <w:t xml:space="preserve">, можно рассматривать в любой момент времени как результат наложения поступательного движения тела вместе с некоторой произвольной точкой </w:t>
      </w:r>
      <w:r w:rsidR="00EE1EC7" w:rsidRPr="00EE1EC7">
        <w:rPr>
          <w:position w:val="-6"/>
          <w:sz w:val="20"/>
          <w:szCs w:val="20"/>
        </w:rPr>
        <w:object w:dxaOrig="200" w:dyaOrig="220">
          <v:shape id="_x0000_i1230" type="#_x0000_t75" style="width:9.75pt;height:11.25pt" o:ole="">
            <v:imagedata r:id="rId392" o:title=""/>
          </v:shape>
          <o:OLEObject Type="Embed" ProgID="Equation.DSMT4" ShapeID="_x0000_i1230" DrawAspect="Content" ObjectID="_1477290480" r:id="rId393"/>
        </w:object>
      </w:r>
      <w:r w:rsidR="00EE1EC7">
        <w:rPr>
          <w:sz w:val="20"/>
          <w:szCs w:val="20"/>
        </w:rPr>
        <w:t xml:space="preserve"> тела (называемой полюсом) и вращательного движения тела относительно этой точки.</w:t>
      </w:r>
    </w:p>
    <w:p w:rsidR="00D20113" w:rsidRDefault="00AD03A7" w:rsidP="00E541BA">
      <w:pPr>
        <w:ind w:firstLine="54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ыбирая полюс в различных точках тела, можно по-разному осуществлять разложение плоского движения на поступательное и вращательное. В каждом из этих случаев </w:t>
      </w:r>
      <w:r w:rsidR="00BA02B4">
        <w:rPr>
          <w:sz w:val="20"/>
          <w:szCs w:val="20"/>
        </w:rPr>
        <w:t>перемещение и скорость в поступательном движении могут быть различными, а угловое перемещение и угловая скорость одинаковые.</w:t>
      </w:r>
    </w:p>
    <w:p w:rsidR="00E541BA" w:rsidRDefault="007B55F6" w:rsidP="00E541BA">
      <w:pPr>
        <w:ind w:left="3600" w:firstLine="540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445" style="position:absolute;left:0;text-align:left;margin-left:9pt;margin-top:10.9pt;width:2in;height:146.2pt;z-index:251645952" coordorigin="1315,8376" coordsize="2880,2924">
            <v:shape id="_x0000_s1398" type="#_x0000_t202" style="position:absolute;left:2836;top:9231;width:489;height:423;mso-wrap-style:none" o:regroupid="11" filled="f" stroked="f">
              <v:textbox style="mso-next-textbox:#_x0000_s1398;mso-fit-shape-to-text:t">
                <w:txbxContent>
                  <w:p w:rsidR="00AF3FD7" w:rsidRPr="00EF792B" w:rsidRDefault="00AF3FD7" w:rsidP="00E76BA4">
                    <w:pPr>
                      <w:rPr>
                        <w:sz w:val="20"/>
                        <w:szCs w:val="20"/>
                      </w:rPr>
                    </w:pPr>
                    <w:r w:rsidRPr="00EF792B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231" type="#_x0000_t75" style="width:9.75pt;height:14.25pt" o:ole="">
                          <v:imagedata r:id="rId394" o:title=""/>
                        </v:shape>
                        <o:OLEObject Type="Embed" ProgID="Equation.DSMT4" ShapeID="_x0000_i1231" DrawAspect="Content" ObjectID="_1477290768" r:id="rId395"/>
                      </w:object>
                    </w:r>
                  </w:p>
                </w:txbxContent>
              </v:textbox>
            </v:shape>
            <v:shape id="_x0000_s1415" type="#_x0000_t202" style="position:absolute;left:3310;top:8581;width:509;height:423;mso-wrap-style:none" o:regroupid="11" filled="f" stroked="f">
              <v:textbox style="mso-next-textbox:#_x0000_s1415;mso-fit-shape-to-text:t">
                <w:txbxContent>
                  <w:p w:rsidR="00AF3FD7" w:rsidRPr="00EF792B" w:rsidRDefault="00AF3FD7" w:rsidP="00E76BA4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10"/>
                        <w:sz w:val="20"/>
                        <w:szCs w:val="20"/>
                      </w:rPr>
                      <w:object w:dxaOrig="220" w:dyaOrig="279">
                        <v:shape id="_x0000_i1232" type="#_x0000_t75" style="width:11.25pt;height:14.25pt" o:ole="">
                          <v:imagedata r:id="rId396" o:title=""/>
                        </v:shape>
                        <o:OLEObject Type="Embed" ProgID="Equation.DSMT4" ShapeID="_x0000_i1232" DrawAspect="Content" ObjectID="_1477290769" r:id="rId397"/>
                      </w:object>
                    </w:r>
                  </w:p>
                </w:txbxContent>
              </v:textbox>
            </v:shape>
            <v:shape id="_x0000_s1422" type="#_x0000_t202" style="position:absolute;left:2195;top:10364;width:629;height:423;mso-wrap-style:none" o:regroupid="11" filled="f" stroked="f">
              <v:textbox style="mso-next-textbox:#_x0000_s1422;mso-fit-shape-to-text:t">
                <w:txbxContent>
                  <w:p w:rsidR="00AF3FD7" w:rsidRPr="00EF792B" w:rsidRDefault="00AF3FD7" w:rsidP="00E76BA4">
                    <w:pPr>
                      <w:rPr>
                        <w:sz w:val="20"/>
                        <w:szCs w:val="20"/>
                      </w:rPr>
                    </w:pPr>
                    <w:r w:rsidRPr="001913A6">
                      <w:rPr>
                        <w:position w:val="-10"/>
                        <w:sz w:val="20"/>
                        <w:szCs w:val="20"/>
                      </w:rPr>
                      <w:object w:dxaOrig="340" w:dyaOrig="279">
                        <v:shape id="_x0000_i1233" type="#_x0000_t75" style="width:17.25pt;height:14.25pt" o:ole="">
                          <v:imagedata r:id="rId398" o:title=""/>
                        </v:shape>
                        <o:OLEObject Type="Embed" ProgID="Equation.DSMT4" ShapeID="_x0000_i1233" DrawAspect="Content" ObjectID="_1477290770" r:id="rId399"/>
                      </w:object>
                    </w:r>
                  </w:p>
                </w:txbxContent>
              </v:textbox>
            </v:shape>
            <v:shape id="_x0000_s1423" type="#_x0000_t202" style="position:absolute;left:2226;top:8376;width:469;height:374;mso-wrap-style:none" o:regroupid="11" filled="f" stroked="f">
              <v:textbox style="mso-next-textbox:#_x0000_s1423;mso-fit-shape-to-text:t">
                <w:txbxContent>
                  <w:p w:rsidR="00AF3FD7" w:rsidRPr="00EF792B" w:rsidRDefault="00AF3FD7" w:rsidP="00E76BA4">
                    <w:pPr>
                      <w:rPr>
                        <w:sz w:val="20"/>
                        <w:szCs w:val="20"/>
                      </w:rPr>
                    </w:pPr>
                    <w:r w:rsidRPr="0066721A">
                      <w:rPr>
                        <w:position w:val="-4"/>
                        <w:sz w:val="20"/>
                        <w:szCs w:val="20"/>
                      </w:rPr>
                      <w:object w:dxaOrig="180" w:dyaOrig="200">
                        <v:shape id="_x0000_i1234" type="#_x0000_t75" style="width:9pt;height:9.75pt" o:ole="">
                          <v:imagedata r:id="rId400" o:title=""/>
                        </v:shape>
                        <o:OLEObject Type="Embed" ProgID="Equation.DSMT4" ShapeID="_x0000_i1234" DrawAspect="Content" ObjectID="_1477290771" r:id="rId401"/>
                      </w:object>
                    </w:r>
                  </w:p>
                </w:txbxContent>
              </v:textbox>
            </v:shape>
            <v:group id="_x0000_s1444" style="position:absolute;left:1315;top:8420;width:2880;height:2880" coordorigin="1031,7434" coordsize="2880,2880">
              <v:rect id="_x0000_s1399" style="position:absolute;left:1031;top:7434;width:2880;height:2340" o:regroupid="11" filled="f"/>
              <v:shape id="_x0000_s1400" type="#_x0000_t202" style="position:absolute;left:1751;top:9954;width:900;height:360" o:regroupid="11" filled="f" stroked="f">
                <v:textbox>
                  <w:txbxContent>
                    <w:p w:rsidR="00AF3FD7" w:rsidRPr="00EF792B" w:rsidRDefault="00AF3FD7" w:rsidP="00E76BA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Рис. 9</w:t>
                      </w:r>
                    </w:p>
                  </w:txbxContent>
                </v:textbox>
              </v:shape>
              <v:oval id="_x0000_s1401" style="position:absolute;left:1343;top:7674;width:1800;height:1800" o:regroupid="14" filled="f" strokeweight=".5pt"/>
              <v:line id="_x0000_s1403" style="position:absolute" from="2243,8574" to="2910,8579" o:regroupid="14">
                <v:stroke endarrow="block" endarrowwidth="narrow"/>
              </v:line>
              <v:line id="_x0000_s1404" style="position:absolute" from="2238,7672" to="3595,7673" o:regroupid="14">
                <v:stroke endarrow="block" endarrowwidth="narrow"/>
              </v:line>
              <v:line id="_x0000_s1406" style="position:absolute;rotation:-18771546fd;flip:y" from="1387,8313" to="3104,8821" o:regroupid="14" strokeweight=".25pt">
                <v:stroke endarrowwidth="narrow"/>
              </v:line>
              <v:oval id="_x0000_s1408" style="position:absolute;left:2218;top:8554;width:45;height:45" o:regroupid="14" fillcolor="#333">
                <o:lock v:ext="edit" aspectratio="t"/>
              </v:oval>
              <v:oval id="_x0000_s1409" style="position:absolute;left:2222;top:7656;width:45;height:45" o:regroupid="14" fillcolor="#333">
                <o:lock v:ext="edit" aspectratio="t"/>
              </v:oval>
              <v:line id="_x0000_s1410" style="position:absolute;flip:x" from="1623,8574" to="2243,9234" o:regroupid="14" strokeweight=".25pt">
                <v:stroke endarrow="block" endarrowwidth="narrow" endarrowlength="short"/>
              </v:line>
              <v:shape id="_x0000_s1417" type="#_x0000_t202" style="position:absolute;left:1634;top:8905;width:469;height:374;mso-wrap-style:none" o:regroupid="14" filled="f" stroked="f">
                <v:textbox style="mso-next-textbox:#_x0000_s1417;mso-fit-shape-to-text:t">
                  <w:txbxContent>
                    <w:p w:rsidR="00AF3FD7" w:rsidRPr="00EF792B" w:rsidRDefault="00AF3FD7" w:rsidP="00E76BA4">
                      <w:pPr>
                        <w:rPr>
                          <w:sz w:val="20"/>
                          <w:szCs w:val="20"/>
                        </w:rPr>
                      </w:pPr>
                      <w:r w:rsidRPr="0066721A">
                        <w:rPr>
                          <w:position w:val="-4"/>
                          <w:sz w:val="20"/>
                          <w:szCs w:val="20"/>
                        </w:rPr>
                        <w:object w:dxaOrig="180" w:dyaOrig="200">
                          <v:shape id="_x0000_i1235" type="#_x0000_t75" style="width:9pt;height:9.75pt" o:ole="">
                            <v:imagedata r:id="rId336" o:title=""/>
                          </v:shape>
                          <o:OLEObject Type="Embed" ProgID="Equation.DSMT4" ShapeID="_x0000_i1235" DrawAspect="Content" ObjectID="_1477290772" r:id="rId402"/>
                        </w:object>
                      </w:r>
                    </w:p>
                  </w:txbxContent>
                </v:textbox>
              </v:shape>
              <v:shape id="_x0000_s1418" type="#_x0000_t202" style="position:absolute;left:1901;top:8352;width:489;height:374;mso-wrap-style:none" o:regroupid="14" filled="f" stroked="f">
                <v:textbox style="mso-next-textbox:#_x0000_s1418;mso-fit-shape-to-text:t">
                  <w:txbxContent>
                    <w:p w:rsidR="00AF3FD7" w:rsidRPr="00EF792B" w:rsidRDefault="00AF3FD7" w:rsidP="00E76BA4">
                      <w:pPr>
                        <w:rPr>
                          <w:sz w:val="20"/>
                          <w:szCs w:val="20"/>
                        </w:rPr>
                      </w:pPr>
                      <w:r w:rsidRPr="00EF792B">
                        <w:rPr>
                          <w:position w:val="-6"/>
                          <w:sz w:val="20"/>
                          <w:szCs w:val="20"/>
                        </w:rPr>
                        <w:object w:dxaOrig="200" w:dyaOrig="220">
                          <v:shape id="_x0000_i1236" type="#_x0000_t75" style="width:9.75pt;height:11.25pt" o:ole="">
                            <v:imagedata r:id="rId338" o:title=""/>
                          </v:shape>
                          <o:OLEObject Type="Embed" ProgID="Equation.DSMT4" ShapeID="_x0000_i1236" DrawAspect="Content" ObjectID="_1477290773" r:id="rId403"/>
                        </w:object>
                      </w:r>
                    </w:p>
                  </w:txbxContent>
                </v:textbox>
              </v:shape>
              <v:line id="_x0000_s1424" style="position:absolute;flip:y" from="2247,7679" to="3582,9475" o:regroupid="14" strokeweight=".25pt"/>
              <v:line id="_x0000_s1428" style="position:absolute" from="1099,9486" to="3799,9486" strokeweight="1pt"/>
              <v:oval id="_x0000_s1429" style="position:absolute;left:2226;top:9453;width:45;height:45" fillcolor="#333">
                <o:lock v:ext="edit" aspectratio="t"/>
              </v:oval>
              <v:line id="_x0000_s1432" style="position:absolute;flip:x" from="1146,9484" to="1231,9588"/>
              <v:line id="_x0000_s1433" style="position:absolute;flip:x" from="1365,9487" to="1450,9591"/>
              <v:line id="_x0000_s1434" style="position:absolute;flip:x" from="1575,9490" to="1660,9594"/>
              <v:line id="_x0000_s1435" style="position:absolute;flip:x" from="1777,9493" to="1862,9597"/>
              <v:line id="_x0000_s1436" style="position:absolute;flip:x" from="1996,9494" to="2081,9598"/>
              <v:line id="_x0000_s1437" style="position:absolute;flip:x" from="2226,9491" to="2311,9595"/>
              <v:line id="_x0000_s1438" style="position:absolute;flip:x" from="2451,9493" to="2536,9597"/>
              <v:line id="_x0000_s1439" style="position:absolute;flip:x" from="2715,9491" to="2800,9595"/>
              <v:line id="_x0000_s1440" style="position:absolute;flip:x" from="2943,9485" to="3028,9589"/>
              <v:line id="_x0000_s1441" style="position:absolute;flip:x" from="3153,9488" to="3238,9592"/>
              <v:line id="_x0000_s1442" style="position:absolute;flip:x" from="3355,9491" to="3440,9595"/>
              <v:line id="_x0000_s1443" style="position:absolute;flip:x" from="3574,9492" to="3659,9596"/>
            </v:group>
          </v:group>
        </w:pict>
      </w:r>
    </w:p>
    <w:p w:rsidR="00BA02B4" w:rsidRDefault="00BA02B4" w:rsidP="00E541BA">
      <w:pPr>
        <w:ind w:left="3600" w:firstLine="540"/>
        <w:jc w:val="both"/>
        <w:rPr>
          <w:sz w:val="20"/>
          <w:szCs w:val="20"/>
        </w:rPr>
      </w:pPr>
      <w:r>
        <w:rPr>
          <w:sz w:val="20"/>
          <w:szCs w:val="20"/>
        </w:rPr>
        <w:t>В случае плоско</w:t>
      </w:r>
      <w:r w:rsidR="003759DB">
        <w:rPr>
          <w:sz w:val="20"/>
          <w:szCs w:val="20"/>
        </w:rPr>
        <w:t>-</w:t>
      </w:r>
      <w:r>
        <w:rPr>
          <w:sz w:val="20"/>
          <w:szCs w:val="20"/>
        </w:rPr>
        <w:t>параллельного движения твердого тела существует такая точка, скорость которой в данный момент времени равна нулю. Эту точку называют мгновенным центром скоростей.</w:t>
      </w:r>
      <w:r w:rsidR="00E541BA">
        <w:rPr>
          <w:sz w:val="20"/>
          <w:szCs w:val="20"/>
        </w:rPr>
        <w:t xml:space="preserve"> </w:t>
      </w:r>
      <w:r>
        <w:rPr>
          <w:sz w:val="20"/>
          <w:szCs w:val="20"/>
        </w:rPr>
        <w:t>Мгновенный центр скоростей можно найти по следующим рекомендациям:</w:t>
      </w:r>
    </w:p>
    <w:p w:rsidR="00E541BA" w:rsidRDefault="00E541BA" w:rsidP="00E541BA">
      <w:pPr>
        <w:ind w:left="3600" w:firstLine="540"/>
        <w:jc w:val="both"/>
        <w:rPr>
          <w:sz w:val="20"/>
          <w:szCs w:val="20"/>
        </w:rPr>
      </w:pPr>
    </w:p>
    <w:p w:rsidR="00E541BA" w:rsidRDefault="00E541BA" w:rsidP="00E541BA">
      <w:pPr>
        <w:ind w:left="3600" w:firstLine="540"/>
        <w:jc w:val="both"/>
        <w:rPr>
          <w:sz w:val="20"/>
          <w:szCs w:val="20"/>
        </w:rPr>
      </w:pPr>
    </w:p>
    <w:p w:rsidR="00BA02B4" w:rsidRDefault="00E541BA" w:rsidP="00E541BA">
      <w:pPr>
        <w:numPr>
          <w:ilvl w:val="0"/>
          <w:numId w:val="2"/>
        </w:numPr>
        <w:tabs>
          <w:tab w:val="clear" w:pos="1065"/>
          <w:tab w:val="num" w:pos="900"/>
        </w:tabs>
        <w:ind w:left="900" w:hanging="540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п</w:t>
      </w:r>
      <w:r w:rsidR="00BA02B4">
        <w:rPr>
          <w:sz w:val="20"/>
          <w:szCs w:val="20"/>
        </w:rPr>
        <w:t>ри качении без проскальзывания плоской фигуры по неподвижной поверхности мгновенный центр скоростей</w:t>
      </w:r>
      <w:r>
        <w:rPr>
          <w:sz w:val="20"/>
          <w:szCs w:val="20"/>
        </w:rPr>
        <w:t xml:space="preserve"> </w:t>
      </w:r>
      <w:r w:rsidR="00BA02B4">
        <w:rPr>
          <w:sz w:val="20"/>
          <w:szCs w:val="20"/>
        </w:rPr>
        <w:t>совпадает с точкой соприкосновения тела с поверхностью</w:t>
      </w:r>
      <w:r w:rsidR="00C07831">
        <w:rPr>
          <w:sz w:val="20"/>
          <w:szCs w:val="20"/>
        </w:rPr>
        <w:t xml:space="preserve"> </w:t>
      </w:r>
      <w:r>
        <w:rPr>
          <w:sz w:val="20"/>
          <w:szCs w:val="20"/>
        </w:rPr>
        <w:br/>
      </w:r>
      <w:r w:rsidR="00C07831">
        <w:rPr>
          <w:sz w:val="20"/>
          <w:szCs w:val="20"/>
        </w:rPr>
        <w:t>(рис 9).</w:t>
      </w:r>
    </w:p>
    <w:p w:rsidR="00C07831" w:rsidRDefault="00E541BA" w:rsidP="00515ACA">
      <w:pPr>
        <w:numPr>
          <w:ilvl w:val="0"/>
          <w:numId w:val="2"/>
        </w:numPr>
        <w:tabs>
          <w:tab w:val="clear" w:pos="1065"/>
          <w:tab w:val="num" w:pos="900"/>
        </w:tabs>
        <w:ind w:left="900" w:hanging="540"/>
        <w:jc w:val="both"/>
        <w:rPr>
          <w:sz w:val="20"/>
          <w:szCs w:val="20"/>
        </w:rPr>
      </w:pPr>
      <w:r>
        <w:rPr>
          <w:sz w:val="20"/>
          <w:szCs w:val="20"/>
        </w:rPr>
        <w:t>мгновенный центр скоростей находится на пересечении перпендикуляров, восставленных из двух данных точек тела к линиям векторов абсолютной скорости этих точек.</w:t>
      </w:r>
    </w:p>
    <w:p w:rsidR="00E541BA" w:rsidRDefault="00E541BA" w:rsidP="00515ACA">
      <w:pPr>
        <w:numPr>
          <w:ilvl w:val="0"/>
          <w:numId w:val="2"/>
        </w:numPr>
        <w:tabs>
          <w:tab w:val="clear" w:pos="1065"/>
          <w:tab w:val="num" w:pos="900"/>
        </w:tabs>
        <w:ind w:left="900" w:hanging="54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 том случае, когда перпендикуляры, проведенные из указанных точек сливаются, сливаются в один, мгновенный центр скоростей лежит в точке пересечения перпендикуляра с линией, проведенной через концы векторов скоростей этих </w:t>
      </w:r>
      <w:r w:rsidR="00515ACA">
        <w:rPr>
          <w:sz w:val="20"/>
          <w:szCs w:val="20"/>
        </w:rPr>
        <w:br/>
      </w:r>
      <w:r>
        <w:rPr>
          <w:sz w:val="20"/>
          <w:szCs w:val="20"/>
        </w:rPr>
        <w:t>точек (рис. 9).</w:t>
      </w:r>
    </w:p>
    <w:p w:rsidR="00E541BA" w:rsidRPr="00721687" w:rsidRDefault="00E541BA" w:rsidP="003759DB">
      <w:pPr>
        <w:jc w:val="both"/>
        <w:rPr>
          <w:sz w:val="20"/>
          <w:szCs w:val="20"/>
        </w:rPr>
      </w:pPr>
    </w:p>
    <w:p w:rsidR="00D20113" w:rsidRPr="00D20113" w:rsidRDefault="00D20113" w:rsidP="004D77A3">
      <w:pPr>
        <w:rPr>
          <w:sz w:val="20"/>
          <w:szCs w:val="20"/>
        </w:rPr>
      </w:pPr>
    </w:p>
    <w:p w:rsidR="003759DB" w:rsidRPr="005500AC" w:rsidRDefault="003759DB" w:rsidP="003759DB">
      <w:pPr>
        <w:rPr>
          <w:sz w:val="20"/>
          <w:szCs w:val="20"/>
        </w:rPr>
      </w:pPr>
      <w:r w:rsidRPr="00F911A9">
        <w:rPr>
          <w:b/>
          <w:sz w:val="20"/>
          <w:szCs w:val="20"/>
        </w:rPr>
        <w:t>1.</w:t>
      </w:r>
      <w:r w:rsidR="00C2162A">
        <w:rPr>
          <w:b/>
          <w:sz w:val="20"/>
          <w:szCs w:val="20"/>
        </w:rPr>
        <w:t>5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 w:rsidR="004D648B">
        <w:rPr>
          <w:b/>
          <w:sz w:val="20"/>
          <w:szCs w:val="20"/>
        </w:rPr>
        <w:t>Методический аспект решения задач по кинематике</w:t>
      </w:r>
    </w:p>
    <w:p w:rsidR="00D20113" w:rsidRPr="00D20113" w:rsidRDefault="00D20113" w:rsidP="004D77A3">
      <w:pPr>
        <w:rPr>
          <w:sz w:val="20"/>
          <w:szCs w:val="20"/>
        </w:rPr>
      </w:pPr>
    </w:p>
    <w:p w:rsidR="00D20113" w:rsidRPr="00D20113" w:rsidRDefault="004D648B" w:rsidP="004D648B">
      <w:pPr>
        <w:jc w:val="both"/>
        <w:rPr>
          <w:sz w:val="20"/>
          <w:szCs w:val="20"/>
        </w:rPr>
      </w:pPr>
      <w:r>
        <w:rPr>
          <w:sz w:val="20"/>
          <w:szCs w:val="20"/>
        </w:rPr>
        <w:t>При решении задач по кинематике необходимо выработать общие подходы к решению задач этого класса обобщенные в алгоритм решения задачи.</w:t>
      </w:r>
    </w:p>
    <w:p w:rsidR="00D20113" w:rsidRDefault="004D648B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Внимательно прочитать задачу, проанализировать условие, выяснить характер движения.</w:t>
      </w:r>
    </w:p>
    <w:p w:rsidR="004D648B" w:rsidRDefault="004D648B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Сделать схематический чертеж, отображающий описанное в задаче движение. Изобразить на нем траекторию движения, векторы скорости, ускорения, перемещения.</w:t>
      </w:r>
    </w:p>
    <w:p w:rsidR="004D648B" w:rsidRDefault="004D648B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Выбрать систему отсчета.</w:t>
      </w:r>
    </w:p>
    <w:p w:rsidR="004D648B" w:rsidRDefault="004D648B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Сформировать краткие данные задачи</w:t>
      </w:r>
      <w:r w:rsidR="006C00E9">
        <w:rPr>
          <w:sz w:val="20"/>
          <w:szCs w:val="20"/>
        </w:rPr>
        <w:t xml:space="preserve"> (выписать числовые значения заданных величин, ввести необходимые обозначения)</w:t>
      </w:r>
    </w:p>
    <w:p w:rsidR="006C00E9" w:rsidRDefault="006C00E9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Составить для данного движения уравнения, отражающие математическую связь между проекциями векторов на оси координат. (Число уравнений должно быть равно числу неизвестных величин).</w:t>
      </w:r>
    </w:p>
    <w:p w:rsidR="006C00E9" w:rsidRDefault="006C00E9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Решить составленную систему относительно искомых величин (получить расчетные формулы).</w:t>
      </w:r>
    </w:p>
    <w:p w:rsidR="006C00E9" w:rsidRPr="00D20113" w:rsidRDefault="006C00E9" w:rsidP="00B01D27">
      <w:pPr>
        <w:numPr>
          <w:ilvl w:val="0"/>
          <w:numId w:val="3"/>
        </w:numPr>
        <w:spacing w:before="120"/>
        <w:ind w:left="1060" w:hanging="703"/>
        <w:jc w:val="both"/>
        <w:rPr>
          <w:sz w:val="20"/>
          <w:szCs w:val="20"/>
        </w:rPr>
      </w:pPr>
      <w:r>
        <w:rPr>
          <w:sz w:val="20"/>
          <w:szCs w:val="20"/>
        </w:rPr>
        <w:t>Подставить в расчетные формулы числовые значения физических величин и произвести вычисления. Оценить реальность полученного результата.</w:t>
      </w:r>
    </w:p>
    <w:p w:rsidR="00D20113" w:rsidRPr="00D20113" w:rsidRDefault="00D20113" w:rsidP="004D648B">
      <w:pPr>
        <w:jc w:val="both"/>
        <w:rPr>
          <w:sz w:val="20"/>
          <w:szCs w:val="20"/>
        </w:rPr>
      </w:pPr>
    </w:p>
    <w:p w:rsidR="00D20113" w:rsidRDefault="004E1E58" w:rsidP="003759DB">
      <w:pPr>
        <w:rPr>
          <w:sz w:val="20"/>
          <w:szCs w:val="20"/>
        </w:rPr>
      </w:pPr>
      <w:r w:rsidRPr="00F911A9">
        <w:rPr>
          <w:b/>
          <w:sz w:val="20"/>
          <w:szCs w:val="20"/>
        </w:rPr>
        <w:lastRenderedPageBreak/>
        <w:t>1.</w:t>
      </w:r>
      <w:r>
        <w:rPr>
          <w:b/>
          <w:sz w:val="20"/>
          <w:szCs w:val="20"/>
        </w:rPr>
        <w:t>6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>
        <w:rPr>
          <w:b/>
          <w:sz w:val="20"/>
          <w:szCs w:val="20"/>
        </w:rPr>
        <w:t>Контрольные вопросы</w:t>
      </w:r>
    </w:p>
    <w:p w:rsidR="00B01D27" w:rsidRPr="00955F72" w:rsidRDefault="00B01D27" w:rsidP="00B01D27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158" w:line="283" w:lineRule="exact"/>
        <w:ind w:left="540" w:hanging="540"/>
        <w:jc w:val="both"/>
        <w:rPr>
          <w:color w:val="000000"/>
          <w:spacing w:val="-28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называют системой отсчета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80" w:line="283" w:lineRule="exact"/>
        <w:ind w:left="539" w:hanging="539"/>
        <w:jc w:val="both"/>
        <w:rPr>
          <w:color w:val="000000"/>
          <w:spacing w:val="-17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При каких условиях тело можно рассматривать как материальную точку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80" w:line="283" w:lineRule="exact"/>
        <w:ind w:left="539" w:hanging="539"/>
        <w:jc w:val="both"/>
        <w:rPr>
          <w:color w:val="000000"/>
          <w:spacing w:val="-18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Как определить координаты точки на плоскости, в пространстве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80" w:line="283" w:lineRule="exact"/>
        <w:ind w:left="539" w:hanging="539"/>
        <w:jc w:val="both"/>
        <w:rPr>
          <w:color w:val="000000"/>
          <w:spacing w:val="-14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>Как по координатам двух точек на плоскости определить расстояние между ним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80" w:line="283" w:lineRule="exact"/>
        <w:ind w:left="539" w:hanging="539"/>
        <w:jc w:val="both"/>
        <w:rPr>
          <w:color w:val="000000"/>
          <w:spacing w:val="-18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Сумма какого минимального числа векторов неодинаковой длины может равняться </w:t>
      </w:r>
      <w:r w:rsidRPr="00955F72">
        <w:rPr>
          <w:color w:val="000000"/>
          <w:spacing w:val="-8"/>
          <w:sz w:val="20"/>
          <w:szCs w:val="20"/>
        </w:rPr>
        <w:t>нулю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num" w:pos="540"/>
          <w:tab w:val="left" w:pos="567"/>
        </w:tabs>
        <w:autoSpaceDE w:val="0"/>
        <w:autoSpaceDN w:val="0"/>
        <w:adjustRightInd w:val="0"/>
        <w:spacing w:before="80" w:line="283" w:lineRule="exact"/>
        <w:ind w:left="539" w:hanging="539"/>
        <w:jc w:val="both"/>
        <w:rPr>
          <w:color w:val="000000"/>
          <w:spacing w:val="-17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такое механическое движение? Какое движение тела называют поступательным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4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называют траекторией движения материальной точк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2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Зависит ли траектория движения от выбора системы отсчета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9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такое вектор перемещения, скорости, ускорения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называют длиной пут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8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>Может ли модуль вектора перемещения материальной точки быть больше пути,</w:t>
      </w:r>
      <w:r>
        <w:rPr>
          <w:color w:val="000000"/>
          <w:spacing w:val="-3"/>
          <w:sz w:val="20"/>
          <w:szCs w:val="20"/>
        </w:rPr>
        <w:t xml:space="preserve"> </w:t>
      </w:r>
      <w:r w:rsidRPr="00955F72">
        <w:rPr>
          <w:color w:val="000000"/>
          <w:spacing w:val="-2"/>
          <w:sz w:val="20"/>
          <w:szCs w:val="20"/>
        </w:rPr>
        <w:t>пройденного ей за тот же промежуток времен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показывает счетчик километров автомобиля (путь или перемещение)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Что такое мгновенная и средняя скорость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z w:val="20"/>
          <w:szCs w:val="20"/>
        </w:rPr>
        <w:t>Какую скорость (мгновенную, среднюю) показывает спидометр автомобиля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Какое движение называют равномерным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2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>Если известна траектория движения, можно ли указать направление мгновенной</w:t>
      </w:r>
      <w:r>
        <w:rPr>
          <w:color w:val="000000"/>
          <w:spacing w:val="-3"/>
          <w:sz w:val="20"/>
          <w:szCs w:val="20"/>
        </w:rPr>
        <w:t xml:space="preserve"> </w:t>
      </w:r>
      <w:r w:rsidRPr="00955F72">
        <w:rPr>
          <w:color w:val="000000"/>
          <w:spacing w:val="-2"/>
          <w:sz w:val="20"/>
          <w:szCs w:val="20"/>
        </w:rPr>
        <w:t>скорости и ускорения в произвольной точке этой траектори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2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Может ли материальная точка в один и тот же момент времени иметь: скорость,</w:t>
      </w:r>
      <w:r>
        <w:rPr>
          <w:color w:val="000000"/>
          <w:spacing w:val="-2"/>
          <w:sz w:val="20"/>
          <w:szCs w:val="20"/>
        </w:rPr>
        <w:t xml:space="preserve"> </w:t>
      </w:r>
      <w:r w:rsidRPr="00955F72">
        <w:rPr>
          <w:color w:val="000000"/>
          <w:spacing w:val="-3"/>
          <w:sz w:val="20"/>
          <w:szCs w:val="20"/>
        </w:rPr>
        <w:t>направленную вправо, и ускорение направленное влево; равную нулю скорость и не</w:t>
      </w:r>
      <w:r>
        <w:rPr>
          <w:color w:val="000000"/>
          <w:spacing w:val="-3"/>
          <w:sz w:val="20"/>
          <w:szCs w:val="20"/>
        </w:rPr>
        <w:t xml:space="preserve"> </w:t>
      </w:r>
      <w:r w:rsidRPr="00955F72">
        <w:rPr>
          <w:color w:val="000000"/>
          <w:spacing w:val="-3"/>
          <w:sz w:val="20"/>
          <w:szCs w:val="20"/>
        </w:rPr>
        <w:t>равное нулю ускорение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20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lastRenderedPageBreak/>
        <w:t>Как по графику зависимости скорости от времени для прямолинейного движения</w:t>
      </w:r>
      <w:r>
        <w:rPr>
          <w:color w:val="000000"/>
          <w:spacing w:val="-3"/>
          <w:sz w:val="20"/>
          <w:szCs w:val="20"/>
        </w:rPr>
        <w:t xml:space="preserve"> </w:t>
      </w:r>
      <w:r w:rsidRPr="00955F72">
        <w:rPr>
          <w:color w:val="000000"/>
          <w:spacing w:val="-2"/>
          <w:sz w:val="20"/>
          <w:szCs w:val="20"/>
        </w:rPr>
        <w:t>найти перемещение материальной точки и пройденный ей путь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2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Какое движение называют равноускоренным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right="-47" w:hanging="539"/>
        <w:jc w:val="both"/>
        <w:rPr>
          <w:color w:val="000000"/>
          <w:spacing w:val="-9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Как выглядит график зависимости скорости от времени для равноускоренного </w:t>
      </w:r>
      <w:r w:rsidRPr="00955F72">
        <w:rPr>
          <w:color w:val="000000"/>
          <w:spacing w:val="-2"/>
          <w:sz w:val="20"/>
          <w:szCs w:val="20"/>
        </w:rPr>
        <w:t>прямолинейного движения материальной точк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142"/>
          <w:tab w:val="num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9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Какое движение называют свободным падением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В какой точке траектории скорость снаряда составляет с его ускорением прямой </w:t>
      </w:r>
      <w:r w:rsidRPr="00955F72">
        <w:rPr>
          <w:color w:val="000000"/>
          <w:spacing w:val="-1"/>
          <w:sz w:val="20"/>
          <w:szCs w:val="20"/>
        </w:rPr>
        <w:t>угол? (Сопротивлением воздуха пренебречь).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right="480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В какой точке траектории снаряд имеет наименьшую скорость, наименьшее </w:t>
      </w:r>
      <w:r w:rsidRPr="00955F72">
        <w:rPr>
          <w:color w:val="000000"/>
          <w:spacing w:val="-4"/>
          <w:sz w:val="20"/>
          <w:szCs w:val="20"/>
        </w:rPr>
        <w:t>ускорение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right="-47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Какой может быть траектория материальной точки, если она движется с постоянным по величине и направлению ускорением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Что такое угловая скорость и как она связана с частотой и периодом обращения при </w:t>
      </w:r>
      <w:r w:rsidRPr="00955F72">
        <w:rPr>
          <w:color w:val="000000"/>
          <w:spacing w:val="-2"/>
          <w:sz w:val="20"/>
          <w:szCs w:val="20"/>
        </w:rPr>
        <w:t>движении по окружност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Зависит ли угловая скорость и ускорение точек равномерно вращающегося диска от расстояния до оси вращения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9"/>
          <w:sz w:val="20"/>
          <w:szCs w:val="20"/>
        </w:rPr>
      </w:pPr>
      <w:r w:rsidRPr="00955F72">
        <w:rPr>
          <w:color w:val="000000"/>
          <w:spacing w:val="-2"/>
          <w:sz w:val="20"/>
          <w:szCs w:val="20"/>
        </w:rPr>
        <w:t>При каком движении мгновенная скорость материальной точки в любой момент времени перпендикулярна ускорению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0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Могут ли совпадать направления мгновенной скорости и ускорения при движении </w:t>
      </w:r>
      <w:r w:rsidRPr="00955F72">
        <w:rPr>
          <w:color w:val="000000"/>
          <w:spacing w:val="-2"/>
          <w:sz w:val="20"/>
          <w:szCs w:val="20"/>
        </w:rPr>
        <w:t>по криволинейной траектори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right="-47" w:hanging="539"/>
        <w:jc w:val="both"/>
        <w:rPr>
          <w:color w:val="000000"/>
          <w:spacing w:val="-12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При движении по окружности модуль скорости движения материальной точки </w:t>
      </w:r>
      <w:r w:rsidRPr="00955F72">
        <w:rPr>
          <w:color w:val="000000"/>
          <w:spacing w:val="-2"/>
          <w:sz w:val="20"/>
          <w:szCs w:val="20"/>
        </w:rPr>
        <w:t>возрастает. Будет ли ускорение направлено к центру окружност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hanging="539"/>
        <w:jc w:val="both"/>
        <w:rPr>
          <w:color w:val="000000"/>
          <w:spacing w:val="-12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Какие точки колеса телеги имеют наибольшее и наименьшее значение скорости </w:t>
      </w:r>
      <w:r w:rsidRPr="00955F72">
        <w:rPr>
          <w:color w:val="000000"/>
          <w:spacing w:val="-2"/>
          <w:sz w:val="20"/>
          <w:szCs w:val="20"/>
        </w:rPr>
        <w:t>относительно Земли и относительно телеги?</w:t>
      </w:r>
    </w:p>
    <w:p w:rsidR="00B01D27" w:rsidRPr="00955F72" w:rsidRDefault="00B01D27" w:rsidP="00515ACA">
      <w:pPr>
        <w:widowControl w:val="0"/>
        <w:numPr>
          <w:ilvl w:val="0"/>
          <w:numId w:val="8"/>
        </w:numPr>
        <w:shd w:val="clear" w:color="auto" w:fill="FFFFFF"/>
        <w:tabs>
          <w:tab w:val="clear" w:pos="1287"/>
          <w:tab w:val="left" w:pos="540"/>
          <w:tab w:val="left" w:pos="567"/>
        </w:tabs>
        <w:autoSpaceDE w:val="0"/>
        <w:autoSpaceDN w:val="0"/>
        <w:adjustRightInd w:val="0"/>
        <w:spacing w:before="80" w:line="278" w:lineRule="exact"/>
        <w:ind w:left="539" w:right="-47" w:hanging="539"/>
        <w:jc w:val="both"/>
        <w:rPr>
          <w:color w:val="000000"/>
          <w:spacing w:val="-12"/>
          <w:sz w:val="20"/>
          <w:szCs w:val="20"/>
        </w:rPr>
      </w:pPr>
      <w:r w:rsidRPr="00955F72">
        <w:rPr>
          <w:color w:val="000000"/>
          <w:spacing w:val="-3"/>
          <w:sz w:val="20"/>
          <w:szCs w:val="20"/>
        </w:rPr>
        <w:t xml:space="preserve">Поезд движется прямолинейно с ускорением </w:t>
      </w:r>
      <w:r w:rsidRPr="00B01D27">
        <w:rPr>
          <w:color w:val="000000"/>
          <w:spacing w:val="-3"/>
          <w:position w:val="-6"/>
          <w:sz w:val="20"/>
          <w:szCs w:val="20"/>
        </w:rPr>
        <w:object w:dxaOrig="180" w:dyaOrig="240">
          <v:shape id="_x0000_i1237" type="#_x0000_t75" style="width:9pt;height:12pt" o:ole="">
            <v:imagedata r:id="rId404" o:title=""/>
          </v:shape>
          <o:OLEObject Type="Embed" ProgID="Equation.DSMT4" ShapeID="_x0000_i1237" DrawAspect="Content" ObjectID="_1477290481" r:id="rId405"/>
        </w:object>
      </w:r>
      <w:r w:rsidRPr="00955F72">
        <w:rPr>
          <w:color w:val="000000"/>
          <w:spacing w:val="-3"/>
          <w:sz w:val="20"/>
          <w:szCs w:val="20"/>
        </w:rPr>
        <w:t xml:space="preserve">. Чему равно ускорение камня </w:t>
      </w:r>
      <w:r w:rsidRPr="00955F72">
        <w:rPr>
          <w:color w:val="000000"/>
          <w:spacing w:val="-1"/>
          <w:sz w:val="20"/>
          <w:szCs w:val="20"/>
        </w:rPr>
        <w:t>выброшенного из окна вагона относительно поезда и относительно Земли?</w:t>
      </w:r>
    </w:p>
    <w:p w:rsidR="00D20113" w:rsidRDefault="00B01D27" w:rsidP="00515ACA">
      <w:pPr>
        <w:tabs>
          <w:tab w:val="num" w:pos="540"/>
        </w:tabs>
        <w:spacing w:before="80"/>
        <w:ind w:left="539" w:hanging="539"/>
        <w:jc w:val="both"/>
        <w:rPr>
          <w:sz w:val="20"/>
          <w:szCs w:val="20"/>
        </w:rPr>
      </w:pPr>
      <w:r>
        <w:rPr>
          <w:color w:val="000000"/>
          <w:spacing w:val="-2"/>
          <w:sz w:val="20"/>
          <w:szCs w:val="20"/>
        </w:rPr>
        <w:t>32.</w:t>
      </w:r>
      <w:r>
        <w:rPr>
          <w:color w:val="000000"/>
          <w:spacing w:val="-2"/>
          <w:sz w:val="20"/>
          <w:szCs w:val="20"/>
        </w:rPr>
        <w:tab/>
      </w:r>
      <w:r w:rsidRPr="00955F72">
        <w:rPr>
          <w:color w:val="000000"/>
          <w:spacing w:val="-2"/>
          <w:sz w:val="20"/>
          <w:szCs w:val="20"/>
        </w:rPr>
        <w:t>В чем состоит принцип независимого движения тел?</w:t>
      </w:r>
    </w:p>
    <w:p w:rsidR="00C2162A" w:rsidRDefault="00C2162A" w:rsidP="00C2162A">
      <w:pPr>
        <w:rPr>
          <w:b/>
          <w:sz w:val="20"/>
          <w:szCs w:val="20"/>
        </w:rPr>
      </w:pPr>
      <w:r w:rsidRPr="00F911A9">
        <w:rPr>
          <w:b/>
          <w:sz w:val="20"/>
          <w:szCs w:val="20"/>
        </w:rPr>
        <w:lastRenderedPageBreak/>
        <w:t>1.</w:t>
      </w:r>
      <w:r w:rsidR="004E1E58">
        <w:rPr>
          <w:b/>
          <w:sz w:val="20"/>
          <w:szCs w:val="20"/>
        </w:rPr>
        <w:t>7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 w:rsidR="005E24CD">
        <w:rPr>
          <w:b/>
          <w:sz w:val="20"/>
          <w:szCs w:val="20"/>
        </w:rPr>
        <w:t>Примеры решения задач</w:t>
      </w:r>
    </w:p>
    <w:p w:rsidR="009D0D41" w:rsidRPr="005500AC" w:rsidRDefault="009D0D41" w:rsidP="00C2162A">
      <w:pPr>
        <w:rPr>
          <w:sz w:val="20"/>
          <w:szCs w:val="20"/>
        </w:rPr>
      </w:pPr>
    </w:p>
    <w:p w:rsidR="00D20113" w:rsidRPr="009D0D41" w:rsidRDefault="009D0D41" w:rsidP="00307881">
      <w:pPr>
        <w:jc w:val="both"/>
        <w:rPr>
          <w:sz w:val="20"/>
          <w:szCs w:val="20"/>
        </w:rPr>
      </w:pPr>
      <w:r w:rsidRPr="009D0D41">
        <w:rPr>
          <w:b/>
          <w:i/>
          <w:sz w:val="20"/>
          <w:szCs w:val="20"/>
        </w:rPr>
        <w:t>Пример 1.</w:t>
      </w:r>
      <w:r>
        <w:rPr>
          <w:sz w:val="20"/>
          <w:szCs w:val="20"/>
        </w:rPr>
        <w:t xml:space="preserve"> По взаимно перпендикулярным дорогам движутся два автомобиля с постоянными скоростями </w:t>
      </w:r>
      <w:r w:rsidR="00307881" w:rsidRPr="00307881">
        <w:rPr>
          <w:position w:val="-10"/>
          <w:sz w:val="20"/>
          <w:szCs w:val="20"/>
        </w:rPr>
        <w:object w:dxaOrig="200" w:dyaOrig="300">
          <v:shape id="_x0000_i1238" type="#_x0000_t75" style="width:9.75pt;height:15pt" o:ole="">
            <v:imagedata r:id="rId406" o:title=""/>
          </v:shape>
          <o:OLEObject Type="Embed" ProgID="Equation.DSMT4" ShapeID="_x0000_i1238" DrawAspect="Content" ObjectID="_1477290482" r:id="rId407"/>
        </w:object>
      </w:r>
      <w:r>
        <w:rPr>
          <w:sz w:val="20"/>
          <w:szCs w:val="20"/>
        </w:rPr>
        <w:t xml:space="preserve"> и </w:t>
      </w:r>
      <w:r w:rsidR="00307881" w:rsidRPr="00307881">
        <w:rPr>
          <w:position w:val="-10"/>
          <w:sz w:val="20"/>
          <w:szCs w:val="20"/>
        </w:rPr>
        <w:object w:dxaOrig="220" w:dyaOrig="300">
          <v:shape id="_x0000_i1239" type="#_x0000_t75" style="width:11.25pt;height:15pt" o:ole="">
            <v:imagedata r:id="rId408" o:title=""/>
          </v:shape>
          <o:OLEObject Type="Embed" ProgID="Equation.DSMT4" ShapeID="_x0000_i1239" DrawAspect="Content" ObjectID="_1477290483" r:id="rId409"/>
        </w:object>
      </w:r>
      <w:r>
        <w:rPr>
          <w:sz w:val="20"/>
          <w:szCs w:val="20"/>
        </w:rPr>
        <w:t xml:space="preserve">. В момент начала наблюдения первый автомобиль находился на перекрестке, а второй на расстоянии </w:t>
      </w:r>
      <w:r w:rsidR="00307881" w:rsidRPr="009D0D41">
        <w:rPr>
          <w:position w:val="-4"/>
          <w:sz w:val="20"/>
          <w:szCs w:val="20"/>
        </w:rPr>
        <w:object w:dxaOrig="200" w:dyaOrig="220">
          <v:shape id="_x0000_i1240" type="#_x0000_t75" style="width:9.75pt;height:11.25pt" o:ole="">
            <v:imagedata r:id="rId410" o:title=""/>
          </v:shape>
          <o:OLEObject Type="Embed" ProgID="Equation.DSMT4" ShapeID="_x0000_i1240" DrawAspect="Content" ObjectID="_1477290484" r:id="rId411"/>
        </w:object>
      </w:r>
      <w:r>
        <w:rPr>
          <w:sz w:val="20"/>
          <w:szCs w:val="20"/>
        </w:rPr>
        <w:t xml:space="preserve"> </w:t>
      </w:r>
      <w:r w:rsidR="00307881">
        <w:rPr>
          <w:sz w:val="20"/>
          <w:szCs w:val="20"/>
        </w:rPr>
        <w:t>от него. Определить наименьшее расстояние между автомобилями.</w:t>
      </w:r>
    </w:p>
    <w:p w:rsidR="00E76BA4" w:rsidRDefault="00307881" w:rsidP="00307881">
      <w:pPr>
        <w:jc w:val="both"/>
        <w:rPr>
          <w:sz w:val="20"/>
          <w:szCs w:val="20"/>
        </w:rPr>
      </w:pPr>
      <w:r>
        <w:rPr>
          <w:sz w:val="20"/>
          <w:szCs w:val="20"/>
        </w:rPr>
        <w:t>РЕШЕНИЕ:</w:t>
      </w:r>
    </w:p>
    <w:p w:rsidR="00A1466A" w:rsidRDefault="00A1466A" w:rsidP="00307881">
      <w:pPr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736"/>
        <w:gridCol w:w="4913"/>
      </w:tblGrid>
      <w:tr w:rsidR="00307881">
        <w:tc>
          <w:tcPr>
            <w:tcW w:w="1736" w:type="dxa"/>
          </w:tcPr>
          <w:p w:rsidR="00307881" w:rsidRPr="00A1466A" w:rsidRDefault="00307881" w:rsidP="00D20113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Дано:</w:t>
            </w:r>
          </w:p>
          <w:p w:rsidR="00307881" w:rsidRDefault="009D0EE8" w:rsidP="00D20113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1520" w:dyaOrig="300">
                <v:shape id="_x0000_i1241" type="#_x0000_t75" style="width:75.75pt;height:15pt" o:ole="">
                  <v:imagedata r:id="rId412" o:title=""/>
                </v:shape>
                <o:OLEObject Type="Embed" ProgID="Equation.DSMT4" ShapeID="_x0000_i1241" DrawAspect="Content" ObjectID="_1477290485" r:id="rId413"/>
              </w:object>
            </w:r>
          </w:p>
          <w:p w:rsidR="00307881" w:rsidRDefault="009D0EE8" w:rsidP="00D20113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639" w:dyaOrig="300">
                <v:shape id="_x0000_i1242" type="#_x0000_t75" style="width:32.25pt;height:15pt" o:ole="">
                  <v:imagedata r:id="rId414" o:title=""/>
                </v:shape>
                <o:OLEObject Type="Embed" ProgID="Equation.DSMT4" ShapeID="_x0000_i1242" DrawAspect="Content" ObjectID="_1477290486" r:id="rId415"/>
              </w:object>
            </w:r>
          </w:p>
          <w:p w:rsidR="00307881" w:rsidRDefault="009D0EE8" w:rsidP="00D20113">
            <w:pPr>
              <w:rPr>
                <w:sz w:val="20"/>
                <w:szCs w:val="20"/>
              </w:rPr>
            </w:pPr>
            <w:r w:rsidRPr="009D0EE8">
              <w:rPr>
                <w:position w:val="-12"/>
                <w:sz w:val="20"/>
                <w:szCs w:val="20"/>
              </w:rPr>
              <w:object w:dxaOrig="1020" w:dyaOrig="320">
                <v:shape id="_x0000_i1243" type="#_x0000_t75" style="width:51pt;height:15.75pt" o:ole="">
                  <v:imagedata r:id="rId416" o:title=""/>
                </v:shape>
                <o:OLEObject Type="Embed" ProgID="Equation.DSMT4" ShapeID="_x0000_i1243" DrawAspect="Content" ObjectID="_1477290487" r:id="rId417"/>
              </w:object>
            </w:r>
          </w:p>
          <w:p w:rsidR="00307881" w:rsidRDefault="009D0EE8" w:rsidP="00D20113">
            <w:pPr>
              <w:rPr>
                <w:sz w:val="20"/>
                <w:szCs w:val="20"/>
              </w:rPr>
            </w:pPr>
            <w:r w:rsidRPr="009D0EE8">
              <w:rPr>
                <w:position w:val="-12"/>
                <w:sz w:val="20"/>
                <w:szCs w:val="20"/>
              </w:rPr>
              <w:object w:dxaOrig="620" w:dyaOrig="320">
                <v:shape id="_x0000_i1244" type="#_x0000_t75" style="width:30.75pt;height:15.75pt" o:ole="">
                  <v:imagedata r:id="rId418" o:title=""/>
                </v:shape>
                <o:OLEObject Type="Embed" ProgID="Equation.DSMT4" ShapeID="_x0000_i1244" DrawAspect="Content" ObjectID="_1477290488" r:id="rId419"/>
              </w:object>
            </w:r>
          </w:p>
          <w:p w:rsidR="00307881" w:rsidRDefault="00F01A88" w:rsidP="00D20113">
            <w:pPr>
              <w:rPr>
                <w:sz w:val="20"/>
                <w:szCs w:val="20"/>
              </w:rPr>
            </w:pPr>
            <w:r w:rsidRPr="00F01A88">
              <w:rPr>
                <w:position w:val="-10"/>
                <w:sz w:val="20"/>
                <w:szCs w:val="20"/>
              </w:rPr>
              <w:object w:dxaOrig="780" w:dyaOrig="300">
                <v:shape id="_x0000_i1245" type="#_x0000_t75" style="width:39pt;height:15pt" o:ole="">
                  <v:imagedata r:id="rId420" o:title=""/>
                </v:shape>
                <o:OLEObject Type="Embed" ProgID="Equation.DSMT4" ShapeID="_x0000_i1245" DrawAspect="Content" ObjectID="_1477290489" r:id="rId421"/>
              </w:object>
            </w:r>
          </w:p>
          <w:p w:rsidR="00307881" w:rsidRDefault="00307881" w:rsidP="00D20113">
            <w:pPr>
              <w:rPr>
                <w:sz w:val="20"/>
                <w:szCs w:val="20"/>
              </w:rPr>
            </w:pPr>
          </w:p>
        </w:tc>
        <w:tc>
          <w:tcPr>
            <w:tcW w:w="4913" w:type="dxa"/>
            <w:vMerge w:val="restart"/>
          </w:tcPr>
          <w:p w:rsidR="00307881" w:rsidRDefault="00307881" w:rsidP="00D20113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Схема задачи</w:t>
            </w:r>
            <w:r w:rsidR="00F01A88" w:rsidRPr="00A1466A">
              <w:rPr>
                <w:b/>
                <w:sz w:val="20"/>
                <w:szCs w:val="20"/>
              </w:rPr>
              <w:t>:</w:t>
            </w:r>
          </w:p>
          <w:p w:rsidR="00812295" w:rsidRPr="00A1466A" w:rsidRDefault="007B55F6" w:rsidP="00D20113">
            <w:pPr>
              <w:rPr>
                <w:b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pict>
                <v:group id="_x0000_s1478" style="position:absolute;margin-left:66.35pt;margin-top:6.9pt;width:142.05pt;height:86.85pt;z-index:251646976" coordorigin="4195,3357" coordsize="2841,1737">
                  <v:shape id="_x0000_s1456" type="#_x0000_t202" style="position:absolute;left:4752;top:3357;width:404;height:354" o:regroupid="15" filled="f" stroked="f">
                    <v:textbox style="mso-next-textbox:#_x0000_s1456">
                      <w:txbxContent>
                        <w:p w:rsidR="00AF3FD7" w:rsidRPr="009D0EE8" w:rsidRDefault="00AF3FD7" w:rsidP="009D0EE8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9D0EE8">
                            <w:rPr>
                              <w:position w:val="-10"/>
                              <w:sz w:val="20"/>
                              <w:szCs w:val="20"/>
                            </w:rPr>
                            <w:object w:dxaOrig="200" w:dyaOrig="240">
                              <v:shape id="_x0000_i1246" type="#_x0000_t75" style="width:9.75pt;height:12pt" o:ole="">
                                <v:imagedata r:id="rId422" o:title=""/>
                              </v:shape>
                              <o:OLEObject Type="Embed" ProgID="Equation.DSMT4" ShapeID="_x0000_i1246" DrawAspect="Content" ObjectID="_1477290774" r:id="rId423"/>
                            </w:object>
                          </w:r>
                        </w:p>
                      </w:txbxContent>
                    </v:textbox>
                  </v:shape>
                  <v:group id="_x0000_s1463" style="position:absolute;left:4195;top:3474;width:2841;height:1620" coordorigin="4653,3477" coordsize="2841,1620" o:regroupid="15">
                    <v:line id="_x0000_s1448" style="position:absolute;flip:y" from="4653,4547" to="7189,4547" strokeweight=".25pt">
                      <v:stroke endarrow="block" endarrowwidth="narrow" endarrowlength="short"/>
                    </v:line>
                    <v:line id="_x0000_s1449" style="position:absolute" from="5283,3477" to="5283,5097" strokeweight=".25pt">
                      <v:stroke startarrow="block" startarrowwidth="narrow" startarrowlength="short"/>
                    </v:line>
                    <v:oval id="_x0000_s1450" style="position:absolute;left:5257;top:4500;width:57;height:57" fillcolor="black">
                      <o:lock v:ext="edit" aspectratio="t"/>
                    </v:oval>
                    <v:oval id="_x0000_s1451" style="position:absolute;left:6435;top:4505;width:57;height:57" fillcolor="black">
                      <o:lock v:ext="edit" aspectratio="t"/>
                    </v:oval>
                    <v:line id="_x0000_s1454" style="position:absolute;flip:y" from="5283,4191" to="5283,4551" strokeweight="1pt">
                      <v:stroke endarrow="block" endarrowwidth="narrow"/>
                    </v:line>
                    <v:line id="_x0000_s1455" style="position:absolute;flip:x y" from="5882,4539" to="6459,4542" strokeweight="1pt">
                      <v:stroke endarrow="block" endarrowwidth="narrow"/>
                    </v:line>
                    <v:shape id="_x0000_s1457" type="#_x0000_t202" style="position:absolute;left:7025;top:4297;width:469;height:374;mso-wrap-style:none" filled="f" stroked="f">
                      <v:textbox style="mso-next-textbox:#_x0000_s1457;mso-fit-shape-to-text:t">
                        <w:txbxContent>
                          <w:p w:rsidR="00AF3FD7" w:rsidRPr="009D0EE8" w:rsidRDefault="00AF3FD7" w:rsidP="009D0EE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D0EE8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180" w:dyaOrig="200">
                                <v:shape id="_x0000_i1247" type="#_x0000_t75" style="width:9pt;height:9.75pt" o:ole="">
                                  <v:imagedata r:id="rId424" o:title=""/>
                                </v:shape>
                                <o:OLEObject Type="Embed" ProgID="Equation.DSMT4" ShapeID="_x0000_i1247" DrawAspect="Content" ObjectID="_1477290775" r:id="rId425"/>
                              </w:object>
                            </w:r>
                          </w:p>
                        </w:txbxContent>
                      </v:textbox>
                    </v:shape>
                    <v:shape id="_x0000_s1458" type="#_x0000_t202" style="position:absolute;left:4983;top:4437;width:469;height:384;mso-wrap-style:none" filled="f" stroked="f">
                      <v:textbox style="mso-next-textbox:#_x0000_s1458;mso-fit-shape-to-text:t">
                        <w:txbxContent>
                          <w:p w:rsidR="00AF3FD7" w:rsidRPr="009D0EE8" w:rsidRDefault="00AF3FD7" w:rsidP="009D0EE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D0EE8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180" w:dyaOrig="240">
                                <v:shape id="_x0000_i1248" type="#_x0000_t75" style="width:9pt;height:12pt" o:ole="">
                                  <v:imagedata r:id="rId426" o:title=""/>
                                </v:shape>
                                <o:OLEObject Type="Embed" ProgID="Equation.DSMT4" ShapeID="_x0000_i1248" DrawAspect="Content" ObjectID="_1477290776" r:id="rId427"/>
                              </w:object>
                            </w:r>
                          </w:p>
                        </w:txbxContent>
                      </v:textbox>
                    </v:shape>
                    <v:shape id="_x0000_s1459" type="#_x0000_t202" style="position:absolute;left:4920;top:4067;width:489;height:444;mso-wrap-style:none" filled="f" stroked="f">
                      <v:textbox style="mso-next-textbox:#_x0000_s1459;mso-fit-shape-to-text:t">
                        <w:txbxContent>
                          <w:p w:rsidR="00AF3FD7" w:rsidRPr="009D0EE8" w:rsidRDefault="00AF3FD7" w:rsidP="009D0EE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D0EE8">
                              <w:rPr>
                                <w:position w:val="-10"/>
                                <w:sz w:val="20"/>
                                <w:szCs w:val="20"/>
                              </w:rPr>
                              <w:object w:dxaOrig="200" w:dyaOrig="300">
                                <v:shape id="_x0000_i1249" type="#_x0000_t75" style="width:9.75pt;height:15pt" o:ole="">
                                  <v:imagedata r:id="rId428" o:title=""/>
                                </v:shape>
                                <o:OLEObject Type="Embed" ProgID="Equation.DSMT4" ShapeID="_x0000_i1249" DrawAspect="Content" ObjectID="_1477290777" r:id="rId429"/>
                              </w:object>
                            </w:r>
                          </w:p>
                        </w:txbxContent>
                      </v:textbox>
                    </v:shape>
                    <v:shape id="_x0000_s1460" type="#_x0000_t202" style="position:absolute;left:5818;top:4148;width:509;height:444;mso-wrap-style:none" filled="f" stroked="f">
                      <v:textbox style="mso-next-textbox:#_x0000_s1460;mso-fit-shape-to-text:t">
                        <w:txbxContent>
                          <w:p w:rsidR="00AF3FD7" w:rsidRPr="009D0EE8" w:rsidRDefault="00AF3FD7" w:rsidP="009D0EE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D0EE8">
                              <w:rPr>
                                <w:position w:val="-10"/>
                                <w:sz w:val="20"/>
                                <w:szCs w:val="20"/>
                              </w:rPr>
                              <w:object w:dxaOrig="220" w:dyaOrig="300">
                                <v:shape id="_x0000_i1250" type="#_x0000_t75" style="width:11.25pt;height:15pt" o:ole="">
                                  <v:imagedata r:id="rId430" o:title=""/>
                                </v:shape>
                                <o:OLEObject Type="Embed" ProgID="Equation.DSMT4" ShapeID="_x0000_i1250" DrawAspect="Content" ObjectID="_1477290778" r:id="rId431"/>
                              </w:object>
                            </w:r>
                          </w:p>
                        </w:txbxContent>
                      </v:textbox>
                    </v:shape>
                    <v:shape id="_x0000_s1461" type="#_x0000_t202" style="position:absolute;left:6215;top:4476;width:489;height:374;mso-wrap-style:none" filled="f" stroked="f">
                      <v:textbox style="mso-next-textbox:#_x0000_s1461;mso-fit-shape-to-text:t">
                        <w:txbxContent>
                          <w:p w:rsidR="00AF3FD7" w:rsidRPr="009D0EE8" w:rsidRDefault="00AF3FD7" w:rsidP="009D0EE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9D0EE8">
                              <w:rPr>
                                <w:position w:val="-4"/>
                                <w:sz w:val="20"/>
                                <w:szCs w:val="20"/>
                              </w:rPr>
                              <w:object w:dxaOrig="200" w:dyaOrig="220">
                                <v:shape id="_x0000_i1251" type="#_x0000_t75" style="width:9.75pt;height:11.25pt" o:ole="">
                                  <v:imagedata r:id="rId432" o:title=""/>
                                </v:shape>
                                <o:OLEObject Type="Embed" ProgID="Equation.DSMT4" ShapeID="_x0000_i1251" DrawAspect="Content" ObjectID="_1477290779" r:id="rId433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sz w:val="20"/>
                <w:szCs w:val="20"/>
              </w:rPr>
            </w:pPr>
          </w:p>
          <w:p w:rsidR="00F01A88" w:rsidRDefault="00F01A88" w:rsidP="00D20113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Решение:</w:t>
            </w:r>
          </w:p>
          <w:p w:rsidR="00812295" w:rsidRPr="00A1466A" w:rsidRDefault="00812295" w:rsidP="00D20113">
            <w:pPr>
              <w:rPr>
                <w:b/>
                <w:sz w:val="20"/>
                <w:szCs w:val="20"/>
              </w:rPr>
            </w:pPr>
          </w:p>
          <w:p w:rsidR="00F01A88" w:rsidRDefault="00F01A88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пишем законы движения для каждого из тел в координатной форме:</w:t>
            </w:r>
          </w:p>
          <w:p w:rsidR="00F01A88" w:rsidRPr="00CD0F13" w:rsidRDefault="00F01A88" w:rsidP="00CD0F13">
            <w:pPr>
              <w:jc w:val="right"/>
              <w:rPr>
                <w:sz w:val="20"/>
                <w:szCs w:val="20"/>
              </w:rPr>
            </w:pPr>
            <w:r w:rsidRPr="00F01A88">
              <w:rPr>
                <w:position w:val="-28"/>
                <w:sz w:val="20"/>
                <w:szCs w:val="20"/>
              </w:rPr>
              <w:object w:dxaOrig="1200" w:dyaOrig="660">
                <v:shape id="_x0000_i1252" type="#_x0000_t75" style="width:60pt;height:33pt" o:ole="">
                  <v:imagedata r:id="rId434" o:title=""/>
                </v:shape>
                <o:OLEObject Type="Embed" ProgID="Equation.DSMT4" ShapeID="_x0000_i1252" DrawAspect="Content" ObjectID="_1477290490" r:id="rId435"/>
              </w:object>
            </w:r>
            <w:r>
              <w:rPr>
                <w:sz w:val="20"/>
                <w:szCs w:val="20"/>
              </w:rPr>
              <w:t xml:space="preserve">,  </w:t>
            </w:r>
            <w:r w:rsidRPr="00F01A88">
              <w:rPr>
                <w:position w:val="-26"/>
                <w:sz w:val="20"/>
                <w:szCs w:val="20"/>
              </w:rPr>
              <w:object w:dxaOrig="1219" w:dyaOrig="620">
                <v:shape id="_x0000_i1253" type="#_x0000_t75" style="width:60.75pt;height:30.75pt" o:ole="">
                  <v:imagedata r:id="rId436" o:title=""/>
                </v:shape>
                <o:OLEObject Type="Embed" ProgID="Equation.DSMT4" ShapeID="_x0000_i1253" DrawAspect="Content" ObjectID="_1477290491" r:id="rId437"/>
              </w:object>
            </w:r>
            <w:r w:rsidR="00CD0F13">
              <w:rPr>
                <w:sz w:val="20"/>
                <w:szCs w:val="20"/>
              </w:rPr>
              <w:t>;                (1)</w:t>
            </w:r>
          </w:p>
          <w:p w:rsidR="00F01A88" w:rsidRDefault="00CD0F13" w:rsidP="00D2011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="00F01A88">
              <w:rPr>
                <w:sz w:val="20"/>
                <w:szCs w:val="20"/>
              </w:rPr>
              <w:t xml:space="preserve"> учетом данных задачи получим</w:t>
            </w:r>
          </w:p>
          <w:p w:rsidR="00F01A88" w:rsidRDefault="00F01A88" w:rsidP="00CD0F13">
            <w:pPr>
              <w:jc w:val="right"/>
              <w:rPr>
                <w:sz w:val="20"/>
                <w:szCs w:val="20"/>
              </w:rPr>
            </w:pPr>
            <w:r w:rsidRPr="00F01A88">
              <w:rPr>
                <w:position w:val="-26"/>
                <w:sz w:val="20"/>
                <w:szCs w:val="20"/>
              </w:rPr>
              <w:object w:dxaOrig="760" w:dyaOrig="620">
                <v:shape id="_x0000_i1254" type="#_x0000_t75" style="width:38.25pt;height:30.75pt" o:ole="">
                  <v:imagedata r:id="rId438" o:title=""/>
                </v:shape>
                <o:OLEObject Type="Embed" ProgID="Equation.DSMT4" ShapeID="_x0000_i1254" DrawAspect="Content" ObjectID="_1477290492" r:id="rId439"/>
              </w:object>
            </w:r>
            <w:r>
              <w:rPr>
                <w:sz w:val="20"/>
                <w:szCs w:val="20"/>
              </w:rPr>
              <w:t xml:space="preserve">,  </w:t>
            </w:r>
            <w:r w:rsidRPr="00F01A88">
              <w:rPr>
                <w:position w:val="-26"/>
                <w:sz w:val="20"/>
                <w:szCs w:val="20"/>
              </w:rPr>
              <w:object w:dxaOrig="1080" w:dyaOrig="620">
                <v:shape id="_x0000_i1255" type="#_x0000_t75" style="width:54pt;height:30.75pt" o:ole="">
                  <v:imagedata r:id="rId440" o:title=""/>
                </v:shape>
                <o:OLEObject Type="Embed" ProgID="Equation.DSMT4" ShapeID="_x0000_i1255" DrawAspect="Content" ObjectID="_1477290493" r:id="rId441"/>
              </w:object>
            </w:r>
            <w:r w:rsidR="00CD0F13">
              <w:rPr>
                <w:sz w:val="20"/>
                <w:szCs w:val="20"/>
              </w:rPr>
              <w:t>.                      (2)</w:t>
            </w:r>
          </w:p>
          <w:p w:rsidR="00F01A88" w:rsidRDefault="00CD0F13" w:rsidP="00D2011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стояние между точками определим</w:t>
            </w:r>
          </w:p>
          <w:p w:rsidR="00CD0F13" w:rsidRPr="00CD0F13" w:rsidRDefault="00CD0F13" w:rsidP="00CD0F13">
            <w:pPr>
              <w:jc w:val="right"/>
              <w:rPr>
                <w:sz w:val="20"/>
                <w:szCs w:val="20"/>
              </w:rPr>
            </w:pPr>
            <w:r w:rsidRPr="00CD0F13">
              <w:rPr>
                <w:position w:val="-14"/>
                <w:sz w:val="20"/>
                <w:szCs w:val="20"/>
                <w:lang w:val="en-US"/>
              </w:rPr>
              <w:object w:dxaOrig="2280" w:dyaOrig="440">
                <v:shape id="_x0000_i1256" type="#_x0000_t75" style="width:114pt;height:21.75pt" o:ole="">
                  <v:imagedata r:id="rId442" o:title=""/>
                </v:shape>
                <o:OLEObject Type="Embed" ProgID="Equation.DSMT4" ShapeID="_x0000_i1256" DrawAspect="Content" ObjectID="_1477290494" r:id="rId443"/>
              </w:object>
            </w:r>
            <w:r>
              <w:rPr>
                <w:sz w:val="20"/>
                <w:szCs w:val="20"/>
              </w:rPr>
              <w:t>,                   (3)</w:t>
            </w:r>
          </w:p>
          <w:p w:rsidR="00F01A88" w:rsidRDefault="00CD0F13" w:rsidP="00D2011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учетом (2)</w:t>
            </w:r>
            <w:r w:rsidR="00B51B59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имеем</w:t>
            </w:r>
          </w:p>
          <w:p w:rsidR="00CD0F13" w:rsidRDefault="00CD0F13" w:rsidP="00CD0F13">
            <w:pPr>
              <w:jc w:val="right"/>
              <w:rPr>
                <w:sz w:val="20"/>
                <w:szCs w:val="20"/>
              </w:rPr>
            </w:pPr>
            <w:r w:rsidRPr="00CD0F13">
              <w:rPr>
                <w:position w:val="-14"/>
                <w:sz w:val="20"/>
                <w:szCs w:val="20"/>
              </w:rPr>
              <w:object w:dxaOrig="2060" w:dyaOrig="440">
                <v:shape id="_x0000_i1257" type="#_x0000_t75" style="width:102.75pt;height:21.75pt" o:ole="">
                  <v:imagedata r:id="rId444" o:title=""/>
                </v:shape>
                <o:OLEObject Type="Embed" ProgID="Equation.DSMT4" ShapeID="_x0000_i1257" DrawAspect="Content" ObjectID="_1477290495" r:id="rId445"/>
              </w:object>
            </w:r>
            <w:r>
              <w:rPr>
                <w:sz w:val="20"/>
                <w:szCs w:val="20"/>
              </w:rPr>
              <w:t>.                      (4)</w:t>
            </w:r>
          </w:p>
          <w:p w:rsidR="00CD0F13" w:rsidRDefault="00CD0F13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йдем момент времени </w:t>
            </w:r>
            <w:r w:rsidRPr="00CD0F13">
              <w:rPr>
                <w:position w:val="-10"/>
                <w:sz w:val="20"/>
                <w:szCs w:val="20"/>
              </w:rPr>
              <w:object w:dxaOrig="160" w:dyaOrig="300">
                <v:shape id="_x0000_i1258" type="#_x0000_t75" style="width:8.25pt;height:15pt" o:ole="">
                  <v:imagedata r:id="rId446" o:title=""/>
                </v:shape>
                <o:OLEObject Type="Embed" ProgID="Equation.DSMT4" ShapeID="_x0000_i1258" DrawAspect="Content" ObjectID="_1477290496" r:id="rId447"/>
              </w:object>
            </w:r>
            <w:r>
              <w:rPr>
                <w:sz w:val="20"/>
                <w:szCs w:val="20"/>
              </w:rPr>
              <w:t xml:space="preserve"> соответствующ</w:t>
            </w:r>
            <w:r w:rsidR="00B51B59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 xml:space="preserve">й минимуму расстояния между телами. </w:t>
            </w:r>
            <w:r w:rsidR="00B51B59">
              <w:rPr>
                <w:sz w:val="20"/>
                <w:szCs w:val="20"/>
              </w:rPr>
              <w:t>У</w:t>
            </w:r>
            <w:r>
              <w:rPr>
                <w:sz w:val="20"/>
                <w:szCs w:val="20"/>
              </w:rPr>
              <w:t>словие минимума расстояния имеет вид</w:t>
            </w:r>
          </w:p>
          <w:p w:rsidR="00CD0F13" w:rsidRDefault="00CD0F13" w:rsidP="00CD0F13">
            <w:pPr>
              <w:jc w:val="right"/>
              <w:rPr>
                <w:sz w:val="20"/>
                <w:szCs w:val="20"/>
              </w:rPr>
            </w:pPr>
            <w:r w:rsidRPr="00CD0F13">
              <w:rPr>
                <w:position w:val="-22"/>
                <w:sz w:val="20"/>
                <w:szCs w:val="20"/>
              </w:rPr>
              <w:object w:dxaOrig="639" w:dyaOrig="560">
                <v:shape id="_x0000_i1259" type="#_x0000_t75" style="width:32.25pt;height:27.75pt" o:ole="">
                  <v:imagedata r:id="rId448" o:title=""/>
                </v:shape>
                <o:OLEObject Type="Embed" ProgID="Equation.DSMT4" ShapeID="_x0000_i1259" DrawAspect="Content" ObjectID="_1477290497" r:id="rId449"/>
              </w:object>
            </w:r>
            <w:r>
              <w:rPr>
                <w:sz w:val="20"/>
                <w:szCs w:val="20"/>
              </w:rPr>
              <w:t>.                                      (5)</w:t>
            </w:r>
          </w:p>
          <w:p w:rsidR="00CD0F13" w:rsidRDefault="00F00C18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ходя производную и приравнивая ее к нулю, </w:t>
            </w:r>
            <w:r>
              <w:rPr>
                <w:sz w:val="20"/>
                <w:szCs w:val="20"/>
              </w:rPr>
              <w:lastRenderedPageBreak/>
              <w:t>получаем уравнение:</w:t>
            </w:r>
          </w:p>
          <w:p w:rsidR="00F00C18" w:rsidRDefault="00F00C18" w:rsidP="00F00C18">
            <w:pPr>
              <w:jc w:val="right"/>
              <w:rPr>
                <w:sz w:val="20"/>
                <w:szCs w:val="20"/>
              </w:rPr>
            </w:pPr>
            <w:r w:rsidRPr="00F00C18">
              <w:rPr>
                <w:position w:val="-36"/>
                <w:sz w:val="20"/>
                <w:szCs w:val="20"/>
              </w:rPr>
              <w:object w:dxaOrig="2260" w:dyaOrig="720">
                <v:shape id="_x0000_i1260" type="#_x0000_t75" style="width:113.25pt;height:36pt" o:ole="">
                  <v:imagedata r:id="rId450" o:title=""/>
                </v:shape>
                <o:OLEObject Type="Embed" ProgID="Equation.DSMT4" ShapeID="_x0000_i1260" DrawAspect="Content" ObjectID="_1477290498" r:id="rId451"/>
              </w:object>
            </w:r>
            <w:r w:rsidR="00B51B59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                     (6)</w:t>
            </w:r>
          </w:p>
          <w:p w:rsidR="00F01A88" w:rsidRDefault="00F00C18" w:rsidP="00D2011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з (6) находим</w:t>
            </w:r>
          </w:p>
          <w:p w:rsidR="00F00C18" w:rsidRDefault="00F00C18" w:rsidP="00F00C18">
            <w:pPr>
              <w:jc w:val="right"/>
              <w:rPr>
                <w:sz w:val="20"/>
                <w:szCs w:val="20"/>
              </w:rPr>
            </w:pPr>
            <w:r w:rsidRPr="00F00C18">
              <w:rPr>
                <w:position w:val="-26"/>
                <w:sz w:val="20"/>
                <w:szCs w:val="20"/>
              </w:rPr>
              <w:object w:dxaOrig="980" w:dyaOrig="600">
                <v:shape id="_x0000_i1261" type="#_x0000_t75" style="width:48.75pt;height:30pt" o:ole="">
                  <v:imagedata r:id="rId452" o:title=""/>
                </v:shape>
                <o:OLEObject Type="Embed" ProgID="Equation.DSMT4" ShapeID="_x0000_i1261" DrawAspect="Content" ObjectID="_1477290499" r:id="rId453"/>
              </w:object>
            </w:r>
            <w:r>
              <w:rPr>
                <w:sz w:val="20"/>
                <w:szCs w:val="20"/>
              </w:rPr>
              <w:t>.                                      (7)</w:t>
            </w:r>
          </w:p>
          <w:p w:rsidR="00F00C18" w:rsidRDefault="00F00C18" w:rsidP="00D2011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становка (7) в (4) дает ответ задачи</w:t>
            </w:r>
          </w:p>
          <w:p w:rsidR="00F00C18" w:rsidRDefault="00A1466A" w:rsidP="00A1466A">
            <w:pPr>
              <w:jc w:val="right"/>
              <w:rPr>
                <w:sz w:val="20"/>
                <w:szCs w:val="20"/>
              </w:rPr>
            </w:pPr>
            <w:r w:rsidRPr="00A1466A">
              <w:rPr>
                <w:position w:val="-32"/>
                <w:sz w:val="20"/>
                <w:szCs w:val="20"/>
              </w:rPr>
              <w:object w:dxaOrig="1320" w:dyaOrig="660">
                <v:shape id="_x0000_i1262" type="#_x0000_t75" style="width:66pt;height:33pt" o:ole="">
                  <v:imagedata r:id="rId454" o:title=""/>
                </v:shape>
                <o:OLEObject Type="Embed" ProgID="Equation.DSMT4" ShapeID="_x0000_i1262" DrawAspect="Content" ObjectID="_1477290500" r:id="rId455"/>
              </w:object>
            </w:r>
            <w:r>
              <w:rPr>
                <w:sz w:val="20"/>
                <w:szCs w:val="20"/>
              </w:rPr>
              <w:t>.                                   (8)</w:t>
            </w:r>
          </w:p>
          <w:p w:rsidR="00F00C18" w:rsidRPr="00307881" w:rsidRDefault="00A1466A" w:rsidP="00D20113">
            <w:pPr>
              <w:rPr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Ответ:</w:t>
            </w:r>
            <w:r>
              <w:rPr>
                <w:sz w:val="20"/>
                <w:szCs w:val="20"/>
              </w:rPr>
              <w:t xml:space="preserve"> </w:t>
            </w:r>
            <w:r w:rsidRPr="00A1466A">
              <w:rPr>
                <w:position w:val="-32"/>
                <w:sz w:val="20"/>
                <w:szCs w:val="20"/>
              </w:rPr>
              <w:object w:dxaOrig="1320" w:dyaOrig="660">
                <v:shape id="_x0000_i1263" type="#_x0000_t75" style="width:66pt;height:33pt" o:ole="">
                  <v:imagedata r:id="rId454" o:title=""/>
                </v:shape>
                <o:OLEObject Type="Embed" ProgID="Equation.DSMT4" ShapeID="_x0000_i1263" DrawAspect="Content" ObjectID="_1477290501" r:id="rId456"/>
              </w:object>
            </w:r>
          </w:p>
        </w:tc>
      </w:tr>
      <w:tr w:rsidR="00307881">
        <w:tc>
          <w:tcPr>
            <w:tcW w:w="1736" w:type="dxa"/>
          </w:tcPr>
          <w:p w:rsidR="00307881" w:rsidRPr="00A1466A" w:rsidRDefault="00307881" w:rsidP="00D20113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Найти:</w:t>
            </w:r>
          </w:p>
          <w:p w:rsidR="00307881" w:rsidRPr="00307881" w:rsidRDefault="00307881" w:rsidP="00D20113">
            <w:pPr>
              <w:rPr>
                <w:sz w:val="20"/>
                <w:szCs w:val="20"/>
                <w:lang w:val="en-US"/>
              </w:rPr>
            </w:pPr>
            <w:r w:rsidRPr="00307881">
              <w:rPr>
                <w:position w:val="-10"/>
                <w:sz w:val="20"/>
                <w:szCs w:val="20"/>
                <w:lang w:val="en-US"/>
              </w:rPr>
              <w:object w:dxaOrig="660" w:dyaOrig="300">
                <v:shape id="_x0000_i1264" type="#_x0000_t75" style="width:33pt;height:15pt" o:ole="">
                  <v:imagedata r:id="rId457" o:title=""/>
                </v:shape>
                <o:OLEObject Type="Embed" ProgID="Equation.DSMT4" ShapeID="_x0000_i1264" DrawAspect="Content" ObjectID="_1477290502" r:id="rId458"/>
              </w:object>
            </w:r>
          </w:p>
        </w:tc>
        <w:tc>
          <w:tcPr>
            <w:tcW w:w="4913" w:type="dxa"/>
            <w:vMerge/>
          </w:tcPr>
          <w:p w:rsidR="00307881" w:rsidRDefault="00307881" w:rsidP="00D20113">
            <w:pPr>
              <w:rPr>
                <w:sz w:val="20"/>
                <w:szCs w:val="20"/>
              </w:rPr>
            </w:pPr>
          </w:p>
        </w:tc>
      </w:tr>
    </w:tbl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A1466A" w:rsidRPr="009D0D41" w:rsidRDefault="00A1466A" w:rsidP="00A1466A">
      <w:pPr>
        <w:jc w:val="both"/>
        <w:rPr>
          <w:sz w:val="20"/>
          <w:szCs w:val="20"/>
        </w:rPr>
      </w:pPr>
      <w:r w:rsidRPr="009D0D41">
        <w:rPr>
          <w:b/>
          <w:i/>
          <w:sz w:val="20"/>
          <w:szCs w:val="20"/>
        </w:rPr>
        <w:t xml:space="preserve">Пример </w:t>
      </w:r>
      <w:r>
        <w:rPr>
          <w:b/>
          <w:i/>
          <w:sz w:val="20"/>
          <w:szCs w:val="20"/>
        </w:rPr>
        <w:t>2</w:t>
      </w:r>
      <w:r w:rsidRPr="009D0D41">
        <w:rPr>
          <w:b/>
          <w:i/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="007A11EA">
        <w:rPr>
          <w:sz w:val="20"/>
          <w:szCs w:val="20"/>
        </w:rPr>
        <w:t xml:space="preserve">Лифт поднимается с ускорением </w:t>
      </w:r>
      <w:r w:rsidR="007A11EA" w:rsidRPr="007A11EA">
        <w:rPr>
          <w:position w:val="-10"/>
          <w:sz w:val="20"/>
          <w:szCs w:val="20"/>
        </w:rPr>
        <w:object w:dxaOrig="620" w:dyaOrig="320">
          <v:shape id="_x0000_i1265" type="#_x0000_t75" style="width:30.75pt;height:15.75pt" o:ole="">
            <v:imagedata r:id="rId459" o:title=""/>
          </v:shape>
          <o:OLEObject Type="Embed" ProgID="Equation.DSMT4" ShapeID="_x0000_i1265" DrawAspect="Content" ObjectID="_1477290503" r:id="rId460"/>
        </w:object>
      </w:r>
      <w:r w:rsidR="007A11EA">
        <w:rPr>
          <w:sz w:val="20"/>
          <w:szCs w:val="20"/>
        </w:rPr>
        <w:t xml:space="preserve">, В тот момент, когда его скорость стала равна </w:t>
      </w:r>
      <w:r w:rsidR="007A11EA" w:rsidRPr="007A11EA">
        <w:rPr>
          <w:position w:val="-10"/>
          <w:sz w:val="20"/>
          <w:szCs w:val="20"/>
        </w:rPr>
        <w:object w:dxaOrig="720" w:dyaOrig="300">
          <v:shape id="_x0000_i1266" type="#_x0000_t75" style="width:36pt;height:15pt" o:ole="">
            <v:imagedata r:id="rId461" o:title=""/>
          </v:shape>
          <o:OLEObject Type="Embed" ProgID="Equation.DSMT4" ShapeID="_x0000_i1266" DrawAspect="Content" ObjectID="_1477290504" r:id="rId462"/>
        </w:object>
      </w:r>
      <w:r w:rsidR="007A11EA">
        <w:rPr>
          <w:sz w:val="20"/>
          <w:szCs w:val="20"/>
        </w:rPr>
        <w:t xml:space="preserve">, с потолка лифта начал падать болт. Высота лифта </w:t>
      </w:r>
      <w:r w:rsidR="007A11EA" w:rsidRPr="007A11EA">
        <w:rPr>
          <w:position w:val="-10"/>
          <w:sz w:val="20"/>
          <w:szCs w:val="20"/>
        </w:rPr>
        <w:object w:dxaOrig="620" w:dyaOrig="279">
          <v:shape id="_x0000_i1267" type="#_x0000_t75" style="width:30.75pt;height:14.25pt" o:ole="">
            <v:imagedata r:id="rId463" o:title=""/>
          </v:shape>
          <o:OLEObject Type="Embed" ProgID="Equation.DSMT4" ShapeID="_x0000_i1267" DrawAspect="Content" ObjectID="_1477290505" r:id="rId464"/>
        </w:object>
      </w:r>
      <w:r w:rsidR="007A11EA">
        <w:rPr>
          <w:sz w:val="20"/>
          <w:szCs w:val="20"/>
        </w:rPr>
        <w:t>. Вычислить время падения болта и расстояние, пройденное болтом относительно шахты.</w:t>
      </w:r>
    </w:p>
    <w:p w:rsidR="00A1466A" w:rsidRDefault="00A1466A" w:rsidP="00A1466A">
      <w:pPr>
        <w:jc w:val="both"/>
        <w:rPr>
          <w:sz w:val="20"/>
          <w:szCs w:val="20"/>
        </w:rPr>
      </w:pPr>
      <w:r>
        <w:rPr>
          <w:sz w:val="20"/>
          <w:szCs w:val="20"/>
        </w:rPr>
        <w:t>РЕШЕНИЕ:</w:t>
      </w:r>
    </w:p>
    <w:p w:rsidR="00A1466A" w:rsidRDefault="00A1466A" w:rsidP="00A1466A">
      <w:pPr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122"/>
        <w:gridCol w:w="4527"/>
      </w:tblGrid>
      <w:tr w:rsidR="00A1466A">
        <w:tc>
          <w:tcPr>
            <w:tcW w:w="1736" w:type="dxa"/>
          </w:tcPr>
          <w:p w:rsidR="00A1466A" w:rsidRPr="00A1466A" w:rsidRDefault="00A1466A" w:rsidP="00A1466A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Дано:</w:t>
            </w:r>
          </w:p>
          <w:p w:rsidR="00A1466A" w:rsidRDefault="00BA1FDA" w:rsidP="00A1466A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600" w:dyaOrig="300">
                <v:shape id="_x0000_i1268" type="#_x0000_t75" style="width:30pt;height:15pt" o:ole="">
                  <v:imagedata r:id="rId465" o:title=""/>
                </v:shape>
                <o:OLEObject Type="Embed" ProgID="Equation.DSMT4" ShapeID="_x0000_i1268" DrawAspect="Content" ObjectID="_1477290506" r:id="rId466"/>
              </w:object>
            </w:r>
          </w:p>
          <w:p w:rsidR="00A1466A" w:rsidRDefault="00BA1FDA" w:rsidP="00A1466A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1080" w:dyaOrig="300">
                <v:shape id="_x0000_i1269" type="#_x0000_t75" style="width:54pt;height:15pt" o:ole="">
                  <v:imagedata r:id="rId467" o:title=""/>
                </v:shape>
                <o:OLEObject Type="Embed" ProgID="Equation.DSMT4" ShapeID="_x0000_i1269" DrawAspect="Content" ObjectID="_1477290507" r:id="rId468"/>
              </w:object>
            </w:r>
          </w:p>
          <w:p w:rsidR="00A1466A" w:rsidRDefault="00FA23AA" w:rsidP="00A1466A">
            <w:pPr>
              <w:rPr>
                <w:sz w:val="20"/>
                <w:szCs w:val="20"/>
              </w:rPr>
            </w:pPr>
            <w:r w:rsidRPr="00BA1FDA">
              <w:rPr>
                <w:position w:val="-22"/>
                <w:sz w:val="20"/>
                <w:szCs w:val="20"/>
              </w:rPr>
              <w:object w:dxaOrig="1900" w:dyaOrig="560">
                <v:shape id="_x0000_i1270" type="#_x0000_t75" style="width:95.25pt;height:27.75pt" o:ole="">
                  <v:imagedata r:id="rId469" o:title=""/>
                </v:shape>
                <o:OLEObject Type="Embed" ProgID="Equation.DSMT4" ShapeID="_x0000_i1270" DrawAspect="Content" ObjectID="_1477290508" r:id="rId470"/>
              </w:object>
            </w:r>
          </w:p>
          <w:p w:rsidR="00A1466A" w:rsidRDefault="00BA1FDA" w:rsidP="00A1466A">
            <w:pPr>
              <w:rPr>
                <w:sz w:val="20"/>
                <w:szCs w:val="20"/>
              </w:rPr>
            </w:pPr>
            <w:r w:rsidRPr="00BA1FDA">
              <w:rPr>
                <w:position w:val="-22"/>
                <w:sz w:val="20"/>
                <w:szCs w:val="20"/>
              </w:rPr>
              <w:object w:dxaOrig="1160" w:dyaOrig="560">
                <v:shape id="_x0000_i1271" type="#_x0000_t75" style="width:57.75pt;height:27.75pt" o:ole="">
                  <v:imagedata r:id="rId471" o:title=""/>
                </v:shape>
                <o:OLEObject Type="Embed" ProgID="Equation.DSMT4" ShapeID="_x0000_i1271" DrawAspect="Content" ObjectID="_1477290509" r:id="rId472"/>
              </w:object>
            </w:r>
          </w:p>
          <w:p w:rsidR="00A1466A" w:rsidRDefault="00BA1FDA" w:rsidP="00A1466A">
            <w:pPr>
              <w:rPr>
                <w:sz w:val="20"/>
                <w:szCs w:val="20"/>
              </w:rPr>
            </w:pPr>
            <w:r w:rsidRPr="00BA1FDA">
              <w:rPr>
                <w:position w:val="-22"/>
                <w:sz w:val="20"/>
                <w:szCs w:val="20"/>
              </w:rPr>
              <w:object w:dxaOrig="1579" w:dyaOrig="560">
                <v:shape id="_x0000_i1272" type="#_x0000_t75" style="width:78.75pt;height:27.75pt" o:ole="">
                  <v:imagedata r:id="rId473" o:title=""/>
                </v:shape>
                <o:OLEObject Type="Embed" ProgID="Equation.DSMT4" ShapeID="_x0000_i1272" DrawAspect="Content" ObjectID="_1477290510" r:id="rId474"/>
              </w:object>
            </w: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</w:tc>
        <w:tc>
          <w:tcPr>
            <w:tcW w:w="4913" w:type="dxa"/>
            <w:vMerge w:val="restart"/>
          </w:tcPr>
          <w:p w:rsidR="00A1466A" w:rsidRDefault="007B55F6" w:rsidP="00A1466A">
            <w:pPr>
              <w:rPr>
                <w:b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pict>
                <v:group id="_x0000_s1521" style="position:absolute;margin-left:65.2pt;margin-top:10.65pt;width:103.35pt;height:134.6pt;z-index:251648000;mso-position-horizontal-relative:text;mso-position-vertical-relative:text" coordorigin="4353,6316" coordsize="2067,2692">
                  <v:rect id="_x0000_s1484" style="position:absolute;left:4739;top:6656;width:108;height:2160" o:regroupid="16" fillcolor="black">
                    <v:fill r:id="rId475" o:title="Светлый диагональный 2" type="pattern"/>
                  </v:rect>
                  <v:rect id="_x0000_s1485" style="position:absolute;left:6002;top:6657;width:108;height:2160" o:regroupid="16" fillcolor="black">
                    <v:fill r:id="rId475" o:title="Светлый диагональный 2" type="pattern"/>
                  </v:rect>
                  <v:rect id="_x0000_s1488" style="position:absolute;left:4919;top:7016;width:999;height:1629" o:regroupid="16"/>
                  <v:oval id="_x0000_s1491" style="position:absolute;left:4769;top:8624;width:57;height:57" o:regroupid="16" fillcolor="black">
                    <o:lock v:ext="edit" aspectratio="t"/>
                  </v:oval>
                  <v:oval id="_x0000_s1492" style="position:absolute;left:5374;top:8607;width:74;height:74" o:regroupid="16" fillcolor="black">
                    <o:lock v:ext="edit" aspectratio="t"/>
                  </v:oval>
                  <v:oval id="_x0000_s1493" style="position:absolute;left:5366;top:6997;width:74;height:74" o:regroupid="16" fillcolor="black">
                    <o:lock v:ext="edit" aspectratio="t"/>
                  </v:oval>
                  <v:line id="_x0000_s1496" style="position:absolute;flip:x y" from="4790,6472" to="4793,8643" o:regroupid="16">
                    <v:stroke endarrow="block" endarrowwidth="narrow"/>
                  </v:line>
                  <v:line id="_x0000_s1499" style="position:absolute;flip:x y" from="5409,8174" to="5410,8640" o:regroupid="16">
                    <v:stroke endarrow="block" endarrowwidth="narrow"/>
                  </v:line>
                  <v:line id="_x0000_s1500" style="position:absolute;flip:y" from="5408,8359" to="5413,8636" o:regroupid="16">
                    <v:stroke endarrow="block" endarrowwidth="narrow"/>
                  </v:line>
                  <v:line id="_x0000_s1501" style="position:absolute;flip:x y" from="5401,6557" to="5402,7023" o:regroupid="16">
                    <v:stroke endarrow="block" endarrowwidth="narrow"/>
                  </v:line>
                  <v:line id="_x0000_s1502" style="position:absolute;flip:x" from="5403,7049" to="5404,7800" o:regroupid="16">
                    <v:stroke endarrow="block" endarrowwidth="narrow"/>
                  </v:line>
                  <v:shape id="_x0000_s1505" type="#_x0000_t202" style="position:absolute;left:4681;top:6316;width:468;height:429;mso-wrap-style:none" o:regroupid="16" filled="f" stroked="f">
                    <v:textbox style="mso-next-textbox:#_x0000_s1505;mso-fit-shape-to-text:t">
                      <w:txbxContent>
                        <w:p w:rsidR="00AF3FD7" w:rsidRDefault="00AF3FD7" w:rsidP="00DC019F">
                          <w:r w:rsidRPr="00DC019F">
                            <w:rPr>
                              <w:position w:val="-6"/>
                            </w:rPr>
                            <w:object w:dxaOrig="180" w:dyaOrig="200">
                              <v:shape id="_x0000_i1273" type="#_x0000_t75" style="width:9pt;height:9.75pt" o:ole="">
                                <v:imagedata r:id="rId476" o:title=""/>
                              </v:shape>
                              <o:OLEObject Type="Embed" ProgID="Equation.DSMT4" ShapeID="_x0000_i1273" DrawAspect="Content" ObjectID="_1477290780" r:id="rId477"/>
                            </w:object>
                          </w:r>
                        </w:p>
                      </w:txbxContent>
                    </v:textbox>
                  </v:shape>
                  <v:shape id="_x0000_s1506" type="#_x0000_t202" style="position:absolute;left:4439;top:8440;width:468;height:429;mso-wrap-style:none" o:regroupid="16" filled="f" stroked="f">
                    <v:textbox style="mso-next-textbox:#_x0000_s1506;mso-fit-shape-to-text:t">
                      <w:txbxContent>
                        <w:p w:rsidR="00AF3FD7" w:rsidRDefault="00AF3FD7" w:rsidP="00DC019F">
                          <w:r w:rsidRPr="00DC019F">
                            <w:rPr>
                              <w:position w:val="-6"/>
                            </w:rPr>
                            <w:object w:dxaOrig="180" w:dyaOrig="240">
                              <v:shape id="_x0000_i1274" type="#_x0000_t75" style="width:9pt;height:12pt" o:ole="">
                                <v:imagedata r:id="rId478" o:title=""/>
                              </v:shape>
                              <o:OLEObject Type="Embed" ProgID="Equation.DSMT4" ShapeID="_x0000_i1274" DrawAspect="Content" ObjectID="_1477290781" r:id="rId479"/>
                            </w:object>
                          </w:r>
                        </w:p>
                      </w:txbxContent>
                    </v:textbox>
                  </v:shape>
                  <v:shape id="_x0000_s1507" type="#_x0000_t202" style="position:absolute;left:5298;top:7967;width:509;height:444;mso-wrap-style:none" o:regroupid="16" filled="f" stroked="f">
                    <v:textbox style="mso-next-textbox:#_x0000_s1507;mso-fit-shape-to-text:t">
                      <w:txbxContent>
                        <w:p w:rsidR="00AF3FD7" w:rsidRDefault="00AF3FD7" w:rsidP="00BA1FDA">
                          <w:r w:rsidRPr="00BA1FDA">
                            <w:rPr>
                              <w:position w:val="-10"/>
                            </w:rPr>
                            <w:object w:dxaOrig="220" w:dyaOrig="300">
                              <v:shape id="_x0000_i1275" type="#_x0000_t75" style="width:11.25pt;height:15pt" o:ole="">
                                <v:imagedata r:id="rId480" o:title=""/>
                              </v:shape>
                              <o:OLEObject Type="Embed" ProgID="Equation.DSMT4" ShapeID="_x0000_i1275" DrawAspect="Content" ObjectID="_1477290782" r:id="rId481"/>
                            </w:object>
                          </w:r>
                        </w:p>
                      </w:txbxContent>
                    </v:textbox>
                  </v:shape>
                  <v:shape id="_x0000_s1508" type="#_x0000_t202" style="position:absolute;left:5272;top:6473;width:509;height:444;mso-wrap-style:none" o:regroupid="16" filled="f" stroked="f">
                    <v:textbox style="mso-next-textbox:#_x0000_s1508;mso-fit-shape-to-text:t">
                      <w:txbxContent>
                        <w:p w:rsidR="00AF3FD7" w:rsidRDefault="00AF3FD7" w:rsidP="00BA1FDA">
                          <w:r w:rsidRPr="00BA1FDA">
                            <w:rPr>
                              <w:position w:val="-10"/>
                            </w:rPr>
                            <w:object w:dxaOrig="220" w:dyaOrig="300">
                              <v:shape id="_x0000_i1276" type="#_x0000_t75" style="width:11.25pt;height:15pt" o:ole="">
                                <v:imagedata r:id="rId482" o:title=""/>
                              </v:shape>
                              <o:OLEObject Type="Embed" ProgID="Equation.DSMT4" ShapeID="_x0000_i1276" DrawAspect="Content" ObjectID="_1477290783" r:id="rId483"/>
                            </w:object>
                          </w:r>
                        </w:p>
                      </w:txbxContent>
                    </v:textbox>
                  </v:shape>
                  <v:shape id="_x0000_s1509" type="#_x0000_t202" style="position:absolute;left:5047;top:8269;width:468;height:429;mso-wrap-style:none" o:regroupid="16" filled="f" stroked="f">
                    <v:textbox style="mso-next-textbox:#_x0000_s1509;mso-fit-shape-to-text:t">
                      <w:txbxContent>
                        <w:p w:rsidR="00AF3FD7" w:rsidRDefault="00AF3FD7" w:rsidP="00BA1FDA">
                          <w:r w:rsidRPr="00DC019F">
                            <w:rPr>
                              <w:position w:val="-6"/>
                            </w:rPr>
                            <w:object w:dxaOrig="180" w:dyaOrig="260">
                              <v:shape id="_x0000_i1277" type="#_x0000_t75" style="width:9pt;height:12.75pt" o:ole="">
                                <v:imagedata r:id="rId484" o:title=""/>
                              </v:shape>
                              <o:OLEObject Type="Embed" ProgID="Equation.DSMT4" ShapeID="_x0000_i1277" DrawAspect="Content" ObjectID="_1477290784" r:id="rId485"/>
                            </w:object>
                          </w:r>
                        </w:p>
                      </w:txbxContent>
                    </v:textbox>
                  </v:shape>
                  <v:shape id="_x0000_s1510" type="#_x0000_t202" style="position:absolute;left:5282;top:7377;width:489;height:444;mso-wrap-style:none" o:regroupid="16" filled="f" stroked="f">
                    <v:textbox style="mso-next-textbox:#_x0000_s1510;mso-fit-shape-to-text:t">
                      <w:txbxContent>
                        <w:p w:rsidR="00AF3FD7" w:rsidRDefault="00AF3FD7" w:rsidP="00BA1FDA">
                          <w:r w:rsidRPr="00BA1FDA">
                            <w:rPr>
                              <w:position w:val="-10"/>
                            </w:rPr>
                            <w:object w:dxaOrig="200" w:dyaOrig="300">
                              <v:shape id="_x0000_i1278" type="#_x0000_t75" style="width:9.75pt;height:15pt" o:ole="">
                                <v:imagedata r:id="rId486" o:title=""/>
                              </v:shape>
                              <o:OLEObject Type="Embed" ProgID="Equation.DSMT4" ShapeID="_x0000_i1278" DrawAspect="Content" ObjectID="_1477290785" r:id="rId487"/>
                            </w:object>
                          </w:r>
                        </w:p>
                      </w:txbxContent>
                    </v:textbox>
                  </v:shape>
                  <v:line id="_x0000_s1513" style="position:absolute" from="4800,8652" to="6420,8652" o:regroupid="16">
                    <v:stroke dashstyle="dash"/>
                  </v:line>
                  <v:line id="_x0000_s1514" style="position:absolute" from="4706,7012" to="6326,7012" o:regroupid="16">
                    <v:stroke dashstyle="dash"/>
                  </v:line>
                  <v:shape id="_x0000_s1515" type="#_x0000_t202" style="position:absolute;left:4353;top:6706;width:468;height:429;mso-wrap-style:none" o:regroupid="16" filled="f" stroked="f">
                    <v:textbox style="mso-next-textbox:#_x0000_s1515;mso-fit-shape-to-text:t">
                      <w:txbxContent>
                        <w:p w:rsidR="00AF3FD7" w:rsidRDefault="00AF3FD7" w:rsidP="00BA1FDA">
                          <w:r w:rsidRPr="00DC019F">
                            <w:rPr>
                              <w:position w:val="-6"/>
                            </w:rPr>
                            <w:object w:dxaOrig="180" w:dyaOrig="260">
                              <v:shape id="_x0000_i1279" type="#_x0000_t75" style="width:9pt;height:12.75pt" o:ole="">
                                <v:imagedata r:id="rId488" o:title=""/>
                              </v:shape>
                              <o:OLEObject Type="Embed" ProgID="Equation.DSMT4" ShapeID="_x0000_i1279" DrawAspect="Content" ObjectID="_1477290786" r:id="rId489"/>
                            </w:object>
                          </w:r>
                        </w:p>
                      </w:txbxContent>
                    </v:textbox>
                  </v:shape>
                  <v:shape id="_x0000_s1519" type="#_x0000_t202" style="position:absolute;left:5069;top:6961;width:456;height:434" filled="f" stroked="f">
                    <v:textbox>
                      <w:txbxContent>
                        <w:p w:rsidR="00AF3FD7" w:rsidRDefault="00AF3FD7">
                          <w:r>
                            <w:t>Б</w:t>
                          </w:r>
                        </w:p>
                      </w:txbxContent>
                    </v:textbox>
                  </v:shape>
                  <v:shape id="_x0000_s1520" type="#_x0000_t202" style="position:absolute;left:5308;top:8574;width:456;height:434" filled="f" stroked="f">
                    <v:textbox>
                      <w:txbxContent>
                        <w:p w:rsidR="00AF3FD7" w:rsidRDefault="00AF3FD7" w:rsidP="002E0C52">
                          <w:r>
                            <w:t>Л</w:t>
                          </w:r>
                        </w:p>
                      </w:txbxContent>
                    </v:textbox>
                  </v:shape>
                </v:group>
              </w:pict>
            </w:r>
            <w:r w:rsidR="00A1466A" w:rsidRPr="00A1466A">
              <w:rPr>
                <w:b/>
                <w:sz w:val="20"/>
                <w:szCs w:val="20"/>
              </w:rPr>
              <w:t>Схема задачи:</w:t>
            </w:r>
          </w:p>
          <w:p w:rsidR="00812295" w:rsidRPr="00A1466A" w:rsidRDefault="00812295" w:rsidP="00A1466A">
            <w:pPr>
              <w:rPr>
                <w:b/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DC019F" w:rsidRDefault="00DC019F" w:rsidP="00A1466A">
            <w:pPr>
              <w:rPr>
                <w:sz w:val="20"/>
                <w:szCs w:val="20"/>
              </w:rPr>
            </w:pPr>
          </w:p>
          <w:p w:rsidR="00DC019F" w:rsidRDefault="00DC019F" w:rsidP="00A1466A">
            <w:pPr>
              <w:rPr>
                <w:sz w:val="20"/>
                <w:szCs w:val="20"/>
              </w:rPr>
            </w:pPr>
          </w:p>
          <w:p w:rsidR="00DC019F" w:rsidRDefault="00DC019F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sz w:val="20"/>
                <w:szCs w:val="20"/>
              </w:rPr>
            </w:pPr>
          </w:p>
          <w:p w:rsidR="00812295" w:rsidRDefault="00812295" w:rsidP="00A1466A">
            <w:pPr>
              <w:rPr>
                <w:sz w:val="20"/>
                <w:szCs w:val="20"/>
              </w:rPr>
            </w:pPr>
          </w:p>
          <w:p w:rsidR="00A1466A" w:rsidRDefault="00A1466A" w:rsidP="00A1466A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Решение:</w:t>
            </w:r>
          </w:p>
          <w:p w:rsidR="002E0C52" w:rsidRDefault="002E0C52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смотрим движение болта (точка Б – индексы «2») и точки пола лифта (точка Л – индексы «1») относительно шахты.</w:t>
            </w:r>
          </w:p>
          <w:p w:rsidR="00812295" w:rsidRDefault="00812295" w:rsidP="00A1466A">
            <w:pPr>
              <w:jc w:val="both"/>
              <w:rPr>
                <w:sz w:val="20"/>
                <w:szCs w:val="20"/>
              </w:rPr>
            </w:pPr>
          </w:p>
          <w:p w:rsidR="00A1466A" w:rsidRDefault="00A1466A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Запишем законы движения для каждо</w:t>
            </w:r>
            <w:r w:rsidR="002E0C52">
              <w:rPr>
                <w:sz w:val="20"/>
                <w:szCs w:val="20"/>
              </w:rPr>
              <w:t>й</w:t>
            </w:r>
            <w:r>
              <w:rPr>
                <w:sz w:val="20"/>
                <w:szCs w:val="20"/>
              </w:rPr>
              <w:t xml:space="preserve"> т</w:t>
            </w:r>
            <w:r w:rsidR="002E0C52">
              <w:rPr>
                <w:sz w:val="20"/>
                <w:szCs w:val="20"/>
              </w:rPr>
              <w:t>очки</w:t>
            </w:r>
            <w:r>
              <w:rPr>
                <w:sz w:val="20"/>
                <w:szCs w:val="20"/>
              </w:rPr>
              <w:t xml:space="preserve"> в координатной форме:</w:t>
            </w:r>
          </w:p>
          <w:p w:rsidR="00A1466A" w:rsidRPr="00CD0F13" w:rsidRDefault="002E0C52" w:rsidP="00A1466A">
            <w:pPr>
              <w:jc w:val="right"/>
              <w:rPr>
                <w:sz w:val="20"/>
                <w:szCs w:val="20"/>
              </w:rPr>
            </w:pPr>
            <w:r w:rsidRPr="002E0C52">
              <w:rPr>
                <w:position w:val="-20"/>
                <w:sz w:val="20"/>
                <w:szCs w:val="20"/>
              </w:rPr>
              <w:object w:dxaOrig="1760" w:dyaOrig="560">
                <v:shape id="_x0000_i1280" type="#_x0000_t75" style="width:87.75pt;height:27.75pt" o:ole="">
                  <v:imagedata r:id="rId490" o:title=""/>
                </v:shape>
                <o:OLEObject Type="Embed" ProgID="Equation.DSMT4" ShapeID="_x0000_i1280" DrawAspect="Content" ObjectID="_1477290511" r:id="rId491"/>
              </w:object>
            </w:r>
            <w:r w:rsidR="00A1466A">
              <w:rPr>
                <w:sz w:val="20"/>
                <w:szCs w:val="20"/>
              </w:rPr>
              <w:t xml:space="preserve">, </w:t>
            </w:r>
            <w:r w:rsidRPr="002E0C52">
              <w:rPr>
                <w:position w:val="-20"/>
                <w:sz w:val="20"/>
                <w:szCs w:val="20"/>
              </w:rPr>
              <w:object w:dxaOrig="1840" w:dyaOrig="560">
                <v:shape id="_x0000_i1281" type="#_x0000_t75" style="width:92.25pt;height:27.75pt" o:ole="">
                  <v:imagedata r:id="rId492" o:title=""/>
                </v:shape>
                <o:OLEObject Type="Embed" ProgID="Equation.DSMT4" ShapeID="_x0000_i1281" DrawAspect="Content" ObjectID="_1477290512" r:id="rId493"/>
              </w:object>
            </w:r>
            <w:r w:rsidR="00A1466A">
              <w:rPr>
                <w:sz w:val="20"/>
                <w:szCs w:val="20"/>
              </w:rPr>
              <w:t>;  (1)</w:t>
            </w:r>
          </w:p>
          <w:p w:rsidR="00A1466A" w:rsidRDefault="00A1466A" w:rsidP="00A14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учетом данных задачи получим</w:t>
            </w:r>
          </w:p>
          <w:p w:rsidR="00A1466A" w:rsidRDefault="002E0C52" w:rsidP="00A1466A">
            <w:pPr>
              <w:jc w:val="right"/>
              <w:rPr>
                <w:sz w:val="20"/>
                <w:szCs w:val="20"/>
              </w:rPr>
            </w:pPr>
            <w:r w:rsidRPr="002E0C52">
              <w:rPr>
                <w:position w:val="-20"/>
                <w:sz w:val="20"/>
                <w:szCs w:val="20"/>
              </w:rPr>
              <w:object w:dxaOrig="1120" w:dyaOrig="560">
                <v:shape id="_x0000_i1282" type="#_x0000_t75" style="width:56.25pt;height:27.75pt" o:ole="">
                  <v:imagedata r:id="rId494" o:title=""/>
                </v:shape>
                <o:OLEObject Type="Embed" ProgID="Equation.DSMT4" ShapeID="_x0000_i1282" DrawAspect="Content" ObjectID="_1477290513" r:id="rId495"/>
              </w:object>
            </w:r>
            <w:r>
              <w:rPr>
                <w:sz w:val="20"/>
                <w:szCs w:val="20"/>
              </w:rPr>
              <w:t xml:space="preserve">, </w:t>
            </w:r>
            <w:r w:rsidR="00FA23AA" w:rsidRPr="002E0C52">
              <w:rPr>
                <w:position w:val="-20"/>
                <w:sz w:val="20"/>
                <w:szCs w:val="20"/>
              </w:rPr>
              <w:object w:dxaOrig="1440" w:dyaOrig="560">
                <v:shape id="_x0000_i1283" type="#_x0000_t75" style="width:1in;height:27.75pt" o:ole="">
                  <v:imagedata r:id="rId496" o:title=""/>
                </v:shape>
                <o:OLEObject Type="Embed" ProgID="Equation.DSMT4" ShapeID="_x0000_i1283" DrawAspect="Content" ObjectID="_1477290514" r:id="rId497"/>
              </w:object>
            </w:r>
            <w:r w:rsidR="00A1466A">
              <w:rPr>
                <w:sz w:val="20"/>
                <w:szCs w:val="20"/>
              </w:rPr>
              <w:t xml:space="preserve">.   </w:t>
            </w:r>
            <w:r w:rsidR="00FA23AA">
              <w:rPr>
                <w:sz w:val="20"/>
                <w:szCs w:val="20"/>
              </w:rPr>
              <w:t xml:space="preserve">      </w:t>
            </w:r>
            <w:r w:rsidR="00A1466A">
              <w:rPr>
                <w:sz w:val="20"/>
                <w:szCs w:val="20"/>
              </w:rPr>
              <w:t xml:space="preserve"> (2)</w:t>
            </w:r>
          </w:p>
          <w:p w:rsidR="00A1466A" w:rsidRDefault="00FA23AA" w:rsidP="00A14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 момент падения болта на пол </w:t>
            </w:r>
          </w:p>
          <w:p w:rsidR="00A1466A" w:rsidRPr="00CD0F13" w:rsidRDefault="00FA23AA" w:rsidP="00A1466A">
            <w:pPr>
              <w:jc w:val="right"/>
              <w:rPr>
                <w:sz w:val="20"/>
                <w:szCs w:val="20"/>
              </w:rPr>
            </w:pPr>
            <w:r w:rsidRPr="00FA23AA">
              <w:rPr>
                <w:position w:val="-26"/>
                <w:sz w:val="20"/>
                <w:szCs w:val="20"/>
                <w:lang w:val="en-US"/>
              </w:rPr>
              <w:object w:dxaOrig="720" w:dyaOrig="620">
                <v:shape id="_x0000_i1284" type="#_x0000_t75" style="width:36pt;height:30.75pt" o:ole="">
                  <v:imagedata r:id="rId498" o:title=""/>
                </v:shape>
                <o:OLEObject Type="Embed" ProgID="Equation.DSMT4" ShapeID="_x0000_i1284" DrawAspect="Content" ObjectID="_1477290515" r:id="rId499"/>
              </w:object>
            </w:r>
            <w:r w:rsidR="00A1466A">
              <w:rPr>
                <w:sz w:val="20"/>
                <w:szCs w:val="20"/>
              </w:rPr>
              <w:t xml:space="preserve">,      </w:t>
            </w:r>
            <w:r>
              <w:rPr>
                <w:sz w:val="20"/>
                <w:szCs w:val="20"/>
              </w:rPr>
              <w:t xml:space="preserve">             </w:t>
            </w:r>
            <w:r w:rsidR="00A1466A">
              <w:rPr>
                <w:sz w:val="20"/>
                <w:szCs w:val="20"/>
              </w:rPr>
              <w:t xml:space="preserve">             (3)</w:t>
            </w:r>
          </w:p>
          <w:p w:rsidR="00A1466A" w:rsidRDefault="00A1466A" w:rsidP="00A14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учетом (2) имеем</w:t>
            </w:r>
          </w:p>
          <w:p w:rsidR="00A1466A" w:rsidRDefault="00FA23AA" w:rsidP="00A1466A">
            <w:pPr>
              <w:jc w:val="right"/>
              <w:rPr>
                <w:sz w:val="20"/>
                <w:szCs w:val="20"/>
              </w:rPr>
            </w:pPr>
            <w:r w:rsidRPr="00FA23AA">
              <w:rPr>
                <w:position w:val="-20"/>
                <w:sz w:val="20"/>
                <w:szCs w:val="20"/>
              </w:rPr>
              <w:object w:dxaOrig="2100" w:dyaOrig="560">
                <v:shape id="_x0000_i1285" type="#_x0000_t75" style="width:105pt;height:27.75pt" o:ole="">
                  <v:imagedata r:id="rId500" o:title=""/>
                </v:shape>
                <o:OLEObject Type="Embed" ProgID="Equation.DSMT4" ShapeID="_x0000_i1285" DrawAspect="Content" ObjectID="_1477290516" r:id="rId501"/>
              </w:object>
            </w:r>
            <w:r w:rsidR="00A1466A">
              <w:rPr>
                <w:sz w:val="20"/>
                <w:szCs w:val="20"/>
              </w:rPr>
              <w:t>.                      (4)</w:t>
            </w:r>
          </w:p>
          <w:p w:rsidR="00A1466A" w:rsidRDefault="00A1466A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йдем </w:t>
            </w:r>
            <w:r w:rsidR="00FA23AA">
              <w:rPr>
                <w:sz w:val="20"/>
                <w:szCs w:val="20"/>
              </w:rPr>
              <w:t>в</w:t>
            </w:r>
            <w:r>
              <w:rPr>
                <w:sz w:val="20"/>
                <w:szCs w:val="20"/>
              </w:rPr>
              <w:t>рем</w:t>
            </w:r>
            <w:r w:rsidR="00FA23AA">
              <w:rPr>
                <w:sz w:val="20"/>
                <w:szCs w:val="20"/>
              </w:rPr>
              <w:t>я</w:t>
            </w:r>
            <w:r>
              <w:rPr>
                <w:sz w:val="20"/>
                <w:szCs w:val="20"/>
              </w:rPr>
              <w:t xml:space="preserve"> </w:t>
            </w:r>
            <w:r w:rsidR="00FA23AA" w:rsidRPr="00FA23AA">
              <w:rPr>
                <w:position w:val="-6"/>
                <w:sz w:val="20"/>
                <w:szCs w:val="20"/>
              </w:rPr>
              <w:object w:dxaOrig="180" w:dyaOrig="200">
                <v:shape id="_x0000_i1286" type="#_x0000_t75" style="width:9pt;height:9.75pt" o:ole="">
                  <v:imagedata r:id="rId502" o:title=""/>
                </v:shape>
                <o:OLEObject Type="Embed" ProgID="Equation.DSMT4" ShapeID="_x0000_i1286" DrawAspect="Content" ObjectID="_1477290517" r:id="rId503"/>
              </w:object>
            </w:r>
          </w:p>
          <w:p w:rsidR="00A1466A" w:rsidRDefault="00FA23AA" w:rsidP="00A1466A">
            <w:pPr>
              <w:jc w:val="right"/>
              <w:rPr>
                <w:sz w:val="20"/>
                <w:szCs w:val="20"/>
              </w:rPr>
            </w:pPr>
            <w:r w:rsidRPr="00FA23AA">
              <w:rPr>
                <w:position w:val="-26"/>
                <w:sz w:val="20"/>
                <w:szCs w:val="20"/>
              </w:rPr>
              <w:object w:dxaOrig="980" w:dyaOrig="639">
                <v:shape id="_x0000_i1287" type="#_x0000_t75" style="width:48.75pt;height:32.25pt" o:ole="">
                  <v:imagedata r:id="rId504" o:title=""/>
                </v:shape>
                <o:OLEObject Type="Embed" ProgID="Equation.DSMT4" ShapeID="_x0000_i1287" DrawAspect="Content" ObjectID="_1477290518" r:id="rId505"/>
              </w:object>
            </w:r>
            <w:r w:rsidR="00A1466A">
              <w:rPr>
                <w:sz w:val="20"/>
                <w:szCs w:val="20"/>
              </w:rPr>
              <w:t>.                             (5)</w:t>
            </w:r>
          </w:p>
          <w:p w:rsidR="00A1466A" w:rsidRDefault="00FA23AA" w:rsidP="00A1466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стояние, пройденное болтом относительно шахты</w:t>
            </w:r>
            <w:r w:rsidR="00A1466A">
              <w:rPr>
                <w:sz w:val="20"/>
                <w:szCs w:val="20"/>
              </w:rPr>
              <w:t>:</w:t>
            </w:r>
          </w:p>
          <w:p w:rsidR="00A1466A" w:rsidRDefault="00FA23AA" w:rsidP="00A1466A">
            <w:pPr>
              <w:jc w:val="right"/>
              <w:rPr>
                <w:sz w:val="20"/>
                <w:szCs w:val="20"/>
              </w:rPr>
            </w:pPr>
            <w:r w:rsidRPr="00FA23AA">
              <w:rPr>
                <w:position w:val="-14"/>
                <w:sz w:val="20"/>
                <w:szCs w:val="20"/>
              </w:rPr>
              <w:object w:dxaOrig="1340" w:dyaOrig="380">
                <v:shape id="_x0000_i1288" type="#_x0000_t75" style="width:66.75pt;height:18.75pt" o:ole="">
                  <v:imagedata r:id="rId506" o:title=""/>
                </v:shape>
                <o:OLEObject Type="Embed" ProgID="Equation.DSMT4" ShapeID="_x0000_i1288" DrawAspect="Content" ObjectID="_1477290519" r:id="rId507"/>
              </w:object>
            </w:r>
            <w:r w:rsidR="00A1466A">
              <w:rPr>
                <w:sz w:val="20"/>
                <w:szCs w:val="20"/>
              </w:rPr>
              <w:t>,                      (6)</w:t>
            </w:r>
          </w:p>
          <w:p w:rsidR="00A1466A" w:rsidRDefault="00A1466A" w:rsidP="00A14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з (6)</w:t>
            </w:r>
            <w:r w:rsidR="00881F17">
              <w:rPr>
                <w:sz w:val="20"/>
                <w:szCs w:val="20"/>
              </w:rPr>
              <w:t xml:space="preserve"> с учетом (2) и (5)</w:t>
            </w:r>
            <w:r>
              <w:rPr>
                <w:sz w:val="20"/>
                <w:szCs w:val="20"/>
              </w:rPr>
              <w:t xml:space="preserve"> находим</w:t>
            </w:r>
          </w:p>
          <w:p w:rsidR="00A1466A" w:rsidRDefault="00881F17" w:rsidP="00A1466A">
            <w:pPr>
              <w:jc w:val="right"/>
              <w:rPr>
                <w:sz w:val="20"/>
                <w:szCs w:val="20"/>
              </w:rPr>
            </w:pPr>
            <w:r w:rsidRPr="00881F17">
              <w:rPr>
                <w:position w:val="-28"/>
                <w:sz w:val="20"/>
                <w:szCs w:val="20"/>
              </w:rPr>
              <w:object w:dxaOrig="1860" w:dyaOrig="660">
                <v:shape id="_x0000_i1289" type="#_x0000_t75" style="width:93pt;height:33pt" o:ole="">
                  <v:imagedata r:id="rId508" o:title=""/>
                </v:shape>
                <o:OLEObject Type="Embed" ProgID="Equation.DSMT4" ShapeID="_x0000_i1289" DrawAspect="Content" ObjectID="_1477290520" r:id="rId509"/>
              </w:object>
            </w:r>
            <w:r w:rsidR="00723FB0">
              <w:rPr>
                <w:sz w:val="20"/>
                <w:szCs w:val="20"/>
              </w:rPr>
              <w:t xml:space="preserve">.               </w:t>
            </w:r>
            <w:r w:rsidR="00A1466A">
              <w:rPr>
                <w:sz w:val="20"/>
                <w:szCs w:val="20"/>
              </w:rPr>
              <w:t xml:space="preserve">  (7)</w:t>
            </w:r>
          </w:p>
          <w:p w:rsidR="00A1466A" w:rsidRDefault="00A1466A" w:rsidP="00A1466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дстановка </w:t>
            </w:r>
            <w:r w:rsidR="00812295">
              <w:rPr>
                <w:sz w:val="20"/>
                <w:szCs w:val="20"/>
              </w:rPr>
              <w:t>числовых данных в (5) и (7) дает числовой ответ задачи.</w:t>
            </w:r>
          </w:p>
          <w:p w:rsidR="005156CE" w:rsidRDefault="005156CE" w:rsidP="00A1466A">
            <w:pPr>
              <w:rPr>
                <w:sz w:val="20"/>
                <w:szCs w:val="20"/>
              </w:rPr>
            </w:pPr>
          </w:p>
          <w:p w:rsidR="00A1466A" w:rsidRPr="00307881" w:rsidRDefault="00A1466A" w:rsidP="00A1466A">
            <w:pPr>
              <w:rPr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Ответ:</w:t>
            </w:r>
            <w:r>
              <w:rPr>
                <w:sz w:val="20"/>
                <w:szCs w:val="20"/>
              </w:rPr>
              <w:t xml:space="preserve"> </w:t>
            </w:r>
            <w:r w:rsidR="00812295" w:rsidRPr="00812295">
              <w:rPr>
                <w:position w:val="-10"/>
                <w:sz w:val="20"/>
                <w:szCs w:val="20"/>
              </w:rPr>
              <w:object w:dxaOrig="920" w:dyaOrig="279">
                <v:shape id="_x0000_i1290" type="#_x0000_t75" style="width:45.75pt;height:14.25pt" o:ole="">
                  <v:imagedata r:id="rId510" o:title=""/>
                </v:shape>
                <o:OLEObject Type="Embed" ProgID="Equation.DSMT4" ShapeID="_x0000_i1290" DrawAspect="Content" ObjectID="_1477290521" r:id="rId511"/>
              </w:object>
            </w:r>
            <w:r w:rsidR="00812295">
              <w:rPr>
                <w:sz w:val="20"/>
                <w:szCs w:val="20"/>
              </w:rPr>
              <w:t xml:space="preserve">, </w:t>
            </w:r>
            <w:r w:rsidR="00812295" w:rsidRPr="00812295">
              <w:rPr>
                <w:position w:val="-10"/>
                <w:sz w:val="20"/>
                <w:szCs w:val="20"/>
              </w:rPr>
              <w:object w:dxaOrig="859" w:dyaOrig="279">
                <v:shape id="_x0000_i1291" type="#_x0000_t75" style="width:42.75pt;height:14.25pt" o:ole="">
                  <v:imagedata r:id="rId512" o:title=""/>
                </v:shape>
                <o:OLEObject Type="Embed" ProgID="Equation.DSMT4" ShapeID="_x0000_i1291" DrawAspect="Content" ObjectID="_1477290522" r:id="rId513"/>
              </w:object>
            </w:r>
            <w:r w:rsidR="00812295">
              <w:rPr>
                <w:sz w:val="20"/>
                <w:szCs w:val="20"/>
              </w:rPr>
              <w:t>.</w:t>
            </w:r>
          </w:p>
        </w:tc>
      </w:tr>
      <w:tr w:rsidR="00A1466A">
        <w:tc>
          <w:tcPr>
            <w:tcW w:w="1736" w:type="dxa"/>
          </w:tcPr>
          <w:p w:rsidR="00A1466A" w:rsidRPr="00A1466A" w:rsidRDefault="00A1466A" w:rsidP="00A1466A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Найти:</w:t>
            </w:r>
          </w:p>
          <w:p w:rsidR="00A1466A" w:rsidRDefault="002E0C52" w:rsidP="00A1466A">
            <w:pPr>
              <w:rPr>
                <w:sz w:val="20"/>
                <w:szCs w:val="20"/>
              </w:rPr>
            </w:pPr>
            <w:r w:rsidRPr="002E0C52">
              <w:rPr>
                <w:position w:val="-6"/>
                <w:sz w:val="20"/>
                <w:szCs w:val="20"/>
                <w:lang w:val="en-US"/>
              </w:rPr>
              <w:object w:dxaOrig="460" w:dyaOrig="240">
                <v:shape id="_x0000_i1292" type="#_x0000_t75" style="width:23.25pt;height:12pt" o:ole="">
                  <v:imagedata r:id="rId514" o:title=""/>
                </v:shape>
                <o:OLEObject Type="Embed" ProgID="Equation.DSMT4" ShapeID="_x0000_i1292" DrawAspect="Content" ObjectID="_1477290523" r:id="rId515"/>
              </w:object>
            </w:r>
          </w:p>
          <w:p w:rsidR="002E0C52" w:rsidRPr="002E0C52" w:rsidRDefault="002E0C52" w:rsidP="00A1466A">
            <w:pPr>
              <w:rPr>
                <w:sz w:val="20"/>
                <w:szCs w:val="20"/>
              </w:rPr>
            </w:pPr>
            <w:r w:rsidRPr="002E0C52">
              <w:rPr>
                <w:position w:val="-6"/>
                <w:sz w:val="20"/>
                <w:szCs w:val="20"/>
              </w:rPr>
              <w:object w:dxaOrig="440" w:dyaOrig="240">
                <v:shape id="_x0000_i1293" type="#_x0000_t75" style="width:21.75pt;height:12pt" o:ole="">
                  <v:imagedata r:id="rId516" o:title=""/>
                </v:shape>
                <o:OLEObject Type="Embed" ProgID="Equation.DSMT4" ShapeID="_x0000_i1293" DrawAspect="Content" ObjectID="_1477290524" r:id="rId517"/>
              </w:object>
            </w:r>
          </w:p>
        </w:tc>
        <w:tc>
          <w:tcPr>
            <w:tcW w:w="4913" w:type="dxa"/>
            <w:vMerge/>
          </w:tcPr>
          <w:p w:rsidR="00A1466A" w:rsidRDefault="00A1466A" w:rsidP="00A1466A">
            <w:pPr>
              <w:rPr>
                <w:sz w:val="20"/>
                <w:szCs w:val="20"/>
              </w:rPr>
            </w:pPr>
          </w:p>
        </w:tc>
      </w:tr>
    </w:tbl>
    <w:p w:rsidR="00A1466A" w:rsidRDefault="00A1466A" w:rsidP="00A1466A">
      <w:pPr>
        <w:rPr>
          <w:sz w:val="20"/>
          <w:szCs w:val="20"/>
        </w:rPr>
      </w:pPr>
    </w:p>
    <w:p w:rsidR="005156CE" w:rsidRDefault="005156CE" w:rsidP="00A1466A">
      <w:pPr>
        <w:rPr>
          <w:sz w:val="20"/>
          <w:szCs w:val="20"/>
        </w:rPr>
      </w:pPr>
    </w:p>
    <w:p w:rsidR="006B6452" w:rsidRPr="009D0D41" w:rsidRDefault="006B6452" w:rsidP="006B6452">
      <w:pPr>
        <w:jc w:val="both"/>
        <w:rPr>
          <w:sz w:val="20"/>
          <w:szCs w:val="20"/>
        </w:rPr>
      </w:pPr>
      <w:r w:rsidRPr="009D0D41">
        <w:rPr>
          <w:b/>
          <w:i/>
          <w:sz w:val="20"/>
          <w:szCs w:val="20"/>
        </w:rPr>
        <w:t xml:space="preserve">Пример </w:t>
      </w:r>
      <w:r w:rsidR="005156CE">
        <w:rPr>
          <w:b/>
          <w:i/>
          <w:sz w:val="20"/>
          <w:szCs w:val="20"/>
        </w:rPr>
        <w:t>3</w:t>
      </w:r>
      <w:r w:rsidRPr="009D0D41">
        <w:rPr>
          <w:b/>
          <w:i/>
          <w:sz w:val="20"/>
          <w:szCs w:val="20"/>
        </w:rPr>
        <w:t>.</w:t>
      </w:r>
      <w:r>
        <w:rPr>
          <w:sz w:val="20"/>
          <w:szCs w:val="20"/>
        </w:rPr>
        <w:t xml:space="preserve"> Со скалы высоты </w:t>
      </w:r>
      <w:r w:rsidRPr="006B6452">
        <w:rPr>
          <w:position w:val="-4"/>
          <w:sz w:val="20"/>
          <w:szCs w:val="20"/>
        </w:rPr>
        <w:object w:dxaOrig="260" w:dyaOrig="220">
          <v:shape id="_x0000_i1294" type="#_x0000_t75" style="width:12.75pt;height:11.25pt" o:ole="">
            <v:imagedata r:id="rId518" o:title=""/>
          </v:shape>
          <o:OLEObject Type="Embed" ProgID="Equation.DSMT4" ShapeID="_x0000_i1294" DrawAspect="Content" ObjectID="_1477290525" r:id="rId519"/>
        </w:object>
      </w:r>
      <w:r>
        <w:rPr>
          <w:sz w:val="20"/>
          <w:szCs w:val="20"/>
        </w:rPr>
        <w:t xml:space="preserve">в горизонтальном направлении бросают тело с начальной скоростью </w:t>
      </w:r>
      <w:r w:rsidRPr="006B6452">
        <w:rPr>
          <w:position w:val="-10"/>
          <w:sz w:val="20"/>
          <w:szCs w:val="20"/>
        </w:rPr>
        <w:object w:dxaOrig="220" w:dyaOrig="300">
          <v:shape id="_x0000_i1295" type="#_x0000_t75" style="width:11.25pt;height:15pt" o:ole="">
            <v:imagedata r:id="rId520" o:title=""/>
          </v:shape>
          <o:OLEObject Type="Embed" ProgID="Equation.DSMT4" ShapeID="_x0000_i1295" DrawAspect="Content" ObjectID="_1477290526" r:id="rId521"/>
        </w:object>
      </w:r>
      <w:r>
        <w:rPr>
          <w:sz w:val="20"/>
          <w:szCs w:val="20"/>
        </w:rPr>
        <w:t xml:space="preserve">. Одновременно с поверхности земли под углом </w:t>
      </w:r>
      <w:r w:rsidRPr="006B6452">
        <w:rPr>
          <w:position w:val="-6"/>
          <w:sz w:val="20"/>
          <w:szCs w:val="20"/>
        </w:rPr>
        <w:object w:dxaOrig="220" w:dyaOrig="200">
          <v:shape id="_x0000_i1296" type="#_x0000_t75" style="width:11.25pt;height:9.75pt" o:ole="">
            <v:imagedata r:id="rId522" o:title=""/>
          </v:shape>
          <o:OLEObject Type="Embed" ProgID="Equation.DSMT4" ShapeID="_x0000_i1296" DrawAspect="Content" ObjectID="_1477290527" r:id="rId523"/>
        </w:object>
      </w:r>
      <w:r w:rsidR="005156CE">
        <w:rPr>
          <w:sz w:val="20"/>
          <w:szCs w:val="20"/>
        </w:rPr>
        <w:t xml:space="preserve"> к горизонту навстречу бросают второе тело с такой же начальной скоростью. Определить на каком расстоянии от скалы бросали второе тело, если тела столкнулись в воздухе. Определить скорость второго тела относительно первого.</w:t>
      </w:r>
    </w:p>
    <w:p w:rsidR="006B6452" w:rsidRDefault="006B6452" w:rsidP="006B6452">
      <w:pPr>
        <w:jc w:val="both"/>
        <w:rPr>
          <w:sz w:val="20"/>
          <w:szCs w:val="20"/>
        </w:rPr>
      </w:pPr>
      <w:r>
        <w:rPr>
          <w:sz w:val="20"/>
          <w:szCs w:val="20"/>
        </w:rPr>
        <w:t>РЕШЕНИЕ:</w:t>
      </w:r>
    </w:p>
    <w:p w:rsidR="006B6452" w:rsidRDefault="006B6452" w:rsidP="006B6452">
      <w:pPr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736"/>
        <w:gridCol w:w="4913"/>
      </w:tblGrid>
      <w:tr w:rsidR="006B6452">
        <w:tc>
          <w:tcPr>
            <w:tcW w:w="1736" w:type="dxa"/>
          </w:tcPr>
          <w:p w:rsidR="006B6452" w:rsidRPr="00A1466A" w:rsidRDefault="006B6452" w:rsidP="006B6452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lastRenderedPageBreak/>
              <w:t>Дано:</w:t>
            </w:r>
          </w:p>
          <w:p w:rsidR="006B6452" w:rsidRDefault="006B6452" w:rsidP="006B6452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600" w:dyaOrig="300">
                <v:shape id="_x0000_i1297" type="#_x0000_t75" style="width:30pt;height:15pt" o:ole="">
                  <v:imagedata r:id="rId465" o:title=""/>
                </v:shape>
                <o:OLEObject Type="Embed" ProgID="Equation.DSMT4" ShapeID="_x0000_i1297" DrawAspect="Content" ObjectID="_1477290528" r:id="rId524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700" w:dyaOrig="300">
                <v:shape id="_x0000_i1298" type="#_x0000_t75" style="width:35.25pt;height:15pt" o:ole="">
                  <v:imagedata r:id="rId525" o:title=""/>
                </v:shape>
                <o:OLEObject Type="Embed" ProgID="Equation.DSMT4" ShapeID="_x0000_i1298" DrawAspect="Content" ObjectID="_1477290529" r:id="rId526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639" w:dyaOrig="300">
                <v:shape id="_x0000_i1299" type="#_x0000_t75" style="width:32.25pt;height:15pt" o:ole="">
                  <v:imagedata r:id="rId527" o:title=""/>
                </v:shape>
                <o:OLEObject Type="Embed" ProgID="Equation.DSMT4" ShapeID="_x0000_i1299" DrawAspect="Content" ObjectID="_1477290530" r:id="rId528"/>
              </w:object>
            </w:r>
          </w:p>
          <w:p w:rsidR="006B6452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1080" w:dyaOrig="300">
                <v:shape id="_x0000_i1300" type="#_x0000_t75" style="width:54pt;height:15pt" o:ole="">
                  <v:imagedata r:id="rId529" o:title=""/>
                </v:shape>
                <o:OLEObject Type="Embed" ProgID="Equation.DSMT4" ShapeID="_x0000_i1300" DrawAspect="Content" ObjectID="_1477290531" r:id="rId530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760" w:dyaOrig="300">
                <v:shape id="_x0000_i1301" type="#_x0000_t75" style="width:38.25pt;height:15pt" o:ole="">
                  <v:imagedata r:id="rId531" o:title=""/>
                </v:shape>
                <o:OLEObject Type="Embed" ProgID="Equation.DSMT4" ShapeID="_x0000_i1301" DrawAspect="Content" ObjectID="_1477290532" r:id="rId532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2"/>
                <w:sz w:val="20"/>
                <w:szCs w:val="20"/>
              </w:rPr>
              <w:object w:dxaOrig="680" w:dyaOrig="320">
                <v:shape id="_x0000_i1302" type="#_x0000_t75" style="width:33.75pt;height:15.75pt" o:ole="">
                  <v:imagedata r:id="rId533" o:title=""/>
                </v:shape>
                <o:OLEObject Type="Embed" ProgID="Equation.DSMT4" ShapeID="_x0000_i1302" DrawAspect="Content" ObjectID="_1477290533" r:id="rId534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1300" w:dyaOrig="300">
                <v:shape id="_x0000_i1303" type="#_x0000_t75" style="width:65.25pt;height:15pt" o:ole="">
                  <v:imagedata r:id="rId535" o:title=""/>
                </v:shape>
                <o:OLEObject Type="Embed" ProgID="Equation.DSMT4" ShapeID="_x0000_i1303" DrawAspect="Content" ObjectID="_1477290534" r:id="rId536"/>
              </w:object>
            </w:r>
          </w:p>
          <w:p w:rsidR="004B6B4B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2"/>
                <w:sz w:val="20"/>
                <w:szCs w:val="20"/>
              </w:rPr>
              <w:object w:dxaOrig="1180" w:dyaOrig="320">
                <v:shape id="_x0000_i1304" type="#_x0000_t75" style="width:59.25pt;height:15.75pt" o:ole="">
                  <v:imagedata r:id="rId537" o:title=""/>
                </v:shape>
                <o:OLEObject Type="Embed" ProgID="Equation.DSMT4" ShapeID="_x0000_i1304" DrawAspect="Content" ObjectID="_1477290535" r:id="rId538"/>
              </w:object>
            </w:r>
          </w:p>
          <w:p w:rsidR="006B6452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1060" w:dyaOrig="300">
                <v:shape id="_x0000_i1305" type="#_x0000_t75" style="width:53.25pt;height:15pt" o:ole="">
                  <v:imagedata r:id="rId539" o:title=""/>
                </v:shape>
                <o:OLEObject Type="Embed" ProgID="Equation.DSMT4" ShapeID="_x0000_i1305" DrawAspect="Content" ObjectID="_1477290536" r:id="rId540"/>
              </w:object>
            </w:r>
          </w:p>
          <w:p w:rsidR="006B6452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2"/>
                <w:sz w:val="20"/>
                <w:szCs w:val="20"/>
              </w:rPr>
              <w:object w:dxaOrig="1219" w:dyaOrig="320">
                <v:shape id="_x0000_i1306" type="#_x0000_t75" style="width:60.75pt;height:15.75pt" o:ole="">
                  <v:imagedata r:id="rId541" o:title=""/>
                </v:shape>
                <o:OLEObject Type="Embed" ProgID="Equation.DSMT4" ShapeID="_x0000_i1306" DrawAspect="Content" ObjectID="_1477290537" r:id="rId542"/>
              </w:object>
            </w: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</w:tc>
        <w:tc>
          <w:tcPr>
            <w:tcW w:w="4913" w:type="dxa"/>
            <w:vMerge w:val="restart"/>
          </w:tcPr>
          <w:p w:rsidR="006B6452" w:rsidRDefault="006B6452" w:rsidP="006B6452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Схема задачи:</w:t>
            </w:r>
          </w:p>
          <w:p w:rsidR="006B6452" w:rsidRPr="00A1466A" w:rsidRDefault="007B55F6" w:rsidP="006B6452">
            <w:pPr>
              <w:rPr>
                <w:b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pict>
                <v:group id="_x0000_s1592" style="position:absolute;margin-left:2.2pt;margin-top:6pt;width:215.7pt;height:131.75pt;z-index:251649024" coordorigin="3100,1472" coordsize="4314,2635">
                  <v:line id="_x0000_s1547" style="position:absolute" from="3554,3654" to="7334,3654">
                    <v:stroke endarrow="block" endarrowwidth="narrow"/>
                  </v:line>
                  <v:line id="_x0000_s1548" style="position:absolute;flip:y" from="3551,1674" to="3551,3654">
                    <v:stroke endarrow="block" endarrowwidth="narrow"/>
                  </v:line>
                  <v:shape id="_x0000_s1551" type="#_x0000_t19" style="position:absolute;left:3551;top:2214;width:1800;height:1440"/>
                  <v:shape id="_x0000_s1554" type="#_x0000_t19" style="position:absolute;left:3721;top:3027;width:2931;height:1080" coordsize="39092,21600" adj="-10149097,-1653984,19554" path="wr-2046,,41154,43200,,12425,39092,12390nfewr-2046,,41154,43200,,12425,39092,12390l19554,21600nsxe">
                    <v:path o:connectlocs="0,12425;39092,12390;19554,21600"/>
                  </v:shape>
                  <v:oval id="_x0000_s1557" style="position:absolute;left:3515;top:2175;width:74;height:74" fillcolor="black">
                    <o:lock v:ext="edit" aspectratio="t"/>
                  </v:oval>
                  <v:oval id="_x0000_s1558" style="position:absolute;left:6603;top:3595;width:74;height:74" fillcolor="black">
                    <o:lock v:ext="edit" aspectratio="t"/>
                  </v:oval>
                  <v:line id="_x0000_s1561" style="position:absolute" from="3551,2211" to="4271,2211" strokeweight="1.25pt">
                    <v:stroke endarrow="block" endarrowwidth="narrow"/>
                  </v:line>
                  <v:line id="_x0000_s1562" style="position:absolute;flip:x y" from="6204,3077" to="6660,3646" strokeweight="1.25pt">
                    <v:stroke endarrow="block" endarrowwidth="narrow"/>
                  </v:line>
                  <v:shape id="_x0000_s1565" type="#_x0000_t19" style="position:absolute;left:6338;top:3474;width:180;height:180;flip:x"/>
                  <v:rect id="_x0000_s1574" style="position:absolute;left:4979;top:2999;width:91;height:91" stroked="f">
                    <o:lock v:ext="edit" aspectratio="t"/>
                  </v:rect>
                  <v:rect id="_x0000_s1575" style="position:absolute;left:4758;top:3014;width:91;height:91" stroked="f">
                    <o:lock v:ext="edit" aspectratio="t"/>
                  </v:rect>
                  <v:rect id="_x0000_s1576" style="position:absolute;left:4537;top:3072;width:91;height:91" stroked="f">
                    <o:lock v:ext="edit" aspectratio="t"/>
                  </v:rect>
                  <v:rect id="_x0000_s1577" style="position:absolute;left:4285;top:3146;width:91;height:91" stroked="f">
                    <o:lock v:ext="edit" aspectratio="t"/>
                  </v:rect>
                  <v:rect id="_x0000_s1578" style="position:absolute;left:4022;top:3277;width:91;height:91" stroked="f">
                    <o:lock v:ext="edit" aspectratio="t"/>
                  </v:rect>
                  <v:rect id="_x0000_s1579" style="position:absolute;left:3781;top:3477;width:91;height:91" stroked="f">
                    <o:lock v:ext="edit" aspectratio="t"/>
                  </v:rect>
                  <v:rect id="_x0000_s1580" style="position:absolute;left:5210;top:3162;width:91;height:91" stroked="f">
                    <o:lock v:ext="edit" aspectratio="t"/>
                  </v:rect>
                  <v:rect id="_x0000_s1581" style="position:absolute;left:5289;top:3430;width:91;height:91" stroked="f">
                    <o:lock v:ext="edit" aspectratio="t"/>
                  </v:rect>
                  <v:shape id="_x0000_s1584" type="#_x0000_t202" style="position:absolute;left:3487;top:1472;width:483;height:429;mso-wrap-style:none" filled="f" stroked="f">
                    <v:textbox style="mso-fit-shape-to-text:t">
                      <w:txbxContent>
                        <w:p w:rsidR="00AF3FD7" w:rsidRDefault="00AF3FD7" w:rsidP="00927B0C">
                          <w:r w:rsidRPr="00927B0C">
                            <w:rPr>
                              <w:position w:val="-10"/>
                            </w:rPr>
                            <w:object w:dxaOrig="200" w:dyaOrig="240">
                              <v:shape id="_x0000_i1307" type="#_x0000_t75" style="width:9.75pt;height:12pt" o:ole="">
                                <v:imagedata r:id="rId543" o:title=""/>
                              </v:shape>
                              <o:OLEObject Type="Embed" ProgID="Equation.DSMT4" ShapeID="_x0000_i1307" DrawAspect="Content" ObjectID="_1477290787" r:id="rId544"/>
                            </w:object>
                          </w:r>
                        </w:p>
                      </w:txbxContent>
                    </v:textbox>
                  </v:shape>
                  <v:shape id="_x0000_s1585" type="#_x0000_t202" style="position:absolute;left:6946;top:3312;width:468;height:429;mso-wrap-style:none" filled="f" stroked="f">
                    <v:textbox style="mso-fit-shape-to-text:t">
                      <w:txbxContent>
                        <w:p w:rsidR="00AF3FD7" w:rsidRDefault="00AF3FD7" w:rsidP="00927B0C">
                          <w:r w:rsidRPr="00927B0C">
                            <w:rPr>
                              <w:position w:val="-6"/>
                            </w:rPr>
                            <w:object w:dxaOrig="180" w:dyaOrig="200">
                              <v:shape id="_x0000_i1308" type="#_x0000_t75" style="width:9pt;height:9.75pt" o:ole="">
                                <v:imagedata r:id="rId545" o:title=""/>
                              </v:shape>
                              <o:OLEObject Type="Embed" ProgID="Equation.DSMT4" ShapeID="_x0000_i1308" DrawAspect="Content" ObjectID="_1477290788" r:id="rId546"/>
                            </w:object>
                          </w:r>
                        </w:p>
                      </w:txbxContent>
                    </v:textbox>
                  </v:shape>
                  <v:shape id="_x0000_s1586" type="#_x0000_t202" style="position:absolute;left:3229;top:3428;width:468;height:429;mso-wrap-style:none" filled="f" stroked="f">
                    <v:textbox style="mso-fit-shape-to-text:t">
                      <w:txbxContent>
                        <w:p w:rsidR="00AF3FD7" w:rsidRDefault="00AF3FD7" w:rsidP="00927B0C">
                          <w:r w:rsidRPr="00927B0C">
                            <w:rPr>
                              <w:position w:val="-6"/>
                            </w:rPr>
                            <w:object w:dxaOrig="180" w:dyaOrig="240">
                              <v:shape id="_x0000_i1309" type="#_x0000_t75" style="width:9pt;height:12pt" o:ole="">
                                <v:imagedata r:id="rId547" o:title=""/>
                              </v:shape>
                              <o:OLEObject Type="Embed" ProgID="Equation.DSMT4" ShapeID="_x0000_i1309" DrawAspect="Content" ObjectID="_1477290789" r:id="rId548"/>
                            </w:object>
                          </w:r>
                        </w:p>
                      </w:txbxContent>
                    </v:textbox>
                  </v:shape>
                  <v:shape id="_x0000_s1587" type="#_x0000_t202" style="position:absolute;left:3100;top:2013;width:543;height:429;mso-wrap-style:none" filled="f" stroked="f">
                    <v:textbox style="mso-fit-shape-to-text:t">
                      <w:txbxContent>
                        <w:p w:rsidR="00AF3FD7" w:rsidRDefault="00AF3FD7" w:rsidP="00927B0C">
                          <w:r w:rsidRPr="00927B0C">
                            <w:rPr>
                              <w:position w:val="-4"/>
                            </w:rPr>
                            <w:object w:dxaOrig="260" w:dyaOrig="220">
                              <v:shape id="_x0000_i1310" type="#_x0000_t75" style="width:12.75pt;height:11.25pt" o:ole="">
                                <v:imagedata r:id="rId549" o:title=""/>
                              </v:shape>
                              <o:OLEObject Type="Embed" ProgID="Equation.DSMT4" ShapeID="_x0000_i1310" DrawAspect="Content" ObjectID="_1477290790" r:id="rId550"/>
                            </w:object>
                          </w:r>
                        </w:p>
                      </w:txbxContent>
                    </v:textbox>
                  </v:shape>
                  <v:shape id="_x0000_s1588" type="#_x0000_t202" style="position:absolute;left:6410;top:3603;width:589;height:444;mso-wrap-style:none" filled="f" stroked="f">
                    <v:textbox style="mso-fit-shape-to-text:t">
                      <w:txbxContent>
                        <w:p w:rsidR="00AF3FD7" w:rsidRDefault="00AF3FD7" w:rsidP="00927B0C">
                          <w:r w:rsidRPr="004B6B4B">
                            <w:rPr>
                              <w:position w:val="-10"/>
                            </w:rPr>
                            <w:object w:dxaOrig="300" w:dyaOrig="300">
                              <v:shape id="_x0000_i1311" type="#_x0000_t75" style="width:15pt;height:15pt" o:ole="">
                                <v:imagedata r:id="rId551" o:title=""/>
                              </v:shape>
                              <o:OLEObject Type="Embed" ProgID="Equation.DSMT4" ShapeID="_x0000_i1311" DrawAspect="Content" ObjectID="_1477290791" r:id="rId552"/>
                            </w:object>
                          </w:r>
                        </w:p>
                      </w:txbxContent>
                    </v:textbox>
                  </v:shape>
                  <v:shape id="_x0000_s1589" type="#_x0000_t202" style="position:absolute;left:3942;top:1807;width:549;height:444;mso-wrap-style:none" filled="f" stroked="f">
                    <v:textbox style="mso-fit-shape-to-text:t">
                      <w:txbxContent>
                        <w:p w:rsidR="00AF3FD7" w:rsidRDefault="00AF3FD7" w:rsidP="007F211C">
                          <w:r w:rsidRPr="00927B0C">
                            <w:rPr>
                              <w:position w:val="-10"/>
                            </w:rPr>
                            <w:object w:dxaOrig="260" w:dyaOrig="300">
                              <v:shape id="_x0000_i1312" type="#_x0000_t75" style="width:12.75pt;height:15pt" o:ole="">
                                <v:imagedata r:id="rId553" o:title=""/>
                              </v:shape>
                              <o:OLEObject Type="Embed" ProgID="Equation.DSMT4" ShapeID="_x0000_i1312" DrawAspect="Content" ObjectID="_1477290792" r:id="rId554"/>
                            </w:object>
                          </w:r>
                        </w:p>
                      </w:txbxContent>
                    </v:textbox>
                  </v:shape>
                  <v:shape id="_x0000_s1590" type="#_x0000_t202" style="position:absolute;left:6186;top:2848;width:568;height:444;mso-wrap-style:none" filled="f" stroked="f">
                    <v:textbox style="mso-fit-shape-to-text:t">
                      <w:txbxContent>
                        <w:p w:rsidR="00AF3FD7" w:rsidRDefault="00AF3FD7" w:rsidP="007F211C">
                          <w:r w:rsidRPr="00927B0C">
                            <w:rPr>
                              <w:position w:val="-10"/>
                            </w:rPr>
                            <w:object w:dxaOrig="279" w:dyaOrig="300">
                              <v:shape id="_x0000_i1313" type="#_x0000_t75" style="width:14.25pt;height:15pt" o:ole="">
                                <v:imagedata r:id="rId555" o:title=""/>
                              </v:shape>
                              <o:OLEObject Type="Embed" ProgID="Equation.DSMT4" ShapeID="_x0000_i1313" DrawAspect="Content" ObjectID="_1477290793" r:id="rId556"/>
                            </w:object>
                          </w:r>
                        </w:p>
                      </w:txbxContent>
                    </v:textbox>
                  </v:shape>
                  <v:shape id="_x0000_s1591" type="#_x0000_t202" style="position:absolute;left:6039;top:3259;width:513;height:429;mso-wrap-style:none" filled="f" stroked="f">
                    <v:textbox style="mso-fit-shape-to-text:t">
                      <w:txbxContent>
                        <w:p w:rsidR="00AF3FD7" w:rsidRDefault="00AF3FD7" w:rsidP="007F211C">
                          <w:r w:rsidRPr="007F211C">
                            <w:rPr>
                              <w:position w:val="-6"/>
                            </w:rPr>
                            <w:object w:dxaOrig="220" w:dyaOrig="200">
                              <v:shape id="_x0000_i1314" type="#_x0000_t75" style="width:11.25pt;height:9.75pt" o:ole="">
                                <v:imagedata r:id="rId557" o:title=""/>
                              </v:shape>
                              <o:OLEObject Type="Embed" ProgID="Equation.DSMT4" ShapeID="_x0000_i1314" DrawAspect="Content" ObjectID="_1477290794" r:id="rId558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sz w:val="20"/>
                <w:szCs w:val="20"/>
              </w:rPr>
            </w:pPr>
          </w:p>
          <w:p w:rsidR="006B6452" w:rsidRDefault="006B6452" w:rsidP="006B6452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Решение:</w:t>
            </w:r>
          </w:p>
          <w:p w:rsidR="006B6452" w:rsidRDefault="004B6B4B" w:rsidP="006B6452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учетом начальных условий законы движения тел можно записать в виде:</w:t>
            </w:r>
          </w:p>
          <w:p w:rsidR="006B6452" w:rsidRPr="00CD0F13" w:rsidRDefault="00564670" w:rsidP="006B6452">
            <w:pPr>
              <w:jc w:val="right"/>
              <w:rPr>
                <w:sz w:val="20"/>
                <w:szCs w:val="20"/>
              </w:rPr>
            </w:pPr>
            <w:r w:rsidRPr="00564670">
              <w:rPr>
                <w:position w:val="-40"/>
                <w:sz w:val="20"/>
                <w:szCs w:val="20"/>
              </w:rPr>
              <w:object w:dxaOrig="1219" w:dyaOrig="900">
                <v:shape id="_x0000_i1315" type="#_x0000_t75" style="width:60.75pt;height:45pt" o:ole="">
                  <v:imagedata r:id="rId559" o:title=""/>
                </v:shape>
                <o:OLEObject Type="Embed" ProgID="Equation.DSMT4" ShapeID="_x0000_i1315" DrawAspect="Content" ObjectID="_1477290538" r:id="rId560"/>
              </w:object>
            </w:r>
            <w:r w:rsidR="006B6452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    </w:t>
            </w:r>
            <w:r w:rsidR="006B6452">
              <w:rPr>
                <w:sz w:val="20"/>
                <w:szCs w:val="20"/>
              </w:rPr>
              <w:t xml:space="preserve"> </w:t>
            </w:r>
            <w:r w:rsidRPr="00564670">
              <w:rPr>
                <w:position w:val="-40"/>
                <w:sz w:val="20"/>
                <w:szCs w:val="20"/>
              </w:rPr>
              <w:object w:dxaOrig="1880" w:dyaOrig="900">
                <v:shape id="_x0000_i1316" type="#_x0000_t75" style="width:93.75pt;height:45pt" o:ole="">
                  <v:imagedata r:id="rId561" o:title=""/>
                </v:shape>
                <o:OLEObject Type="Embed" ProgID="Equation.DSMT4" ShapeID="_x0000_i1316" DrawAspect="Content" ObjectID="_1477290539" r:id="rId562"/>
              </w:object>
            </w:r>
            <w:r>
              <w:rPr>
                <w:sz w:val="20"/>
                <w:szCs w:val="20"/>
              </w:rPr>
              <w:t>.</w:t>
            </w:r>
            <w:r w:rsidR="006B6452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    </w:t>
            </w:r>
            <w:r w:rsidR="006B6452">
              <w:rPr>
                <w:sz w:val="20"/>
                <w:szCs w:val="20"/>
              </w:rPr>
              <w:t xml:space="preserve"> (1)</w:t>
            </w:r>
          </w:p>
          <w:p w:rsidR="006B6452" w:rsidRDefault="00564670" w:rsidP="006B64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 момент «встречи» тел</w:t>
            </w:r>
          </w:p>
          <w:p w:rsidR="006B6452" w:rsidRDefault="00564670" w:rsidP="006B6452">
            <w:pPr>
              <w:jc w:val="right"/>
              <w:rPr>
                <w:sz w:val="20"/>
                <w:szCs w:val="20"/>
              </w:rPr>
            </w:pPr>
            <w:r w:rsidRPr="00564670">
              <w:rPr>
                <w:position w:val="-42"/>
                <w:sz w:val="20"/>
                <w:szCs w:val="20"/>
                <w:lang w:val="en-US"/>
              </w:rPr>
              <w:object w:dxaOrig="760" w:dyaOrig="940">
                <v:shape id="_x0000_i1317" type="#_x0000_t75" style="width:38.25pt;height:47.25pt" o:ole="">
                  <v:imagedata r:id="rId563" o:title=""/>
                </v:shape>
                <o:OLEObject Type="Embed" ProgID="Equation.DSMT4" ShapeID="_x0000_i1317" DrawAspect="Content" ObjectID="_1477290540" r:id="rId564"/>
              </w:object>
            </w:r>
            <w:r w:rsidR="006B6452">
              <w:rPr>
                <w:sz w:val="20"/>
                <w:szCs w:val="20"/>
              </w:rPr>
              <w:t xml:space="preserve">, </w:t>
            </w:r>
            <w:r>
              <w:rPr>
                <w:sz w:val="20"/>
                <w:szCs w:val="20"/>
              </w:rPr>
              <w:t xml:space="preserve">                             </w:t>
            </w:r>
            <w:r w:rsidR="006B6452">
              <w:rPr>
                <w:sz w:val="20"/>
                <w:szCs w:val="20"/>
              </w:rPr>
              <w:t xml:space="preserve">         (2)</w:t>
            </w:r>
          </w:p>
          <w:p w:rsidR="006B6452" w:rsidRDefault="00564670" w:rsidP="006B64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ли с учетом (1)</w:t>
            </w:r>
          </w:p>
          <w:p w:rsidR="006B6452" w:rsidRPr="00CD0F13" w:rsidRDefault="00564670" w:rsidP="006B6452">
            <w:pPr>
              <w:jc w:val="right"/>
              <w:rPr>
                <w:sz w:val="20"/>
                <w:szCs w:val="20"/>
              </w:rPr>
            </w:pPr>
            <w:r w:rsidRPr="00564670">
              <w:rPr>
                <w:position w:val="-40"/>
                <w:sz w:val="20"/>
                <w:szCs w:val="20"/>
              </w:rPr>
              <w:object w:dxaOrig="2340" w:dyaOrig="900">
                <v:shape id="_x0000_i1318" type="#_x0000_t75" style="width:117pt;height:45pt" o:ole="">
                  <v:imagedata r:id="rId565" o:title=""/>
                </v:shape>
                <o:OLEObject Type="Embed" ProgID="Equation.DSMT4" ShapeID="_x0000_i1318" DrawAspect="Content" ObjectID="_1477290541" r:id="rId566"/>
              </w:object>
            </w:r>
            <w:r>
              <w:rPr>
                <w:sz w:val="20"/>
                <w:szCs w:val="20"/>
              </w:rPr>
              <w:t>.</w:t>
            </w:r>
            <w:r w:rsidR="006B6452">
              <w:rPr>
                <w:sz w:val="20"/>
                <w:szCs w:val="20"/>
              </w:rPr>
              <w:t xml:space="preserve">                   (3)</w:t>
            </w:r>
          </w:p>
          <w:p w:rsidR="006B6452" w:rsidRDefault="00564670" w:rsidP="006B64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ключив из системы уравнений (3) время, найдем</w:t>
            </w:r>
          </w:p>
          <w:p w:rsidR="006B6452" w:rsidRDefault="00564670" w:rsidP="006B6452">
            <w:pPr>
              <w:jc w:val="right"/>
              <w:rPr>
                <w:sz w:val="20"/>
                <w:szCs w:val="20"/>
              </w:rPr>
            </w:pPr>
            <w:r w:rsidRPr="00564670">
              <w:rPr>
                <w:position w:val="-22"/>
                <w:sz w:val="20"/>
                <w:szCs w:val="20"/>
              </w:rPr>
              <w:object w:dxaOrig="1500" w:dyaOrig="560">
                <v:shape id="_x0000_i1319" type="#_x0000_t75" style="width:75pt;height:27.75pt" o:ole="">
                  <v:imagedata r:id="rId567" o:title=""/>
                </v:shape>
                <o:OLEObject Type="Embed" ProgID="Equation.DSMT4" ShapeID="_x0000_i1319" DrawAspect="Content" ObjectID="_1477290542" r:id="rId568"/>
              </w:object>
            </w:r>
            <w:r w:rsidR="006B6452">
              <w:rPr>
                <w:sz w:val="20"/>
                <w:szCs w:val="20"/>
              </w:rPr>
              <w:t>.                      (4)</w:t>
            </w:r>
          </w:p>
          <w:p w:rsidR="006B6452" w:rsidRDefault="000216F7" w:rsidP="006B6452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кон изменения скорости для каждого тела, с учетом начальных условий имеет вид</w:t>
            </w:r>
          </w:p>
          <w:p w:rsidR="006B6452" w:rsidRDefault="000216F7" w:rsidP="006B6452">
            <w:pPr>
              <w:jc w:val="right"/>
              <w:rPr>
                <w:sz w:val="20"/>
                <w:szCs w:val="20"/>
              </w:rPr>
            </w:pPr>
            <w:r w:rsidRPr="000216F7">
              <w:rPr>
                <w:position w:val="-28"/>
                <w:sz w:val="20"/>
                <w:szCs w:val="20"/>
              </w:rPr>
              <w:object w:dxaOrig="900" w:dyaOrig="660">
                <v:shape id="_x0000_i1320" type="#_x0000_t75" style="width:45pt;height:33pt" o:ole="">
                  <v:imagedata r:id="rId569" o:title=""/>
                </v:shape>
                <o:OLEObject Type="Embed" ProgID="Equation.DSMT4" ShapeID="_x0000_i1320" DrawAspect="Content" ObjectID="_1477290543" r:id="rId570"/>
              </w:object>
            </w:r>
            <w:r>
              <w:rPr>
                <w:sz w:val="20"/>
                <w:szCs w:val="20"/>
              </w:rPr>
              <w:t xml:space="preserve">,  </w:t>
            </w:r>
            <w:r w:rsidRPr="000216F7">
              <w:rPr>
                <w:position w:val="-28"/>
                <w:sz w:val="20"/>
                <w:szCs w:val="20"/>
              </w:rPr>
              <w:object w:dxaOrig="1719" w:dyaOrig="660">
                <v:shape id="_x0000_i1321" type="#_x0000_t75" style="width:86.25pt;height:33pt" o:ole="">
                  <v:imagedata r:id="rId571" o:title=""/>
                </v:shape>
                <o:OLEObject Type="Embed" ProgID="Equation.DSMT4" ShapeID="_x0000_i1321" DrawAspect="Content" ObjectID="_1477290544" r:id="rId572"/>
              </w:object>
            </w:r>
            <w:r w:rsidR="006B6452">
              <w:rPr>
                <w:sz w:val="20"/>
                <w:szCs w:val="20"/>
              </w:rPr>
              <w:t>.        (5)</w:t>
            </w:r>
          </w:p>
          <w:p w:rsidR="006B6452" w:rsidRDefault="000216F7" w:rsidP="006B6452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тносительная скорость движения </w:t>
            </w:r>
            <w:r w:rsidRPr="000216F7">
              <w:rPr>
                <w:position w:val="-10"/>
                <w:sz w:val="20"/>
                <w:szCs w:val="20"/>
              </w:rPr>
              <w:object w:dxaOrig="279" w:dyaOrig="300">
                <v:shape id="_x0000_i1322" type="#_x0000_t75" style="width:14.25pt;height:15pt" o:ole="">
                  <v:imagedata r:id="rId573" o:title=""/>
                </v:shape>
                <o:OLEObject Type="Embed" ProgID="Equation.DSMT4" ShapeID="_x0000_i1322" DrawAspect="Content" ObjectID="_1477290545" r:id="rId574"/>
              </w:object>
            </w:r>
            <w:r>
              <w:rPr>
                <w:sz w:val="20"/>
                <w:szCs w:val="20"/>
              </w:rPr>
              <w:t xml:space="preserve"> равна</w:t>
            </w:r>
            <w:r w:rsidR="006B6452">
              <w:rPr>
                <w:sz w:val="20"/>
                <w:szCs w:val="20"/>
              </w:rPr>
              <w:t>:</w:t>
            </w:r>
          </w:p>
          <w:p w:rsidR="006B6452" w:rsidRDefault="000216F7" w:rsidP="006B6452">
            <w:pPr>
              <w:jc w:val="right"/>
              <w:rPr>
                <w:sz w:val="20"/>
                <w:szCs w:val="20"/>
              </w:rPr>
            </w:pPr>
            <w:r w:rsidRPr="000216F7">
              <w:rPr>
                <w:position w:val="-10"/>
                <w:sz w:val="20"/>
                <w:szCs w:val="20"/>
              </w:rPr>
              <w:object w:dxaOrig="980" w:dyaOrig="300">
                <v:shape id="_x0000_i1323" type="#_x0000_t75" style="width:48.75pt;height:15pt" o:ole="">
                  <v:imagedata r:id="rId575" o:title=""/>
                </v:shape>
                <o:OLEObject Type="Embed" ProgID="Equation.DSMT4" ShapeID="_x0000_i1323" DrawAspect="Content" ObjectID="_1477290546" r:id="rId576"/>
              </w:object>
            </w:r>
            <w:r w:rsidR="006B6452">
              <w:rPr>
                <w:sz w:val="20"/>
                <w:szCs w:val="20"/>
              </w:rPr>
              <w:t xml:space="preserve">,     </w:t>
            </w:r>
            <w:r>
              <w:rPr>
                <w:sz w:val="20"/>
                <w:szCs w:val="20"/>
              </w:rPr>
              <w:t xml:space="preserve">        </w:t>
            </w:r>
            <w:r w:rsidR="006B6452">
              <w:rPr>
                <w:sz w:val="20"/>
                <w:szCs w:val="20"/>
              </w:rPr>
              <w:t xml:space="preserve">                 (6)</w:t>
            </w:r>
          </w:p>
          <w:p w:rsidR="006B6452" w:rsidRDefault="000216F7" w:rsidP="006B64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или в проекциях</w:t>
            </w:r>
          </w:p>
          <w:p w:rsidR="006B6452" w:rsidRDefault="000216F7" w:rsidP="006B6452">
            <w:pPr>
              <w:jc w:val="right"/>
              <w:rPr>
                <w:sz w:val="20"/>
                <w:szCs w:val="20"/>
              </w:rPr>
            </w:pPr>
            <w:r w:rsidRPr="00881F17">
              <w:rPr>
                <w:position w:val="-28"/>
                <w:sz w:val="20"/>
                <w:szCs w:val="20"/>
              </w:rPr>
              <w:object w:dxaOrig="2640" w:dyaOrig="660">
                <v:shape id="_x0000_i1324" type="#_x0000_t75" style="width:132pt;height:33pt" o:ole="">
                  <v:imagedata r:id="rId577" o:title=""/>
                </v:shape>
                <o:OLEObject Type="Embed" ProgID="Equation.DSMT4" ShapeID="_x0000_i1324" DrawAspect="Content" ObjectID="_1477290547" r:id="rId578"/>
              </w:object>
            </w:r>
            <w:r w:rsidR="006B6452">
              <w:rPr>
                <w:sz w:val="20"/>
                <w:szCs w:val="20"/>
              </w:rPr>
              <w:t>.                 (7)</w:t>
            </w:r>
          </w:p>
          <w:p w:rsidR="006B6452" w:rsidRDefault="000216F7" w:rsidP="006B645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одуль относительной скорости определим как</w:t>
            </w:r>
          </w:p>
          <w:p w:rsidR="000216F7" w:rsidRDefault="000216F7" w:rsidP="000216F7">
            <w:pPr>
              <w:jc w:val="right"/>
              <w:rPr>
                <w:sz w:val="20"/>
                <w:szCs w:val="20"/>
              </w:rPr>
            </w:pPr>
            <w:r w:rsidRPr="000216F7">
              <w:rPr>
                <w:position w:val="-14"/>
                <w:sz w:val="20"/>
                <w:szCs w:val="20"/>
              </w:rPr>
              <w:object w:dxaOrig="1400" w:dyaOrig="420">
                <v:shape id="_x0000_i1325" type="#_x0000_t75" style="width:69.75pt;height:21pt" o:ole="">
                  <v:imagedata r:id="rId579" o:title=""/>
                </v:shape>
                <o:OLEObject Type="Embed" ProgID="Equation.DSMT4" ShapeID="_x0000_i1325" DrawAspect="Content" ObjectID="_1477290548" r:id="rId580"/>
              </w:object>
            </w:r>
            <w:r>
              <w:rPr>
                <w:sz w:val="20"/>
                <w:szCs w:val="20"/>
              </w:rPr>
              <w:t>.                                (8)</w:t>
            </w:r>
          </w:p>
          <w:p w:rsidR="000216F7" w:rsidRDefault="000216F7" w:rsidP="000216F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кончательно, при подстановке (7) в (8) получим</w:t>
            </w:r>
          </w:p>
          <w:p w:rsidR="000216F7" w:rsidRDefault="00FA59BF" w:rsidP="00FA59BF">
            <w:pPr>
              <w:jc w:val="right"/>
              <w:rPr>
                <w:sz w:val="20"/>
                <w:szCs w:val="20"/>
              </w:rPr>
            </w:pPr>
            <w:r w:rsidRPr="00FA59BF">
              <w:rPr>
                <w:position w:val="-10"/>
                <w:sz w:val="20"/>
                <w:szCs w:val="20"/>
              </w:rPr>
              <w:object w:dxaOrig="1660" w:dyaOrig="340">
                <v:shape id="_x0000_i1326" type="#_x0000_t75" style="width:83.25pt;height:17.25pt" o:ole="">
                  <v:imagedata r:id="rId581" o:title=""/>
                </v:shape>
                <o:OLEObject Type="Embed" ProgID="Equation.DSMT4" ShapeID="_x0000_i1326" DrawAspect="Content" ObjectID="_1477290549" r:id="rId582"/>
              </w:object>
            </w:r>
            <w:r>
              <w:rPr>
                <w:sz w:val="20"/>
                <w:szCs w:val="20"/>
              </w:rPr>
              <w:t>.                             (9)</w:t>
            </w:r>
          </w:p>
          <w:p w:rsidR="006B6452" w:rsidRPr="00307881" w:rsidRDefault="006B6452" w:rsidP="006B6452">
            <w:pPr>
              <w:rPr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Ответ:</w:t>
            </w:r>
            <w:r w:rsidR="00FA59BF">
              <w:rPr>
                <w:b/>
                <w:sz w:val="20"/>
                <w:szCs w:val="20"/>
              </w:rPr>
              <w:t xml:space="preserve"> </w:t>
            </w:r>
            <w:r w:rsidR="00FA59BF" w:rsidRPr="00564670">
              <w:rPr>
                <w:position w:val="-22"/>
                <w:sz w:val="20"/>
                <w:szCs w:val="20"/>
              </w:rPr>
              <w:object w:dxaOrig="1500" w:dyaOrig="560">
                <v:shape id="_x0000_i1327" type="#_x0000_t75" style="width:75pt;height:27.75pt" o:ole="">
                  <v:imagedata r:id="rId567" o:title=""/>
                </v:shape>
                <o:OLEObject Type="Embed" ProgID="Equation.DSMT4" ShapeID="_x0000_i1327" DrawAspect="Content" ObjectID="_1477290550" r:id="rId583"/>
              </w:object>
            </w:r>
            <w:r>
              <w:rPr>
                <w:sz w:val="20"/>
                <w:szCs w:val="20"/>
              </w:rPr>
              <w:t>,.</w:t>
            </w:r>
            <w:r w:rsidR="00FA59BF" w:rsidRPr="00FA59BF">
              <w:rPr>
                <w:position w:val="-10"/>
                <w:sz w:val="20"/>
                <w:szCs w:val="20"/>
              </w:rPr>
              <w:object w:dxaOrig="1660" w:dyaOrig="340">
                <v:shape id="_x0000_i1328" type="#_x0000_t75" style="width:83.25pt;height:17.25pt" o:ole="">
                  <v:imagedata r:id="rId581" o:title=""/>
                </v:shape>
                <o:OLEObject Type="Embed" ProgID="Equation.DSMT4" ShapeID="_x0000_i1328" DrawAspect="Content" ObjectID="_1477290551" r:id="rId584"/>
              </w:object>
            </w:r>
            <w:r w:rsidR="00FA59BF">
              <w:rPr>
                <w:sz w:val="20"/>
                <w:szCs w:val="20"/>
              </w:rPr>
              <w:t>.</w:t>
            </w:r>
          </w:p>
        </w:tc>
      </w:tr>
      <w:tr w:rsidR="006B6452">
        <w:tc>
          <w:tcPr>
            <w:tcW w:w="1736" w:type="dxa"/>
          </w:tcPr>
          <w:p w:rsidR="006B6452" w:rsidRPr="00A1466A" w:rsidRDefault="006B6452" w:rsidP="006B6452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Найти:</w:t>
            </w:r>
          </w:p>
          <w:p w:rsidR="006B6452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  <w:lang w:val="en-US"/>
              </w:rPr>
              <w:object w:dxaOrig="580" w:dyaOrig="300">
                <v:shape id="_x0000_i1329" type="#_x0000_t75" style="width:29.25pt;height:15pt" o:ole="">
                  <v:imagedata r:id="rId585" o:title=""/>
                </v:shape>
                <o:OLEObject Type="Embed" ProgID="Equation.DSMT4" ShapeID="_x0000_i1329" DrawAspect="Content" ObjectID="_1477290552" r:id="rId586"/>
              </w:object>
            </w:r>
          </w:p>
          <w:p w:rsidR="006B6452" w:rsidRPr="002E0C52" w:rsidRDefault="004B6B4B" w:rsidP="006B6452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560" w:dyaOrig="300">
                <v:shape id="_x0000_i1330" type="#_x0000_t75" style="width:27.75pt;height:15pt" o:ole="">
                  <v:imagedata r:id="rId587" o:title=""/>
                </v:shape>
                <o:OLEObject Type="Embed" ProgID="Equation.DSMT4" ShapeID="_x0000_i1330" DrawAspect="Content" ObjectID="_1477290553" r:id="rId588"/>
              </w:object>
            </w:r>
          </w:p>
        </w:tc>
        <w:tc>
          <w:tcPr>
            <w:tcW w:w="4913" w:type="dxa"/>
            <w:vMerge/>
          </w:tcPr>
          <w:p w:rsidR="006B6452" w:rsidRDefault="006B6452" w:rsidP="006B6452">
            <w:pPr>
              <w:rPr>
                <w:sz w:val="20"/>
                <w:szCs w:val="20"/>
              </w:rPr>
            </w:pPr>
          </w:p>
        </w:tc>
      </w:tr>
    </w:tbl>
    <w:p w:rsidR="006B6452" w:rsidRDefault="006B6452" w:rsidP="006B6452">
      <w:pPr>
        <w:rPr>
          <w:sz w:val="20"/>
          <w:szCs w:val="20"/>
        </w:rPr>
      </w:pPr>
    </w:p>
    <w:p w:rsidR="00A1466A" w:rsidRDefault="00A1466A" w:rsidP="00A1466A">
      <w:pPr>
        <w:rPr>
          <w:sz w:val="20"/>
          <w:szCs w:val="20"/>
        </w:rPr>
      </w:pPr>
    </w:p>
    <w:p w:rsidR="00053A48" w:rsidRPr="009D0D41" w:rsidRDefault="00053A48" w:rsidP="00053A48">
      <w:pPr>
        <w:jc w:val="both"/>
        <w:rPr>
          <w:sz w:val="20"/>
          <w:szCs w:val="20"/>
        </w:rPr>
      </w:pPr>
      <w:r w:rsidRPr="009D0D41">
        <w:rPr>
          <w:b/>
          <w:i/>
          <w:sz w:val="20"/>
          <w:szCs w:val="20"/>
        </w:rPr>
        <w:t xml:space="preserve">Пример </w:t>
      </w:r>
      <w:r>
        <w:rPr>
          <w:b/>
          <w:i/>
          <w:sz w:val="20"/>
          <w:szCs w:val="20"/>
        </w:rPr>
        <w:t>4</w:t>
      </w:r>
      <w:r w:rsidRPr="009D0D41">
        <w:rPr>
          <w:b/>
          <w:i/>
          <w:sz w:val="20"/>
          <w:szCs w:val="20"/>
        </w:rPr>
        <w:t>.</w:t>
      </w:r>
      <w:r>
        <w:rPr>
          <w:sz w:val="20"/>
          <w:szCs w:val="20"/>
        </w:rPr>
        <w:t xml:space="preserve"> Шарик радиуса </w:t>
      </w:r>
      <w:r w:rsidRPr="00053A48">
        <w:rPr>
          <w:position w:val="-10"/>
          <w:sz w:val="20"/>
          <w:szCs w:val="20"/>
        </w:rPr>
        <w:object w:dxaOrig="499" w:dyaOrig="279">
          <v:shape id="_x0000_i1331" type="#_x0000_t75" style="width:24.75pt;height:14.25pt" o:ole="">
            <v:imagedata r:id="rId589" o:title=""/>
          </v:shape>
          <o:OLEObject Type="Embed" ProgID="Equation.DSMT4" ShapeID="_x0000_i1331" DrawAspect="Content" ObjectID="_1477290554" r:id="rId590"/>
        </w:object>
      </w:r>
      <w:r>
        <w:rPr>
          <w:sz w:val="20"/>
          <w:szCs w:val="20"/>
        </w:rPr>
        <w:t xml:space="preserve"> катится со скоростью </w:t>
      </w:r>
      <w:r w:rsidRPr="00053A48">
        <w:rPr>
          <w:position w:val="-10"/>
          <w:sz w:val="20"/>
          <w:szCs w:val="20"/>
        </w:rPr>
        <w:object w:dxaOrig="600" w:dyaOrig="300">
          <v:shape id="_x0000_i1332" type="#_x0000_t75" style="width:30pt;height:15pt" o:ole="">
            <v:imagedata r:id="rId591" o:title=""/>
          </v:shape>
          <o:OLEObject Type="Embed" ProgID="Equation.DSMT4" ShapeID="_x0000_i1332" DrawAspect="Content" ObjectID="_1477290555" r:id="rId592"/>
        </w:object>
      </w:r>
      <w:r>
        <w:rPr>
          <w:sz w:val="20"/>
          <w:szCs w:val="20"/>
        </w:rPr>
        <w:t xml:space="preserve"> по двум рельсам, расположенным на расстоянии </w:t>
      </w:r>
      <w:r w:rsidRPr="00053A48">
        <w:rPr>
          <w:position w:val="-10"/>
          <w:sz w:val="20"/>
          <w:szCs w:val="20"/>
        </w:rPr>
        <w:object w:dxaOrig="420" w:dyaOrig="279">
          <v:shape id="_x0000_i1333" type="#_x0000_t75" style="width:21pt;height:14.25pt" o:ole="">
            <v:imagedata r:id="rId593" o:title=""/>
          </v:shape>
          <o:OLEObject Type="Embed" ProgID="Equation.DSMT4" ShapeID="_x0000_i1333" DrawAspect="Content" ObjectID="_1477290556" r:id="rId594"/>
        </w:object>
      </w:r>
      <w:r>
        <w:rPr>
          <w:sz w:val="20"/>
          <w:szCs w:val="20"/>
        </w:rPr>
        <w:t>. Определить скорости верхней</w:t>
      </w:r>
      <w:r w:rsidR="0040313F">
        <w:rPr>
          <w:sz w:val="20"/>
          <w:szCs w:val="20"/>
        </w:rPr>
        <w:t xml:space="preserve"> (</w:t>
      </w:r>
      <w:r w:rsidR="0040313F" w:rsidRPr="0040313F">
        <w:rPr>
          <w:i/>
          <w:sz w:val="20"/>
          <w:szCs w:val="20"/>
        </w:rPr>
        <w:t>А</w:t>
      </w:r>
      <w:r w:rsidR="0040313F">
        <w:rPr>
          <w:sz w:val="20"/>
          <w:szCs w:val="20"/>
        </w:rPr>
        <w:t>)</w:t>
      </w:r>
      <w:r>
        <w:rPr>
          <w:sz w:val="20"/>
          <w:szCs w:val="20"/>
        </w:rPr>
        <w:t xml:space="preserve"> и нижней</w:t>
      </w:r>
      <w:r w:rsidR="0040313F">
        <w:rPr>
          <w:sz w:val="20"/>
          <w:szCs w:val="20"/>
        </w:rPr>
        <w:t xml:space="preserve"> (</w:t>
      </w:r>
      <w:r w:rsidR="0040313F" w:rsidRPr="0040313F">
        <w:rPr>
          <w:i/>
          <w:sz w:val="20"/>
          <w:szCs w:val="20"/>
          <w:lang w:val="en-US"/>
        </w:rPr>
        <w:t>B</w:t>
      </w:r>
      <w:r w:rsidR="0040313F" w:rsidRPr="0040313F">
        <w:rPr>
          <w:sz w:val="20"/>
          <w:szCs w:val="20"/>
        </w:rPr>
        <w:t>)</w:t>
      </w:r>
      <w:r>
        <w:rPr>
          <w:sz w:val="20"/>
          <w:szCs w:val="20"/>
        </w:rPr>
        <w:t xml:space="preserve"> точек шара относительно р</w:t>
      </w:r>
      <w:r w:rsidR="0040313F">
        <w:rPr>
          <w:sz w:val="20"/>
          <w:szCs w:val="20"/>
        </w:rPr>
        <w:t>е</w:t>
      </w:r>
      <w:r>
        <w:rPr>
          <w:sz w:val="20"/>
          <w:szCs w:val="20"/>
        </w:rPr>
        <w:t>льсов.</w:t>
      </w:r>
    </w:p>
    <w:p w:rsidR="00053A48" w:rsidRDefault="00053A48" w:rsidP="00053A48">
      <w:pPr>
        <w:jc w:val="both"/>
        <w:rPr>
          <w:sz w:val="20"/>
          <w:szCs w:val="20"/>
        </w:rPr>
      </w:pPr>
      <w:r>
        <w:rPr>
          <w:sz w:val="20"/>
          <w:szCs w:val="20"/>
        </w:rPr>
        <w:t>РЕШЕНИЕ:</w:t>
      </w:r>
    </w:p>
    <w:p w:rsidR="00053A48" w:rsidRDefault="00053A48" w:rsidP="00053A48">
      <w:pPr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736"/>
        <w:gridCol w:w="4913"/>
      </w:tblGrid>
      <w:tr w:rsidR="00053A48">
        <w:tc>
          <w:tcPr>
            <w:tcW w:w="1736" w:type="dxa"/>
          </w:tcPr>
          <w:p w:rsidR="00053A48" w:rsidRPr="00A1466A" w:rsidRDefault="00053A48" w:rsidP="00053A48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Дано:</w:t>
            </w:r>
          </w:p>
          <w:p w:rsidR="00053A48" w:rsidRDefault="0040313F" w:rsidP="00053A48">
            <w:pPr>
              <w:rPr>
                <w:sz w:val="20"/>
                <w:szCs w:val="20"/>
              </w:rPr>
            </w:pPr>
            <w:r w:rsidRPr="009D0EE8">
              <w:rPr>
                <w:position w:val="-10"/>
                <w:sz w:val="20"/>
                <w:szCs w:val="20"/>
              </w:rPr>
              <w:object w:dxaOrig="800" w:dyaOrig="279">
                <v:shape id="_x0000_i1334" type="#_x0000_t75" style="width:39.75pt;height:14.25pt" o:ole="">
                  <v:imagedata r:id="rId595" o:title=""/>
                </v:shape>
                <o:OLEObject Type="Embed" ProgID="Equation.DSMT4" ShapeID="_x0000_i1334" DrawAspect="Content" ObjectID="_1477290557" r:id="rId596"/>
              </w:object>
            </w:r>
          </w:p>
          <w:p w:rsidR="00053A48" w:rsidRDefault="0040313F" w:rsidP="00053A48">
            <w:pPr>
              <w:rPr>
                <w:sz w:val="20"/>
                <w:szCs w:val="20"/>
              </w:rPr>
            </w:pPr>
            <w:r w:rsidRPr="0040313F">
              <w:rPr>
                <w:position w:val="-22"/>
                <w:sz w:val="20"/>
                <w:szCs w:val="20"/>
              </w:rPr>
              <w:object w:dxaOrig="740" w:dyaOrig="560">
                <v:shape id="_x0000_i1335" type="#_x0000_t75" style="width:36.75pt;height:27.75pt" o:ole="">
                  <v:imagedata r:id="rId597" o:title=""/>
                </v:shape>
                <o:OLEObject Type="Embed" ProgID="Equation.DSMT4" ShapeID="_x0000_i1335" DrawAspect="Content" ObjectID="_1477290558" r:id="rId598"/>
              </w:object>
            </w:r>
          </w:p>
          <w:p w:rsidR="00053A48" w:rsidRDefault="0040313F" w:rsidP="00053A48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920" w:dyaOrig="279">
                <v:shape id="_x0000_i1336" type="#_x0000_t75" style="width:45.75pt;height:14.25pt" o:ole="">
                  <v:imagedata r:id="rId599" o:title=""/>
                </v:shape>
                <o:OLEObject Type="Embed" ProgID="Equation.DSMT4" ShapeID="_x0000_i1336" DrawAspect="Content" ObjectID="_1477290559" r:id="rId600"/>
              </w:object>
            </w: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</w:tc>
        <w:tc>
          <w:tcPr>
            <w:tcW w:w="4913" w:type="dxa"/>
            <w:vMerge w:val="restart"/>
          </w:tcPr>
          <w:p w:rsidR="00053A48" w:rsidRDefault="007B55F6" w:rsidP="00053A48">
            <w:pPr>
              <w:rPr>
                <w:b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>
                <v:group id="_x0000_s1694" style="position:absolute;margin-left:122.5pt;margin-top:7.95pt;width:112.6pt;height:141.85pt;z-index:251651072;mso-position-horizontal-relative:text;mso-position-vertical-relative:text" coordorigin="5321,5730" coordsize="2252,2837">
                  <v:group id="_x0000_s1666" style="position:absolute;left:5321;top:6096;width:2186;height:1674" coordorigin="5457,6150" coordsize="2186,1674">
                    <v:oval id="_x0000_s1625" style="position:absolute;left:5457;top:6174;width:1620;height:1620"/>
                    <v:line id="_x0000_s1651" style="position:absolute;flip:x" from="6264,6217" to="6267,7794" o:regroupid="17" strokeweight=".5pt"/>
                    <v:oval id="_x0000_s1652" style="position:absolute;left:6238;top:6933;width:68;height:68" o:regroupid="17" fillcolor="black">
                      <o:lock v:ext="edit" aspectratio="t"/>
                    </v:oval>
                    <v:oval id="_x0000_s1653" style="position:absolute;left:6242;top:6150;width:68;height:68" o:regroupid="17" fillcolor="black">
                      <o:lock v:ext="edit" aspectratio="t"/>
                    </v:oval>
                    <v:oval id="_x0000_s1654" style="position:absolute;left:6235;top:7756;width:68;height:68" o:regroupid="17" fillcolor="black">
                      <o:lock v:ext="edit" aspectratio="t"/>
                    </v:oval>
                    <v:line id="_x0000_s1658" style="position:absolute;flip:y" from="6004,6181" to="7642,7793"/>
                    <v:line id="_x0000_s1659" style="position:absolute;flip:x y" from="5989,7792" to="6265,7793" strokeweight="1.5pt">
                      <v:stroke endarrow="block" endarrowwidth="narrow"/>
                    </v:line>
                    <v:line id="_x0000_s1662" style="position:absolute" from="6260,6168" to="7643,6174" strokeweight="1.5pt">
                      <v:stroke endarrow="block" endarrowwidth="narrow"/>
                    </v:line>
                    <v:line id="_x0000_s1665" style="position:absolute" from="6269,6973" to="6849,6973" strokeweight="1.5pt">
                      <v:stroke endarrow="block" endarrowwidth="narrow"/>
                    </v:line>
                    <v:oval id="_x0000_s1655" style="position:absolute;left:6235;top:7505;width:68;height:68" o:regroupid="17" fillcolor="#969696">
                      <o:lock v:ext="edit" aspectratio="t"/>
                    </v:oval>
                  </v:group>
                  <v:shape id="_x0000_s1683" type="#_x0000_t202" style="position:absolute;left:5964;top:5730;width:513;height:429;mso-wrap-style:none" filled="f" stroked="f">
                    <v:textbox style="mso-next-textbox:#_x0000_s1683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220" w:dyaOrig="220">
                              <v:shape id="_x0000_i1337" type="#_x0000_t75" style="width:11.25pt;height:11.25pt" o:ole="">
                                <v:imagedata r:id="rId601" o:title=""/>
                              </v:shape>
                              <o:OLEObject Type="Embed" ProgID="Equation.DSMT4" ShapeID="_x0000_i1337" DrawAspect="Content" ObjectID="_1477290795" r:id="rId602"/>
                            </w:object>
                          </w:r>
                        </w:p>
                      </w:txbxContent>
                    </v:textbox>
                  </v:shape>
                  <v:shape id="_x0000_s1684" type="#_x0000_t202" style="position:absolute;left:6043;top:7621;width:513;height:429;mso-wrap-style:none" filled="f" stroked="f">
                    <v:textbox style="mso-next-textbox:#_x0000_s1684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220" w:dyaOrig="220">
                              <v:shape id="_x0000_i1338" type="#_x0000_t75" style="width:11.25pt;height:11.25pt" o:ole="">
                                <v:imagedata r:id="rId603" o:title=""/>
                              </v:shape>
                              <o:OLEObject Type="Embed" ProgID="Equation.DSMT4" ShapeID="_x0000_i1338" DrawAspect="Content" ObjectID="_1477290796" r:id="rId604"/>
                            </w:object>
                          </w:r>
                        </w:p>
                      </w:txbxContent>
                    </v:textbox>
                  </v:shape>
                  <v:shape id="_x0000_s1685" type="#_x0000_t202" style="position:absolute;left:6052;top:7236;width:573;height:429;mso-wrap-style:none" filled="f" stroked="f">
                    <v:textbox style="mso-next-textbox:#_x0000_s1685;mso-fit-shape-to-text:t">
                      <w:txbxContent>
                        <w:p w:rsidR="00AF3FD7" w:rsidRDefault="00AF3FD7" w:rsidP="0040313F">
                          <w:r w:rsidRPr="00B75AD2">
                            <w:rPr>
                              <w:position w:val="-4"/>
                            </w:rPr>
                            <w:object w:dxaOrig="279" w:dyaOrig="220">
                              <v:shape id="_x0000_i1339" type="#_x0000_t75" style="width:14.25pt;height:11.25pt" o:ole="">
                                <v:imagedata r:id="rId605" o:title=""/>
                              </v:shape>
                              <o:OLEObject Type="Embed" ProgID="Equation.DSMT4" ShapeID="_x0000_i1339" DrawAspect="Content" ObjectID="_1477290797" r:id="rId606"/>
                            </w:object>
                          </w:r>
                        </w:p>
                      </w:txbxContent>
                    </v:textbox>
                  </v:shape>
                  <v:shape id="_x0000_s1686" type="#_x0000_t202" style="position:absolute;left:5599;top:7073;width:689;height:444;mso-wrap-style:none" filled="f" stroked="f">
                    <v:textbox style="mso-next-textbox:#_x0000_s1686;mso-fit-shape-to-text:t">
                      <w:txbxContent>
                        <w:p w:rsidR="00AF3FD7" w:rsidRDefault="00AF3FD7" w:rsidP="0040313F">
                          <w:r w:rsidRPr="0040313F">
                            <w:rPr>
                              <w:position w:val="-10"/>
                            </w:rPr>
                            <w:object w:dxaOrig="400" w:dyaOrig="300">
                              <v:shape id="_x0000_i1340" type="#_x0000_t75" style="width:20.25pt;height:15pt" o:ole="">
                                <v:imagedata r:id="rId607" o:title=""/>
                              </v:shape>
                              <o:OLEObject Type="Embed" ProgID="Equation.DSMT4" ShapeID="_x0000_i1340" DrawAspect="Content" ObjectID="_1477290798" r:id="rId608"/>
                            </w:object>
                          </w:r>
                        </w:p>
                      </w:txbxContent>
                    </v:textbox>
                  </v:shape>
                  <v:shape id="_x0000_s1687" type="#_x0000_t202" style="position:absolute;left:5778;top:6617;width:513;height:429;mso-wrap-style:none" filled="f" stroked="f">
                    <v:textbox style="mso-next-textbox:#_x0000_s1687;mso-fit-shape-to-text:t">
                      <w:txbxContent>
                        <w:p w:rsidR="00AF3FD7" w:rsidRDefault="00AF3FD7" w:rsidP="0040313F">
                          <w:r w:rsidRPr="0040313F">
                            <w:rPr>
                              <w:position w:val="-6"/>
                            </w:rPr>
                            <w:object w:dxaOrig="220" w:dyaOrig="240">
                              <v:shape id="_x0000_i1341" type="#_x0000_t75" style="width:11.25pt;height:12pt" o:ole="">
                                <v:imagedata r:id="rId609" o:title=""/>
                              </v:shape>
                              <o:OLEObject Type="Embed" ProgID="Equation.DSMT4" ShapeID="_x0000_i1341" DrawAspect="Content" ObjectID="_1477290799" r:id="rId610"/>
                            </w:object>
                          </w:r>
                        </w:p>
                      </w:txbxContent>
                    </v:textbox>
                  </v:shape>
                  <v:shape id="_x0000_s1688" type="#_x0000_t202" style="position:absolute;left:6393;top:6526;width:509;height:444;mso-wrap-style:none" filled="f" stroked="f">
                    <v:textbox style="mso-next-textbox:#_x0000_s1688;mso-fit-shape-to-text:t">
                      <w:txbxContent>
                        <w:p w:rsidR="00AF3FD7" w:rsidRDefault="00AF3FD7" w:rsidP="0040313F">
                          <w:r w:rsidRPr="0040313F">
                            <w:rPr>
                              <w:position w:val="-10"/>
                            </w:rPr>
                            <w:object w:dxaOrig="220" w:dyaOrig="300">
                              <v:shape id="_x0000_i1342" type="#_x0000_t75" style="width:11.25pt;height:15pt" o:ole="">
                                <v:imagedata r:id="rId611" o:title=""/>
                              </v:shape>
                              <o:OLEObject Type="Embed" ProgID="Equation.DSMT4" ShapeID="_x0000_i1342" DrawAspect="Content" ObjectID="_1477290800" r:id="rId612"/>
                            </w:object>
                          </w:r>
                        </w:p>
                      </w:txbxContent>
                    </v:textbox>
                  </v:shape>
                  <v:shape id="_x0000_s1689" type="#_x0000_t202" style="position:absolute;left:7044;top:5743;width:529;height:444;mso-wrap-style:none" filled="f" stroked="f">
                    <v:textbox style="mso-next-textbox:#_x0000_s1689;mso-fit-shape-to-text:t">
                      <w:txbxContent>
                        <w:p w:rsidR="00AF3FD7" w:rsidRDefault="00AF3FD7" w:rsidP="0040313F">
                          <w:r w:rsidRPr="0040313F">
                            <w:rPr>
                              <w:position w:val="-10"/>
                            </w:rPr>
                            <w:object w:dxaOrig="240" w:dyaOrig="300">
                              <v:shape id="_x0000_i1343" type="#_x0000_t75" style="width:12pt;height:15pt" o:ole="">
                                <v:imagedata r:id="rId613" o:title=""/>
                              </v:shape>
                              <o:OLEObject Type="Embed" ProgID="Equation.DSMT4" ShapeID="_x0000_i1343" DrawAspect="Content" ObjectID="_1477290801" r:id="rId614"/>
                            </w:object>
                          </w:r>
                        </w:p>
                      </w:txbxContent>
                    </v:textbox>
                  </v:shape>
                  <v:shape id="_x0000_s1690" type="#_x0000_t202" style="position:absolute;left:5570;top:7631;width:529;height:444;mso-wrap-style:none" filled="f" stroked="f">
                    <v:textbox style="mso-next-textbox:#_x0000_s1690;mso-fit-shape-to-text:t">
                      <w:txbxContent>
                        <w:p w:rsidR="00AF3FD7" w:rsidRDefault="00AF3FD7" w:rsidP="0040313F">
                          <w:r w:rsidRPr="0040313F">
                            <w:rPr>
                              <w:position w:val="-10"/>
                            </w:rPr>
                            <w:object w:dxaOrig="240" w:dyaOrig="300">
                              <v:shape id="_x0000_i1344" type="#_x0000_t75" style="width:12pt;height:15pt" o:ole="">
                                <v:imagedata r:id="rId615" o:title=""/>
                              </v:shape>
                              <o:OLEObject Type="Embed" ProgID="Equation.DSMT4" ShapeID="_x0000_i1344" DrawAspect="Content" ObjectID="_1477290802" r:id="rId616"/>
                            </w:object>
                          </w:r>
                        </w:p>
                      </w:txbxContent>
                    </v:textbox>
                  </v:shape>
                  <v:shape id="_x0000_s1693" type="#_x0000_t202" style="position:absolute;left:5632;top:8157;width:1440;height:410" filled="f" stroked="f">
                    <v:textbox>
                      <w:txbxContent>
                        <w:p w:rsidR="00AF3FD7" w:rsidRPr="0040313F" w:rsidRDefault="00AF3FD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б) Вид сбоку</w:t>
                          </w:r>
                        </w:p>
                      </w:txbxContent>
                    </v:textbox>
                  </v:shape>
                </v:group>
              </w:pict>
            </w:r>
            <w:r w:rsidR="00053A48" w:rsidRPr="00A1466A">
              <w:rPr>
                <w:b/>
                <w:sz w:val="20"/>
                <w:szCs w:val="20"/>
              </w:rPr>
              <w:t>Схема задачи:</w:t>
            </w:r>
          </w:p>
          <w:p w:rsidR="00053A48" w:rsidRPr="00A1466A" w:rsidRDefault="007B55F6" w:rsidP="00053A48">
            <w:pPr>
              <w:rPr>
                <w:b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pict>
                <v:group id="_x0000_s1682" style="position:absolute;margin-left:6.2pt;margin-top:1.05pt;width:115.1pt;height:134.6pt;z-index:251650048" coordorigin="2995,5822" coordsize="2302,2692">
                  <v:group id="_x0000_s1667" style="position:absolute;left:3131;top:6143;width:1895;height:1945" coordorigin="3167,6142" coordsize="1895,1945">
                    <v:oval id="_x0000_s1624" style="position:absolute;left:3295;top:6174;width:1620;height:1620"/>
                    <v:rect id="_x0000_s1628" style="position:absolute;left:3167;top:7547;width:360;height:540" fillcolor="black">
                      <v:fill r:id="rId617" o:title="Светлый диагональный 1" type="pattern"/>
                    </v:rect>
                    <v:rect id="_x0000_s1629" style="position:absolute;left:4702;top:7547;width:360;height:540" fillcolor="black">
                      <v:fill r:id="rId617" o:title="Светлый диагональный 1" type="pattern"/>
                    </v:rect>
                    <v:line id="_x0000_s1632" style="position:absolute" from="3192,7542" to="5034,7548">
                      <v:stroke dashstyle="dash"/>
                    </v:line>
                    <v:group id="_x0000_s1649" style="position:absolute;left:4071;top:6142;width:75;height:1674" coordorigin="4071,6142" coordsize="75,1674">
                      <v:line id="_x0000_s1633" style="position:absolute" from="4103,6975" to="4107,7525" strokeweight=".5pt"/>
                      <v:oval id="_x0000_s1634" style="position:absolute;left:4074;top:6925;width:68;height:68" fillcolor="black">
                        <o:lock v:ext="edit" aspectratio="t"/>
                      </v:oval>
                      <v:oval id="_x0000_s1635" style="position:absolute;left:4078;top:6142;width:68;height:68" fillcolor="black">
                        <o:lock v:ext="edit" aspectratio="t"/>
                      </v:oval>
                      <v:oval id="_x0000_s1636" style="position:absolute;left:4071;top:7748;width:68;height:68" fillcolor="black">
                        <o:lock v:ext="edit" aspectratio="t"/>
                      </v:oval>
                      <v:oval id="_x0000_s1637" style="position:absolute;left:4072;top:7510;width:68;height:68" fillcolor="#969696">
                        <o:lock v:ext="edit" aspectratio="t"/>
                      </v:oval>
                    </v:group>
                    <v:line id="_x0000_s1640" style="position:absolute;flip:x" from="3519,6978" to="4087,7552" strokeweight=".5pt"/>
                    <v:line id="_x0000_s1643" style="position:absolute" from="3534,8045" to="4694,8051">
                      <v:stroke startarrow="block" startarrowwidth="narrow" endarrow="block" endarrowwidth="narrow"/>
                    </v:line>
                  </v:group>
                  <v:shape id="_x0000_s1670" type="#_x0000_t202" style="position:absolute;left:3975;top:6727;width:513;height:429;mso-wrap-style:none" filled="f" stroked="f">
                    <v:textbox style="mso-next-textbox:#_x0000_s1670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6"/>
                            </w:rPr>
                            <w:object w:dxaOrig="220" w:dyaOrig="240">
                              <v:shape id="_x0000_i1345" type="#_x0000_t75" style="width:11.25pt;height:12pt" o:ole="">
                                <v:imagedata r:id="rId618" o:title=""/>
                              </v:shape>
                              <o:OLEObject Type="Embed" ProgID="Equation.DSMT4" ShapeID="_x0000_i1345" DrawAspect="Content" ObjectID="_1477290803" r:id="rId619"/>
                            </w:object>
                          </w:r>
                        </w:p>
                      </w:txbxContent>
                    </v:textbox>
                  </v:shape>
                  <v:shape id="_x0000_s1671" type="#_x0000_t202" style="position:absolute;left:3965;top:5822;width:513;height:429;mso-wrap-style:none" filled="f" stroked="f">
                    <v:textbox style="mso-next-textbox:#_x0000_s1671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220" w:dyaOrig="220">
                              <v:shape id="_x0000_i1346" type="#_x0000_t75" style="width:11.25pt;height:11.25pt" o:ole="">
                                <v:imagedata r:id="rId620" o:title=""/>
                              </v:shape>
                              <o:OLEObject Type="Embed" ProgID="Equation.DSMT4" ShapeID="_x0000_i1346" DrawAspect="Content" ObjectID="_1477290804" r:id="rId621"/>
                            </w:object>
                          </w:r>
                        </w:p>
                      </w:txbxContent>
                    </v:textbox>
                  </v:shape>
                  <v:shape id="_x0000_s1672" type="#_x0000_t202" style="position:absolute;left:3933;top:7628;width:513;height:429;mso-wrap-style:none" filled="f" stroked="f">
                    <v:textbox style="mso-next-textbox:#_x0000_s1672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220" w:dyaOrig="220">
                              <v:shape id="_x0000_i1347" type="#_x0000_t75" style="width:11.25pt;height:11.25pt" o:ole="">
                                <v:imagedata r:id="rId622" o:title=""/>
                              </v:shape>
                              <o:OLEObject Type="Embed" ProgID="Equation.DSMT4" ShapeID="_x0000_i1347" DrawAspect="Content" ObjectID="_1477290805" r:id="rId623"/>
                            </w:object>
                          </w:r>
                        </w:p>
                      </w:txbxContent>
                    </v:textbox>
                  </v:shape>
                  <v:shape id="_x0000_s1673" type="#_x0000_t202" style="position:absolute;left:2995;top:7188;width:689;height:444;mso-wrap-style:none" filled="f" stroked="f">
                    <v:textbox style="mso-next-textbox:#_x0000_s1673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10"/>
                            </w:rPr>
                            <w:object w:dxaOrig="400" w:dyaOrig="300">
                              <v:shape id="_x0000_i1348" type="#_x0000_t75" style="width:20.25pt;height:15pt" o:ole="">
                                <v:imagedata r:id="rId624" o:title=""/>
                              </v:shape>
                              <o:OLEObject Type="Embed" ProgID="Equation.DSMT4" ShapeID="_x0000_i1348" DrawAspect="Content" ObjectID="_1477290806" r:id="rId625"/>
                            </w:object>
                          </w:r>
                        </w:p>
                      </w:txbxContent>
                    </v:textbox>
                  </v:shape>
                  <v:shape id="_x0000_s1674" type="#_x0000_t202" style="position:absolute;left:4608;top:7215;width:689;height:444;mso-wrap-style:none" filled="f" stroked="f">
                    <v:textbox style="mso-next-textbox:#_x0000_s1674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10"/>
                            </w:rPr>
                            <w:object w:dxaOrig="400" w:dyaOrig="300">
                              <v:shape id="_x0000_i1349" type="#_x0000_t75" style="width:20.25pt;height:15pt" o:ole="">
                                <v:imagedata r:id="rId624" o:title=""/>
                              </v:shape>
                              <o:OLEObject Type="Embed" ProgID="Equation.DSMT4" ShapeID="_x0000_i1349" DrawAspect="Content" ObjectID="_1477290807" r:id="rId626"/>
                            </w:object>
                          </w:r>
                        </w:p>
                      </w:txbxContent>
                    </v:textbox>
                  </v:shape>
                  <v:shape id="_x0000_s1675" type="#_x0000_t202" style="position:absolute;left:3499;top:6912;width:453;height:429;mso-wrap-style:none" filled="f" stroked="f">
                    <v:textbox style="mso-next-textbox:#_x0000_s1675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160" w:dyaOrig="180">
                              <v:shape id="_x0000_i1350" type="#_x0000_t75" style="width:8.25pt;height:9pt" o:ole="">
                                <v:imagedata r:id="rId627" o:title=""/>
                              </v:shape>
                              <o:OLEObject Type="Embed" ProgID="Equation.DSMT4" ShapeID="_x0000_i1350" DrawAspect="Content" ObjectID="_1477290808" r:id="rId628"/>
                            </w:object>
                          </w:r>
                        </w:p>
                      </w:txbxContent>
                    </v:textbox>
                  </v:shape>
                  <v:shape id="_x0000_s1676" type="#_x0000_t202" style="position:absolute;left:3552;top:7706;width:468;height:429;mso-wrap-style:none" filled="f" stroked="f">
                    <v:textbox style="mso-next-textbox:#_x0000_s1676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6"/>
                            </w:rPr>
                            <w:object w:dxaOrig="180" w:dyaOrig="200">
                              <v:shape id="_x0000_i1351" type="#_x0000_t75" style="width:9pt;height:9.75pt" o:ole="">
                                <v:imagedata r:id="rId629" o:title=""/>
                              </v:shape>
                              <o:OLEObject Type="Embed" ProgID="Equation.DSMT4" ShapeID="_x0000_i1351" DrawAspect="Content" ObjectID="_1477290809" r:id="rId630"/>
                            </w:object>
                          </w:r>
                        </w:p>
                      </w:txbxContent>
                    </v:textbox>
                  </v:shape>
                  <v:shape id="_x0000_s1677" type="#_x0000_t202" style="position:absolute;left:3998;top:7162;width:573;height:429;mso-wrap-style:none" filled="f" stroked="f">
                    <v:textbox style="mso-next-textbox:#_x0000_s1677;mso-fit-shape-to-text:t">
                      <w:txbxContent>
                        <w:p w:rsidR="00AF3FD7" w:rsidRDefault="00AF3FD7" w:rsidP="00B75AD2">
                          <w:r w:rsidRPr="00B75AD2">
                            <w:rPr>
                              <w:position w:val="-4"/>
                            </w:rPr>
                            <w:object w:dxaOrig="279" w:dyaOrig="220">
                              <v:shape id="_x0000_i1352" type="#_x0000_t75" style="width:14.25pt;height:11.25pt" o:ole="">
                                <v:imagedata r:id="rId631" o:title=""/>
                              </v:shape>
                              <o:OLEObject Type="Embed" ProgID="Equation.DSMT4" ShapeID="_x0000_i1352" DrawAspect="Content" ObjectID="_1477290810" r:id="rId632"/>
                            </w:object>
                          </w:r>
                        </w:p>
                      </w:txbxContent>
                    </v:textbox>
                  </v:shape>
                  <v:shape id="_x0000_s1681" type="#_x0000_t202" style="position:absolute;left:3295;top:8154;width:1620;height:360" filled="f" stroked="f">
                    <v:textbox style="mso-next-textbox:#_x0000_s1681">
                      <w:txbxContent>
                        <w:p w:rsidR="00AF3FD7" w:rsidRPr="00B75AD2" w:rsidRDefault="00AF3FD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а) Вид спереди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sz w:val="20"/>
                <w:szCs w:val="20"/>
              </w:rPr>
            </w:pPr>
          </w:p>
          <w:p w:rsidR="00053A48" w:rsidRDefault="00053A48" w:rsidP="00053A48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Решение:</w:t>
            </w:r>
          </w:p>
          <w:p w:rsidR="00A3014F" w:rsidRDefault="00A3014F" w:rsidP="00053A48">
            <w:pPr>
              <w:rPr>
                <w:b/>
                <w:sz w:val="20"/>
                <w:szCs w:val="20"/>
              </w:rPr>
            </w:pPr>
          </w:p>
          <w:p w:rsidR="00053A48" w:rsidRDefault="0040313F" w:rsidP="00053A4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гновенная ось вращения в данном случае определена на рисунке (</w:t>
            </w:r>
            <w:r w:rsidRPr="0040313F">
              <w:rPr>
                <w:position w:val="-10"/>
                <w:sz w:val="20"/>
                <w:szCs w:val="20"/>
              </w:rPr>
              <w:object w:dxaOrig="400" w:dyaOrig="300">
                <v:shape id="_x0000_i1353" type="#_x0000_t75" style="width:20.25pt;height:15pt" o:ole="">
                  <v:imagedata r:id="rId633" o:title=""/>
                </v:shape>
                <o:OLEObject Type="Embed" ProgID="Equation.DSMT4" ShapeID="_x0000_i1353" DrawAspect="Content" ObjectID="_1477290560" r:id="rId634"/>
              </w:object>
            </w:r>
            <w:r>
              <w:rPr>
                <w:sz w:val="20"/>
                <w:szCs w:val="20"/>
              </w:rPr>
              <w:t>). Угловая скорость шара относительно мгновенной оси</w:t>
            </w:r>
          </w:p>
          <w:p w:rsidR="00053A48" w:rsidRPr="00CD0F13" w:rsidRDefault="0040313F" w:rsidP="00053A48">
            <w:pPr>
              <w:jc w:val="right"/>
              <w:rPr>
                <w:sz w:val="20"/>
                <w:szCs w:val="20"/>
              </w:rPr>
            </w:pPr>
            <w:r w:rsidRPr="0040313F">
              <w:rPr>
                <w:position w:val="-22"/>
                <w:sz w:val="20"/>
                <w:szCs w:val="20"/>
              </w:rPr>
              <w:object w:dxaOrig="800" w:dyaOrig="560">
                <v:shape id="_x0000_i1354" type="#_x0000_t75" style="width:39.75pt;height:27.75pt" o:ole="">
                  <v:imagedata r:id="rId635" o:title=""/>
                </v:shape>
                <o:OLEObject Type="Embed" ProgID="Equation.DSMT4" ShapeID="_x0000_i1354" DrawAspect="Content" ObjectID="_1477290561" r:id="rId636"/>
              </w:object>
            </w:r>
            <w:r w:rsidR="00053A48">
              <w:rPr>
                <w:sz w:val="20"/>
                <w:szCs w:val="20"/>
              </w:rPr>
              <w:t xml:space="preserve">,      </w:t>
            </w:r>
            <w:r>
              <w:rPr>
                <w:sz w:val="20"/>
                <w:szCs w:val="20"/>
              </w:rPr>
              <w:t xml:space="preserve">                        </w:t>
            </w:r>
            <w:r w:rsidR="00053A48">
              <w:rPr>
                <w:sz w:val="20"/>
                <w:szCs w:val="20"/>
              </w:rPr>
              <w:t xml:space="preserve">       (1)</w:t>
            </w:r>
          </w:p>
          <w:p w:rsidR="00053A48" w:rsidRDefault="00A3014F" w:rsidP="00053A4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где</w:t>
            </w:r>
          </w:p>
          <w:p w:rsidR="00053A48" w:rsidRDefault="00A3014F" w:rsidP="00053A48">
            <w:pPr>
              <w:jc w:val="right"/>
              <w:rPr>
                <w:sz w:val="20"/>
                <w:szCs w:val="20"/>
              </w:rPr>
            </w:pPr>
            <w:r w:rsidRPr="00A3014F">
              <w:rPr>
                <w:position w:val="-22"/>
                <w:sz w:val="20"/>
                <w:szCs w:val="20"/>
                <w:lang w:val="en-US"/>
              </w:rPr>
              <w:object w:dxaOrig="1359" w:dyaOrig="620">
                <v:shape id="_x0000_i1355" type="#_x0000_t75" style="width:68.25pt;height:30.75pt" o:ole="">
                  <v:imagedata r:id="rId637" o:title=""/>
                </v:shape>
                <o:OLEObject Type="Embed" ProgID="Equation.DSMT4" ShapeID="_x0000_i1355" DrawAspect="Content" ObjectID="_1477290562" r:id="rId638"/>
              </w:object>
            </w:r>
            <w:r>
              <w:rPr>
                <w:sz w:val="20"/>
                <w:szCs w:val="20"/>
              </w:rPr>
              <w:t>.</w:t>
            </w:r>
            <w:r w:rsidR="00053A48">
              <w:rPr>
                <w:sz w:val="20"/>
                <w:szCs w:val="20"/>
              </w:rPr>
              <w:t xml:space="preserve">                           (2)</w:t>
            </w:r>
          </w:p>
          <w:p w:rsidR="00053A48" w:rsidRPr="00A3014F" w:rsidRDefault="00A3014F" w:rsidP="00053A4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корости точек </w:t>
            </w:r>
            <w:r w:rsidRPr="00A3014F">
              <w:rPr>
                <w:i/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 xml:space="preserve"> и </w:t>
            </w:r>
            <w:r w:rsidRPr="00A3014F">
              <w:rPr>
                <w:i/>
                <w:sz w:val="20"/>
                <w:szCs w:val="20"/>
              </w:rPr>
              <w:t>В</w:t>
            </w:r>
            <w:r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ределим как</w:t>
            </w:r>
          </w:p>
          <w:p w:rsidR="00053A48" w:rsidRPr="00CD0F13" w:rsidRDefault="00A3014F" w:rsidP="00053A48">
            <w:pPr>
              <w:jc w:val="right"/>
              <w:rPr>
                <w:sz w:val="20"/>
                <w:szCs w:val="20"/>
              </w:rPr>
            </w:pPr>
            <w:r w:rsidRPr="00A3014F">
              <w:rPr>
                <w:position w:val="-26"/>
                <w:sz w:val="20"/>
                <w:szCs w:val="20"/>
              </w:rPr>
              <w:object w:dxaOrig="1460" w:dyaOrig="620">
                <v:shape id="_x0000_i1356" type="#_x0000_t75" style="width:72.75pt;height:30.75pt" o:ole="">
                  <v:imagedata r:id="rId639" o:title=""/>
                </v:shape>
                <o:OLEObject Type="Embed" ProgID="Equation.DSMT4" ShapeID="_x0000_i1356" DrawAspect="Content" ObjectID="_1477290563" r:id="rId640"/>
              </w:object>
            </w:r>
            <w:r w:rsidR="00053A48">
              <w:rPr>
                <w:sz w:val="20"/>
                <w:szCs w:val="20"/>
              </w:rPr>
              <w:t xml:space="preserve">          </w:t>
            </w:r>
            <w:r>
              <w:rPr>
                <w:sz w:val="20"/>
                <w:szCs w:val="20"/>
              </w:rPr>
              <w:t xml:space="preserve">        </w:t>
            </w:r>
            <w:r w:rsidR="00053A48">
              <w:rPr>
                <w:sz w:val="20"/>
                <w:szCs w:val="20"/>
              </w:rPr>
              <w:t xml:space="preserve">         (3)</w:t>
            </w:r>
          </w:p>
          <w:p w:rsidR="00053A48" w:rsidRDefault="00A3014F" w:rsidP="00053A4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учетом (1) и (2) из (3)</w:t>
            </w:r>
            <w:r w:rsidR="00053A48">
              <w:rPr>
                <w:sz w:val="20"/>
                <w:szCs w:val="20"/>
              </w:rPr>
              <w:t>, найдем</w:t>
            </w:r>
          </w:p>
          <w:p w:rsidR="00053A48" w:rsidRDefault="00A3014F" w:rsidP="00053A48">
            <w:pPr>
              <w:jc w:val="right"/>
              <w:rPr>
                <w:sz w:val="20"/>
                <w:szCs w:val="20"/>
              </w:rPr>
            </w:pPr>
            <w:r w:rsidRPr="00A3014F">
              <w:rPr>
                <w:position w:val="-56"/>
                <w:sz w:val="20"/>
                <w:szCs w:val="20"/>
              </w:rPr>
              <w:object w:dxaOrig="1780" w:dyaOrig="1219">
                <v:shape id="_x0000_i1357" type="#_x0000_t75" style="width:89.25pt;height:60.75pt" o:ole="">
                  <v:imagedata r:id="rId641" o:title=""/>
                </v:shape>
                <o:OLEObject Type="Embed" ProgID="Equation.DSMT4" ShapeID="_x0000_i1357" DrawAspect="Content" ObjectID="_1477290564" r:id="rId642"/>
              </w:object>
            </w:r>
            <w:r w:rsidR="00053A48">
              <w:rPr>
                <w:sz w:val="20"/>
                <w:szCs w:val="20"/>
              </w:rPr>
              <w:t>.                      (4)</w:t>
            </w:r>
          </w:p>
          <w:p w:rsidR="00053A48" w:rsidRDefault="00A3014F" w:rsidP="00053A4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дставляя в (4) числовые значения величин, получим</w:t>
            </w:r>
          </w:p>
          <w:p w:rsidR="00053A48" w:rsidRDefault="00A3014F" w:rsidP="00053A48">
            <w:pPr>
              <w:jc w:val="right"/>
              <w:rPr>
                <w:sz w:val="20"/>
                <w:szCs w:val="20"/>
              </w:rPr>
            </w:pPr>
            <w:r w:rsidRPr="00A3014F">
              <w:rPr>
                <w:position w:val="-22"/>
                <w:sz w:val="20"/>
                <w:szCs w:val="20"/>
              </w:rPr>
              <w:object w:dxaOrig="2140" w:dyaOrig="560">
                <v:shape id="_x0000_i1358" type="#_x0000_t75" style="width:107.25pt;height:27.75pt" o:ole="">
                  <v:imagedata r:id="rId643" o:title=""/>
                </v:shape>
                <o:OLEObject Type="Embed" ProgID="Equation.DSMT4" ShapeID="_x0000_i1358" DrawAspect="Content" ObjectID="_1477290565" r:id="rId644"/>
              </w:object>
            </w:r>
            <w:r>
              <w:rPr>
                <w:sz w:val="20"/>
                <w:szCs w:val="20"/>
              </w:rPr>
              <w:t xml:space="preserve">.          </w:t>
            </w:r>
            <w:r w:rsidR="00053A48">
              <w:rPr>
                <w:sz w:val="20"/>
                <w:szCs w:val="20"/>
              </w:rPr>
              <w:t xml:space="preserve">        (5)</w:t>
            </w:r>
          </w:p>
          <w:p w:rsidR="00053A48" w:rsidRPr="00307881" w:rsidRDefault="00053A48" w:rsidP="00053A48">
            <w:pPr>
              <w:rPr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Ответ:</w:t>
            </w:r>
            <w:r>
              <w:rPr>
                <w:b/>
                <w:sz w:val="20"/>
                <w:szCs w:val="20"/>
              </w:rPr>
              <w:t xml:space="preserve"> </w:t>
            </w:r>
            <w:r w:rsidR="00A3014F" w:rsidRPr="00A3014F">
              <w:rPr>
                <w:position w:val="-22"/>
                <w:sz w:val="20"/>
                <w:szCs w:val="20"/>
              </w:rPr>
              <w:object w:dxaOrig="2140" w:dyaOrig="560">
                <v:shape id="_x0000_i1359" type="#_x0000_t75" style="width:107.25pt;height:27.75pt" o:ole="">
                  <v:imagedata r:id="rId643" o:title=""/>
                </v:shape>
                <o:OLEObject Type="Embed" ProgID="Equation.DSMT4" ShapeID="_x0000_i1359" DrawAspect="Content" ObjectID="_1477290566" r:id="rId645"/>
              </w:object>
            </w:r>
            <w:r w:rsidR="00A3014F">
              <w:rPr>
                <w:sz w:val="20"/>
                <w:szCs w:val="20"/>
              </w:rPr>
              <w:t>.</w:t>
            </w:r>
          </w:p>
        </w:tc>
      </w:tr>
      <w:tr w:rsidR="00053A48">
        <w:tc>
          <w:tcPr>
            <w:tcW w:w="1736" w:type="dxa"/>
          </w:tcPr>
          <w:p w:rsidR="00053A48" w:rsidRPr="00A1466A" w:rsidRDefault="00053A48" w:rsidP="00053A48">
            <w:pPr>
              <w:rPr>
                <w:b/>
                <w:sz w:val="20"/>
                <w:szCs w:val="20"/>
              </w:rPr>
            </w:pPr>
            <w:r w:rsidRPr="00A1466A">
              <w:rPr>
                <w:b/>
                <w:sz w:val="20"/>
                <w:szCs w:val="20"/>
              </w:rPr>
              <w:t>Найти:</w:t>
            </w:r>
          </w:p>
          <w:p w:rsidR="00053A48" w:rsidRDefault="0040313F" w:rsidP="00053A48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  <w:lang w:val="en-US"/>
              </w:rPr>
              <w:object w:dxaOrig="520" w:dyaOrig="300">
                <v:shape id="_x0000_i1360" type="#_x0000_t75" style="width:26.25pt;height:15pt" o:ole="">
                  <v:imagedata r:id="rId646" o:title=""/>
                </v:shape>
                <o:OLEObject Type="Embed" ProgID="Equation.DSMT4" ShapeID="_x0000_i1360" DrawAspect="Content" ObjectID="_1477290567" r:id="rId647"/>
              </w:object>
            </w:r>
          </w:p>
          <w:p w:rsidR="00053A48" w:rsidRPr="002E0C52" w:rsidRDefault="0040313F" w:rsidP="00053A48">
            <w:pPr>
              <w:rPr>
                <w:sz w:val="20"/>
                <w:szCs w:val="20"/>
              </w:rPr>
            </w:pPr>
            <w:r w:rsidRPr="004B6B4B">
              <w:rPr>
                <w:position w:val="-10"/>
                <w:sz w:val="20"/>
                <w:szCs w:val="20"/>
              </w:rPr>
              <w:object w:dxaOrig="520" w:dyaOrig="300">
                <v:shape id="_x0000_i1361" type="#_x0000_t75" style="width:26.25pt;height:15pt" o:ole="">
                  <v:imagedata r:id="rId648" o:title=""/>
                </v:shape>
                <o:OLEObject Type="Embed" ProgID="Equation.DSMT4" ShapeID="_x0000_i1361" DrawAspect="Content" ObjectID="_1477290568" r:id="rId649"/>
              </w:object>
            </w:r>
          </w:p>
        </w:tc>
        <w:tc>
          <w:tcPr>
            <w:tcW w:w="4913" w:type="dxa"/>
            <w:vMerge/>
          </w:tcPr>
          <w:p w:rsidR="00053A48" w:rsidRDefault="00053A48" w:rsidP="00053A48">
            <w:pPr>
              <w:rPr>
                <w:sz w:val="20"/>
                <w:szCs w:val="20"/>
              </w:rPr>
            </w:pPr>
          </w:p>
        </w:tc>
      </w:tr>
    </w:tbl>
    <w:p w:rsidR="00053A48" w:rsidRDefault="00053A48" w:rsidP="00053A48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4E1E58" w:rsidRDefault="004E1E58" w:rsidP="00D20113">
      <w:pPr>
        <w:rPr>
          <w:sz w:val="20"/>
          <w:szCs w:val="20"/>
        </w:rPr>
      </w:pPr>
    </w:p>
    <w:p w:rsidR="00E76BA4" w:rsidRDefault="004E1E58" w:rsidP="00D20113">
      <w:pPr>
        <w:rPr>
          <w:sz w:val="20"/>
          <w:szCs w:val="20"/>
        </w:rPr>
      </w:pPr>
      <w:r w:rsidRPr="00F911A9">
        <w:rPr>
          <w:b/>
          <w:sz w:val="20"/>
          <w:szCs w:val="20"/>
        </w:rPr>
        <w:t>1.</w:t>
      </w:r>
      <w:r>
        <w:rPr>
          <w:b/>
          <w:sz w:val="20"/>
          <w:szCs w:val="20"/>
        </w:rPr>
        <w:t>8</w:t>
      </w:r>
      <w:r w:rsidRPr="00F911A9">
        <w:rPr>
          <w:b/>
          <w:sz w:val="20"/>
          <w:szCs w:val="20"/>
        </w:rPr>
        <w:t>.</w:t>
      </w:r>
      <w:r w:rsidRPr="00F911A9">
        <w:rPr>
          <w:b/>
          <w:sz w:val="20"/>
          <w:szCs w:val="20"/>
        </w:rPr>
        <w:tab/>
      </w:r>
      <w:r>
        <w:rPr>
          <w:b/>
          <w:sz w:val="20"/>
          <w:szCs w:val="20"/>
        </w:rPr>
        <w:t>Задания с выбором ответа для самостоятельной работы</w:t>
      </w:r>
    </w:p>
    <w:p w:rsidR="00E76BA4" w:rsidRDefault="00E76BA4" w:rsidP="00D20113">
      <w:pPr>
        <w:rPr>
          <w:sz w:val="20"/>
          <w:szCs w:val="20"/>
        </w:rPr>
      </w:pPr>
    </w:p>
    <w:p w:rsidR="00533218" w:rsidRPr="00533218" w:rsidRDefault="00533218" w:rsidP="00533218">
      <w:pPr>
        <w:numPr>
          <w:ilvl w:val="1"/>
          <w:numId w:val="4"/>
        </w:numPr>
        <w:jc w:val="both"/>
        <w:rPr>
          <w:color w:val="000000"/>
          <w:spacing w:val="-5"/>
          <w:sz w:val="20"/>
          <w:szCs w:val="20"/>
        </w:rPr>
      </w:pPr>
      <w:r w:rsidRPr="00533218">
        <w:rPr>
          <w:color w:val="000000"/>
          <w:spacing w:val="-1"/>
          <w:sz w:val="20"/>
          <w:szCs w:val="20"/>
        </w:rPr>
        <w:t xml:space="preserve">Лодка плывет по течению реки. Если скорость течения 1 м/с, а скорость </w:t>
      </w:r>
      <w:r w:rsidRPr="00533218">
        <w:rPr>
          <w:color w:val="000000"/>
          <w:spacing w:val="-5"/>
          <w:sz w:val="20"/>
          <w:szCs w:val="20"/>
        </w:rPr>
        <w:t xml:space="preserve">лодки относительно берега 4 м/с, то скорость лодки относительно воды равна: 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53321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1). 4 м/с</w:t>
            </w:r>
          </w:p>
        </w:tc>
        <w:tc>
          <w:tcPr>
            <w:tcW w:w="1330" w:type="dxa"/>
          </w:tcPr>
          <w:p w:rsidR="00533218" w:rsidRPr="00533218" w:rsidRDefault="00533218" w:rsidP="0053321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 5 м/с</w:t>
            </w:r>
          </w:p>
        </w:tc>
        <w:tc>
          <w:tcPr>
            <w:tcW w:w="1330" w:type="dxa"/>
          </w:tcPr>
          <w:p w:rsidR="00533218" w:rsidRPr="00533218" w:rsidRDefault="00533218" w:rsidP="0053321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1 м/с</w:t>
            </w:r>
          </w:p>
        </w:tc>
        <w:tc>
          <w:tcPr>
            <w:tcW w:w="1330" w:type="dxa"/>
          </w:tcPr>
          <w:p w:rsidR="00533218" w:rsidRPr="00533218" w:rsidRDefault="00533218" w:rsidP="0053321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4). 2,5 м/с</w:t>
            </w:r>
          </w:p>
        </w:tc>
        <w:tc>
          <w:tcPr>
            <w:tcW w:w="1330" w:type="dxa"/>
          </w:tcPr>
          <w:p w:rsidR="00533218" w:rsidRPr="00533218" w:rsidRDefault="00533218" w:rsidP="0053321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 3 м/с</w:t>
            </w:r>
          </w:p>
        </w:tc>
      </w:tr>
    </w:tbl>
    <w:p w:rsidR="00533218" w:rsidRPr="00533218" w:rsidRDefault="00533218" w:rsidP="00533218">
      <w:pPr>
        <w:jc w:val="both"/>
        <w:rPr>
          <w:color w:val="000000"/>
          <w:spacing w:val="-5"/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color w:val="000000"/>
          <w:spacing w:val="-5"/>
          <w:sz w:val="20"/>
          <w:szCs w:val="20"/>
        </w:rPr>
      </w:pPr>
      <w:r w:rsidRPr="00533218">
        <w:rPr>
          <w:sz w:val="20"/>
          <w:szCs w:val="20"/>
        </w:rPr>
        <w:t>1.2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1"/>
          <w:sz w:val="20"/>
          <w:szCs w:val="20"/>
        </w:rPr>
        <w:t xml:space="preserve">Лодка плывет по течению реки. Если скорость течения 1 м/с, а скорость </w:t>
      </w:r>
      <w:r w:rsidRPr="00533218">
        <w:rPr>
          <w:color w:val="000000"/>
          <w:spacing w:val="-5"/>
          <w:sz w:val="20"/>
          <w:szCs w:val="20"/>
        </w:rPr>
        <w:t>лодки относительно воды 4 м/с, то скорость лодки относительно берега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1). 4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 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1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4). 2,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 3 м/с</w:t>
            </w:r>
          </w:p>
        </w:tc>
      </w:tr>
    </w:tbl>
    <w:p w:rsidR="00533218" w:rsidRPr="00533218" w:rsidRDefault="00533218" w:rsidP="00533218">
      <w:pPr>
        <w:jc w:val="both"/>
        <w:rPr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sz w:val="20"/>
          <w:szCs w:val="20"/>
        </w:rPr>
      </w:pPr>
      <w:r w:rsidRPr="00533218">
        <w:rPr>
          <w:sz w:val="20"/>
          <w:szCs w:val="20"/>
        </w:rPr>
        <w:t>1.3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5"/>
          <w:sz w:val="20"/>
          <w:szCs w:val="20"/>
        </w:rPr>
        <w:t>Лодка плывет против течения реки. Если скорость течения 1 м/с, а скорость лодки относительно воды 4 м/с, то скорость лодки относительно берега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1). 4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 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1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4). 2,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 3 м/с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sz w:val="20"/>
          <w:szCs w:val="20"/>
        </w:rPr>
      </w:pPr>
      <w:r w:rsidRPr="00533218">
        <w:rPr>
          <w:sz w:val="20"/>
          <w:szCs w:val="20"/>
        </w:rPr>
        <w:lastRenderedPageBreak/>
        <w:t>1.4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5"/>
          <w:sz w:val="20"/>
          <w:szCs w:val="20"/>
        </w:rPr>
        <w:t>Лодка плывет против течения реки. Если скорость течения 1 м/с, а скорость лодки относительно берега 4 м/с, то скорость лодки относительно воды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1). 4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 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1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4). 2,5 м/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 3 м/с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sz w:val="20"/>
          <w:szCs w:val="20"/>
        </w:rPr>
      </w:pPr>
      <w:r w:rsidRPr="00533218">
        <w:rPr>
          <w:sz w:val="20"/>
          <w:szCs w:val="20"/>
        </w:rPr>
        <w:t>1.5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3"/>
          <w:sz w:val="20"/>
          <w:szCs w:val="20"/>
        </w:rPr>
        <w:t xml:space="preserve">Лодка движется по реке со скоростью 3 м/с относительно воды </w:t>
      </w:r>
      <w:r w:rsidRPr="00533218">
        <w:rPr>
          <w:color w:val="000000"/>
          <w:spacing w:val="1"/>
          <w:sz w:val="20"/>
          <w:szCs w:val="20"/>
        </w:rPr>
        <w:t xml:space="preserve">перпендикулярно берегу. Если ширина реки 60 м, а скорость течения реки </w:t>
      </w:r>
      <w:r w:rsidRPr="00533218">
        <w:rPr>
          <w:color w:val="000000"/>
          <w:spacing w:val="-5"/>
          <w:sz w:val="20"/>
          <w:szCs w:val="20"/>
        </w:rPr>
        <w:t>2 м/с, то время, за которое лодка переплывет реку, равно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2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20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 w:rsidRPr="00533218">
              <w:rPr>
                <w:color w:val="000000"/>
                <w:spacing w:val="-5"/>
                <w:position w:val="-6"/>
                <w:sz w:val="20"/>
                <w:szCs w:val="20"/>
              </w:rPr>
              <w:object w:dxaOrig="540" w:dyaOrig="279">
                <v:shape id="_x0000_i1362" type="#_x0000_t75" style="width:27pt;height:14.25pt" o:ole="">
                  <v:imagedata r:id="rId650" o:title=""/>
                </v:shape>
                <o:OLEObject Type="Embed" ProgID="Equation.DSMT4" ShapeID="_x0000_i1362" DrawAspect="Content" ObjectID="_1477290569" r:id="rId651"/>
              </w:objec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30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с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33218">
              <w:rPr>
                <w:color w:val="000000"/>
                <w:spacing w:val="-5"/>
                <w:position w:val="-6"/>
                <w:sz w:val="20"/>
                <w:szCs w:val="20"/>
              </w:rPr>
              <w:object w:dxaOrig="639" w:dyaOrig="279">
                <v:shape id="_x0000_i1363" type="#_x0000_t75" style="width:32.25pt;height:14.25pt" o:ole="">
                  <v:imagedata r:id="rId652" o:title=""/>
                </v:shape>
                <o:OLEObject Type="Embed" ProgID="Equation.DSMT4" ShapeID="_x0000_i1363" DrawAspect="Content" ObjectID="_1477290570" r:id="rId653"/>
              </w:objec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с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sz w:val="20"/>
          <w:szCs w:val="20"/>
        </w:rPr>
      </w:pPr>
      <w:r w:rsidRPr="00533218">
        <w:rPr>
          <w:sz w:val="20"/>
          <w:szCs w:val="20"/>
        </w:rPr>
        <w:t>1.6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3"/>
          <w:sz w:val="20"/>
          <w:szCs w:val="20"/>
        </w:rPr>
        <w:t xml:space="preserve">Плот равномерно плывет по реке со скоростью 4 км/ч. Человек движется </w:t>
      </w:r>
      <w:r w:rsidRPr="00533218">
        <w:rPr>
          <w:color w:val="000000"/>
          <w:spacing w:val="2"/>
          <w:sz w:val="20"/>
          <w:szCs w:val="20"/>
        </w:rPr>
        <w:t xml:space="preserve">поперек плота со скоростью 3 км/ч. Скорость человека в системе отсчета, </w:t>
      </w:r>
      <w:r w:rsidRPr="00533218">
        <w:rPr>
          <w:color w:val="000000"/>
          <w:spacing w:val="-6"/>
          <w:sz w:val="20"/>
          <w:szCs w:val="20"/>
        </w:rPr>
        <w:t>связанной с берегом будет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3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>7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 км/ч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533218" w:rsidRDefault="00533218" w:rsidP="00533218">
      <w:pPr>
        <w:ind w:left="720" w:hanging="720"/>
        <w:jc w:val="both"/>
        <w:rPr>
          <w:sz w:val="20"/>
          <w:szCs w:val="20"/>
        </w:rPr>
      </w:pPr>
      <w:r w:rsidRPr="00533218">
        <w:rPr>
          <w:sz w:val="20"/>
          <w:szCs w:val="20"/>
        </w:rPr>
        <w:t>1.7.</w:t>
      </w:r>
      <w:r w:rsidRPr="00533218">
        <w:rPr>
          <w:sz w:val="20"/>
          <w:szCs w:val="20"/>
        </w:rPr>
        <w:tab/>
      </w:r>
      <w:r w:rsidRPr="00533218">
        <w:rPr>
          <w:color w:val="000000"/>
          <w:spacing w:val="-4"/>
          <w:sz w:val="20"/>
          <w:szCs w:val="20"/>
        </w:rPr>
        <w:t>Пассажирский катер проходит расстояние 120 км по течению реки за 2 ч, а против течения за 3 ч. Скорость катера в стоячей воде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33218" w:rsidRPr="00533218">
        <w:tc>
          <w:tcPr>
            <w:tcW w:w="1329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50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60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>40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30 км/ч</w:t>
            </w:r>
          </w:p>
        </w:tc>
        <w:tc>
          <w:tcPr>
            <w:tcW w:w="1330" w:type="dxa"/>
          </w:tcPr>
          <w:p w:rsidR="00533218" w:rsidRPr="00533218" w:rsidRDefault="00533218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4 км/ч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AF7F91" w:rsidRDefault="00533218" w:rsidP="00AF7F91">
      <w:pPr>
        <w:ind w:left="720" w:hanging="720"/>
        <w:jc w:val="both"/>
        <w:rPr>
          <w:sz w:val="20"/>
          <w:szCs w:val="20"/>
        </w:rPr>
      </w:pPr>
      <w:r w:rsidRPr="00AF7F91">
        <w:rPr>
          <w:sz w:val="20"/>
          <w:szCs w:val="20"/>
        </w:rPr>
        <w:t>1.8.</w:t>
      </w:r>
      <w:r w:rsidRPr="00AF7F91">
        <w:rPr>
          <w:sz w:val="20"/>
          <w:szCs w:val="20"/>
        </w:rPr>
        <w:tab/>
      </w:r>
      <w:r w:rsidR="00AF7F91" w:rsidRPr="00AF7F91">
        <w:rPr>
          <w:color w:val="000000"/>
          <w:spacing w:val="8"/>
          <w:sz w:val="20"/>
          <w:szCs w:val="20"/>
        </w:rPr>
        <w:t xml:space="preserve">Если при движении моторной лодки по течению реки её скорость </w:t>
      </w:r>
      <w:r w:rsidR="00AF7F91" w:rsidRPr="00AF7F91">
        <w:rPr>
          <w:color w:val="000000"/>
          <w:spacing w:val="-3"/>
          <w:sz w:val="20"/>
          <w:szCs w:val="20"/>
        </w:rPr>
        <w:t xml:space="preserve">относительно берега 8 м/с, а при. движении против течения 6 м/с, то скорость </w:t>
      </w:r>
      <w:r w:rsidR="00AF7F91" w:rsidRPr="00AF7F91">
        <w:rPr>
          <w:color w:val="000000"/>
          <w:spacing w:val="-4"/>
          <w:sz w:val="20"/>
          <w:szCs w:val="20"/>
        </w:rPr>
        <w:t>течения реки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F7F91" w:rsidRPr="00533218">
        <w:tc>
          <w:tcPr>
            <w:tcW w:w="1329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2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 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 м/с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AF7F91" w:rsidRDefault="00AF7F91" w:rsidP="00AF7F91">
      <w:pPr>
        <w:ind w:left="720" w:hanging="720"/>
        <w:jc w:val="both"/>
        <w:rPr>
          <w:sz w:val="20"/>
          <w:szCs w:val="20"/>
        </w:rPr>
      </w:pPr>
      <w:r w:rsidRPr="00AF7F91">
        <w:rPr>
          <w:sz w:val="20"/>
          <w:szCs w:val="20"/>
        </w:rPr>
        <w:t>1.9.</w:t>
      </w:r>
      <w:r w:rsidRPr="00AF7F91">
        <w:rPr>
          <w:sz w:val="20"/>
          <w:szCs w:val="20"/>
        </w:rPr>
        <w:tab/>
        <w:t>Если при движении моторной лодки по течению реки её скорость относительно берега 8 м/с</w:t>
      </w:r>
      <w:r w:rsidR="00FA786A">
        <w:rPr>
          <w:sz w:val="20"/>
          <w:szCs w:val="20"/>
        </w:rPr>
        <w:t>,</w:t>
      </w:r>
      <w:r w:rsidRPr="00AF7F91">
        <w:rPr>
          <w:sz w:val="20"/>
          <w:szCs w:val="20"/>
        </w:rPr>
        <w:t xml:space="preserve"> а при движении против течения 6 м/с, то скорость лодки в стоячей воде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F7F91" w:rsidRPr="00533218">
        <w:tc>
          <w:tcPr>
            <w:tcW w:w="1329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2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6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7</w:t>
            </w: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t>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8 м/с</w: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0 м/с</w: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AF7F91" w:rsidRDefault="00AF7F91" w:rsidP="00AF7F91">
      <w:pPr>
        <w:ind w:left="720" w:hanging="720"/>
        <w:jc w:val="both"/>
        <w:rPr>
          <w:sz w:val="20"/>
          <w:szCs w:val="20"/>
        </w:rPr>
      </w:pPr>
      <w:r w:rsidRPr="00AF7F91">
        <w:rPr>
          <w:sz w:val="20"/>
          <w:szCs w:val="20"/>
        </w:rPr>
        <w:t>1.10.</w:t>
      </w:r>
      <w:r w:rsidRPr="00AF7F91">
        <w:rPr>
          <w:sz w:val="20"/>
          <w:szCs w:val="20"/>
        </w:rPr>
        <w:tab/>
      </w:r>
      <w:r w:rsidRPr="00AF7F91">
        <w:rPr>
          <w:color w:val="000000"/>
          <w:spacing w:val="-3"/>
          <w:sz w:val="20"/>
          <w:szCs w:val="20"/>
        </w:rPr>
        <w:t xml:space="preserve">Тело равномерно вращается по окружности. Период обращения </w:t>
      </w:r>
      <w:r w:rsidRPr="00AF7F91">
        <w:rPr>
          <w:i/>
          <w:iCs/>
          <w:color w:val="000000"/>
          <w:spacing w:val="-3"/>
          <w:sz w:val="20"/>
          <w:szCs w:val="20"/>
        </w:rPr>
        <w:t xml:space="preserve">Т. </w:t>
      </w:r>
      <w:r w:rsidRPr="00AF7F91">
        <w:rPr>
          <w:color w:val="000000"/>
          <w:spacing w:val="-3"/>
          <w:sz w:val="20"/>
          <w:szCs w:val="20"/>
        </w:rPr>
        <w:t xml:space="preserve">Через </w:t>
      </w:r>
      <w:r w:rsidRPr="00AF7F91">
        <w:rPr>
          <w:color w:val="000000"/>
          <w:spacing w:val="-5"/>
          <w:sz w:val="20"/>
          <w:szCs w:val="20"/>
        </w:rPr>
        <w:t>какую часть периода путь, пройденный телом, будет максимальным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F7F91" w:rsidRPr="00533218">
        <w:tc>
          <w:tcPr>
            <w:tcW w:w="1329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64" type="#_x0000_t75" style="width:18.75pt;height:12pt" o:ole="">
                  <v:imagedata r:id="rId654" o:title=""/>
                </v:shape>
                <o:OLEObject Type="Embed" ProgID="Equation.DSMT4" ShapeID="_x0000_i1364" DrawAspect="Content" ObjectID="_1477290571" r:id="rId655"/>
              </w:objec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65" type="#_x0000_t75" style="width:18.75pt;height:12pt" o:ole="">
                  <v:imagedata r:id="rId656" o:title=""/>
                </v:shape>
                <o:OLEObject Type="Embed" ProgID="Equation.DSMT4" ShapeID="_x0000_i1365" DrawAspect="Content" ObjectID="_1477290572" r:id="rId657"/>
              </w:objec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66" type="#_x0000_t75" style="width:18.75pt;height:12pt" o:ole="">
                  <v:imagedata r:id="rId658" o:title=""/>
                </v:shape>
                <o:OLEObject Type="Embed" ProgID="Equation.DSMT4" ShapeID="_x0000_i1366" DrawAspect="Content" ObjectID="_1477290573" r:id="rId659"/>
              </w:objec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60" w:dyaOrig="240">
                <v:shape id="_x0000_i1367" type="#_x0000_t75" style="width:23.25pt;height:12pt" o:ole="">
                  <v:imagedata r:id="rId660" o:title=""/>
                </v:shape>
                <o:OLEObject Type="Embed" ProgID="Equation.DSMT4" ShapeID="_x0000_i1367" DrawAspect="Content" ObjectID="_1477290574" r:id="rId661"/>
              </w:object>
            </w:r>
          </w:p>
        </w:tc>
        <w:tc>
          <w:tcPr>
            <w:tcW w:w="1330" w:type="dxa"/>
          </w:tcPr>
          <w:p w:rsidR="00AF7F91" w:rsidRPr="00533218" w:rsidRDefault="00AF7F91" w:rsidP="00AF7F91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4"/>
                <w:sz w:val="20"/>
                <w:szCs w:val="20"/>
              </w:rPr>
              <w:object w:dxaOrig="200" w:dyaOrig="220">
                <v:shape id="_x0000_i1368" type="#_x0000_t75" style="width:9.75pt;height:11.25pt" o:ole="">
                  <v:imagedata r:id="rId662" o:title=""/>
                </v:shape>
                <o:OLEObject Type="Embed" ProgID="Equation.DSMT4" ShapeID="_x0000_i1368" DrawAspect="Content" ObjectID="_1477290575" r:id="rId663"/>
              </w:objec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873427" w:rsidRDefault="00873427" w:rsidP="00873427">
      <w:pPr>
        <w:ind w:left="720" w:hanging="720"/>
        <w:jc w:val="both"/>
        <w:rPr>
          <w:sz w:val="20"/>
          <w:szCs w:val="20"/>
        </w:rPr>
      </w:pPr>
      <w:r w:rsidRPr="00873427">
        <w:rPr>
          <w:sz w:val="20"/>
          <w:szCs w:val="20"/>
        </w:rPr>
        <w:t>1.11.</w:t>
      </w:r>
      <w:r w:rsidRPr="00873427">
        <w:rPr>
          <w:sz w:val="20"/>
          <w:szCs w:val="20"/>
        </w:rPr>
        <w:tab/>
      </w:r>
      <w:r w:rsidRPr="00873427">
        <w:rPr>
          <w:color w:val="000000"/>
          <w:spacing w:val="-3"/>
          <w:sz w:val="20"/>
          <w:szCs w:val="20"/>
        </w:rPr>
        <w:t xml:space="preserve">Тело равномерно вращается по окружности. Период обращения </w:t>
      </w:r>
      <w:r w:rsidRPr="00873427">
        <w:rPr>
          <w:i/>
          <w:iCs/>
          <w:color w:val="000000"/>
          <w:spacing w:val="-3"/>
          <w:sz w:val="20"/>
          <w:szCs w:val="20"/>
        </w:rPr>
        <w:t xml:space="preserve">Т. </w:t>
      </w:r>
      <w:r w:rsidRPr="00873427">
        <w:rPr>
          <w:color w:val="000000"/>
          <w:spacing w:val="-3"/>
          <w:sz w:val="20"/>
          <w:szCs w:val="20"/>
        </w:rPr>
        <w:t xml:space="preserve">Через </w:t>
      </w:r>
      <w:r w:rsidRPr="00873427">
        <w:rPr>
          <w:color w:val="000000"/>
          <w:spacing w:val="-5"/>
          <w:sz w:val="20"/>
          <w:szCs w:val="20"/>
        </w:rPr>
        <w:t>какую часть периода вектор перемещения тела будет максимальным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873427" w:rsidRPr="00533218">
        <w:tc>
          <w:tcPr>
            <w:tcW w:w="1329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69" type="#_x0000_t75" style="width:18.75pt;height:12pt" o:ole="">
                  <v:imagedata r:id="rId654" o:title=""/>
                </v:shape>
                <o:OLEObject Type="Embed" ProgID="Equation.DSMT4" ShapeID="_x0000_i1369" DrawAspect="Content" ObjectID="_1477290576" r:id="rId664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70" type="#_x0000_t75" style="width:18.75pt;height:12pt" o:ole="">
                  <v:imagedata r:id="rId656" o:title=""/>
                </v:shape>
                <o:OLEObject Type="Embed" ProgID="Equation.DSMT4" ShapeID="_x0000_i1370" DrawAspect="Content" ObjectID="_1477290577" r:id="rId665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71" type="#_x0000_t75" style="width:18.75pt;height:12pt" o:ole="">
                  <v:imagedata r:id="rId658" o:title=""/>
                </v:shape>
                <o:OLEObject Type="Embed" ProgID="Equation.DSMT4" ShapeID="_x0000_i1371" DrawAspect="Content" ObjectID="_1477290578" r:id="rId666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60" w:dyaOrig="240">
                <v:shape id="_x0000_i1372" type="#_x0000_t75" style="width:23.25pt;height:12pt" o:ole="">
                  <v:imagedata r:id="rId660" o:title=""/>
                </v:shape>
                <o:OLEObject Type="Embed" ProgID="Equation.DSMT4" ShapeID="_x0000_i1372" DrawAspect="Content" ObjectID="_1477290579" r:id="rId667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4"/>
                <w:sz w:val="20"/>
                <w:szCs w:val="20"/>
              </w:rPr>
              <w:object w:dxaOrig="200" w:dyaOrig="220">
                <v:shape id="_x0000_i1373" type="#_x0000_t75" style="width:9.75pt;height:11.25pt" o:ole="">
                  <v:imagedata r:id="rId662" o:title=""/>
                </v:shape>
                <o:OLEObject Type="Embed" ProgID="Equation.DSMT4" ShapeID="_x0000_i1373" DrawAspect="Content" ObjectID="_1477290580" r:id="rId668"/>
              </w:object>
            </w:r>
          </w:p>
        </w:tc>
      </w:tr>
    </w:tbl>
    <w:p w:rsidR="00533218" w:rsidRDefault="00533218" w:rsidP="00533218">
      <w:pPr>
        <w:jc w:val="both"/>
        <w:rPr>
          <w:sz w:val="20"/>
          <w:szCs w:val="20"/>
        </w:rPr>
      </w:pPr>
    </w:p>
    <w:p w:rsidR="00533218" w:rsidRPr="00873427" w:rsidRDefault="00873427" w:rsidP="00873427">
      <w:pPr>
        <w:ind w:left="720" w:hanging="720"/>
        <w:jc w:val="both"/>
        <w:rPr>
          <w:sz w:val="20"/>
          <w:szCs w:val="20"/>
        </w:rPr>
      </w:pPr>
      <w:r w:rsidRPr="00873427">
        <w:rPr>
          <w:sz w:val="20"/>
          <w:szCs w:val="20"/>
        </w:rPr>
        <w:lastRenderedPageBreak/>
        <w:t>1.12.</w:t>
      </w:r>
      <w:r w:rsidRPr="00873427">
        <w:rPr>
          <w:sz w:val="20"/>
          <w:szCs w:val="20"/>
        </w:rPr>
        <w:tab/>
      </w:r>
      <w:r w:rsidRPr="00873427">
        <w:rPr>
          <w:color w:val="000000"/>
          <w:spacing w:val="-2"/>
          <w:sz w:val="20"/>
          <w:szCs w:val="20"/>
        </w:rPr>
        <w:t xml:space="preserve">Тело равномерно вращается по окружности. Период обращения </w:t>
      </w:r>
      <w:r w:rsidRPr="00873427">
        <w:rPr>
          <w:i/>
          <w:iCs/>
          <w:color w:val="000000"/>
          <w:spacing w:val="-2"/>
          <w:sz w:val="20"/>
          <w:szCs w:val="20"/>
        </w:rPr>
        <w:t xml:space="preserve">Т. </w:t>
      </w:r>
      <w:r w:rsidRPr="00873427">
        <w:rPr>
          <w:color w:val="000000"/>
          <w:spacing w:val="-2"/>
          <w:sz w:val="20"/>
          <w:szCs w:val="20"/>
        </w:rPr>
        <w:t xml:space="preserve">Через </w:t>
      </w:r>
      <w:r w:rsidRPr="00873427">
        <w:rPr>
          <w:color w:val="000000"/>
          <w:spacing w:val="-3"/>
          <w:sz w:val="20"/>
          <w:szCs w:val="20"/>
        </w:rPr>
        <w:t xml:space="preserve">какую часть периода вектор перемещения тела будет численно равен радиусу </w:t>
      </w:r>
      <w:r w:rsidRPr="00873427">
        <w:rPr>
          <w:color w:val="000000"/>
          <w:spacing w:val="-5"/>
          <w:sz w:val="20"/>
          <w:szCs w:val="20"/>
        </w:rPr>
        <w:t>окружности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873427" w:rsidRPr="00533218">
        <w:tc>
          <w:tcPr>
            <w:tcW w:w="1329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74" type="#_x0000_t75" style="width:18.75pt;height:12pt" o:ole="">
                  <v:imagedata r:id="rId654" o:title=""/>
                </v:shape>
                <o:OLEObject Type="Embed" ProgID="Equation.DSMT4" ShapeID="_x0000_i1374" DrawAspect="Content" ObjectID="_1477290581" r:id="rId669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75" type="#_x0000_t75" style="width:18.75pt;height:12pt" o:ole="">
                  <v:imagedata r:id="rId656" o:title=""/>
                </v:shape>
                <o:OLEObject Type="Embed" ProgID="Equation.DSMT4" ShapeID="_x0000_i1375" DrawAspect="Content" ObjectID="_1477290582" r:id="rId670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76" type="#_x0000_t75" style="width:18.75pt;height:12pt" o:ole="">
                  <v:imagedata r:id="rId658" o:title=""/>
                </v:shape>
                <o:OLEObject Type="Embed" ProgID="Equation.DSMT4" ShapeID="_x0000_i1376" DrawAspect="Content" ObjectID="_1477290583" r:id="rId671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60" w:dyaOrig="240">
                <v:shape id="_x0000_i1377" type="#_x0000_t75" style="width:23.25pt;height:12pt" o:ole="">
                  <v:imagedata r:id="rId660" o:title=""/>
                </v:shape>
                <o:OLEObject Type="Embed" ProgID="Equation.DSMT4" ShapeID="_x0000_i1377" DrawAspect="Content" ObjectID="_1477290584" r:id="rId672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4"/>
                <w:sz w:val="20"/>
                <w:szCs w:val="20"/>
              </w:rPr>
              <w:object w:dxaOrig="200" w:dyaOrig="220">
                <v:shape id="_x0000_i1378" type="#_x0000_t75" style="width:9.75pt;height:11.25pt" o:ole="">
                  <v:imagedata r:id="rId662" o:title=""/>
                </v:shape>
                <o:OLEObject Type="Embed" ProgID="Equation.DSMT4" ShapeID="_x0000_i1378" DrawAspect="Content" ObjectID="_1477290585" r:id="rId673"/>
              </w:objec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873427" w:rsidRPr="00873427" w:rsidRDefault="00873427" w:rsidP="00873427">
      <w:pPr>
        <w:ind w:left="720" w:hanging="720"/>
        <w:jc w:val="both"/>
        <w:rPr>
          <w:sz w:val="20"/>
          <w:szCs w:val="20"/>
        </w:rPr>
      </w:pPr>
      <w:r w:rsidRPr="00873427">
        <w:rPr>
          <w:sz w:val="20"/>
          <w:szCs w:val="20"/>
        </w:rPr>
        <w:t>1.13.</w:t>
      </w:r>
      <w:r w:rsidRPr="00873427">
        <w:rPr>
          <w:sz w:val="20"/>
          <w:szCs w:val="20"/>
        </w:rPr>
        <w:tab/>
      </w:r>
      <w:r w:rsidRPr="00873427">
        <w:rPr>
          <w:color w:val="000000"/>
          <w:spacing w:val="-2"/>
          <w:sz w:val="20"/>
          <w:szCs w:val="20"/>
        </w:rPr>
        <w:t xml:space="preserve">Тело равномерно вращается по окружности. Период обращения </w:t>
      </w:r>
      <w:r w:rsidRPr="00873427">
        <w:rPr>
          <w:i/>
          <w:iCs/>
          <w:color w:val="000000"/>
          <w:spacing w:val="-2"/>
          <w:sz w:val="20"/>
          <w:szCs w:val="20"/>
        </w:rPr>
        <w:t xml:space="preserve">Т. </w:t>
      </w:r>
      <w:r w:rsidRPr="00873427">
        <w:rPr>
          <w:color w:val="000000"/>
          <w:spacing w:val="-2"/>
          <w:sz w:val="20"/>
          <w:szCs w:val="20"/>
        </w:rPr>
        <w:t xml:space="preserve">Через какую часть периода путь, пройденный телом, будет </w:t>
      </w:r>
      <w:r w:rsidR="00515ACA">
        <w:rPr>
          <w:color w:val="000000"/>
          <w:spacing w:val="-2"/>
          <w:sz w:val="20"/>
          <w:szCs w:val="20"/>
        </w:rPr>
        <w:br/>
      </w:r>
      <w:r w:rsidRPr="00873427">
        <w:rPr>
          <w:color w:val="000000"/>
          <w:spacing w:val="-2"/>
          <w:sz w:val="20"/>
          <w:szCs w:val="20"/>
        </w:rPr>
        <w:t xml:space="preserve">в </w:t>
      </w:r>
      <w:r w:rsidRPr="00873427">
        <w:rPr>
          <w:color w:val="000000"/>
          <w:spacing w:val="-2"/>
          <w:position w:val="-10"/>
          <w:sz w:val="20"/>
          <w:szCs w:val="20"/>
        </w:rPr>
        <w:object w:dxaOrig="380" w:dyaOrig="279">
          <v:shape id="_x0000_i1379" type="#_x0000_t75" style="width:18.75pt;height:14.25pt" o:ole="">
            <v:imagedata r:id="rId674" o:title=""/>
          </v:shape>
          <o:OLEObject Type="Embed" ProgID="Equation.DSMT4" ShapeID="_x0000_i1379" DrawAspect="Content" ObjectID="_1477290586" r:id="rId675"/>
        </w:object>
      </w:r>
      <w:r w:rsidRPr="00873427">
        <w:rPr>
          <w:color w:val="000000"/>
          <w:spacing w:val="-2"/>
          <w:sz w:val="20"/>
          <w:szCs w:val="20"/>
        </w:rPr>
        <w:t xml:space="preserve"> раз больше модуля </w:t>
      </w:r>
      <w:r w:rsidRPr="00873427">
        <w:rPr>
          <w:color w:val="000000"/>
          <w:spacing w:val="-4"/>
          <w:sz w:val="20"/>
          <w:szCs w:val="20"/>
        </w:rPr>
        <w:t>вектора перемещения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873427" w:rsidRPr="00533218">
        <w:tc>
          <w:tcPr>
            <w:tcW w:w="1329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80" type="#_x0000_t75" style="width:18.75pt;height:12pt" o:ole="">
                  <v:imagedata r:id="rId654" o:title=""/>
                </v:shape>
                <o:OLEObject Type="Embed" ProgID="Equation.DSMT4" ShapeID="_x0000_i1380" DrawAspect="Content" ObjectID="_1477290587" r:id="rId676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81" type="#_x0000_t75" style="width:18.75pt;height:12pt" o:ole="">
                  <v:imagedata r:id="rId656" o:title=""/>
                </v:shape>
                <o:OLEObject Type="Embed" ProgID="Equation.DSMT4" ShapeID="_x0000_i1381" DrawAspect="Content" ObjectID="_1477290588" r:id="rId677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380" w:dyaOrig="240">
                <v:shape id="_x0000_i1382" type="#_x0000_t75" style="width:18.75pt;height:12pt" o:ole="">
                  <v:imagedata r:id="rId658" o:title=""/>
                </v:shape>
                <o:OLEObject Type="Embed" ProgID="Equation.DSMT4" ShapeID="_x0000_i1382" DrawAspect="Content" ObjectID="_1477290589" r:id="rId678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60" w:dyaOrig="240">
                <v:shape id="_x0000_i1383" type="#_x0000_t75" style="width:23.25pt;height:12pt" o:ole="">
                  <v:imagedata r:id="rId660" o:title=""/>
                </v:shape>
                <o:OLEObject Type="Embed" ProgID="Equation.DSMT4" ShapeID="_x0000_i1383" DrawAspect="Content" ObjectID="_1477290590" r:id="rId679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4"/>
                <w:sz w:val="20"/>
                <w:szCs w:val="20"/>
              </w:rPr>
              <w:object w:dxaOrig="200" w:dyaOrig="220">
                <v:shape id="_x0000_i1384" type="#_x0000_t75" style="width:9.75pt;height:11.25pt" o:ole="">
                  <v:imagedata r:id="rId662" o:title=""/>
                </v:shape>
                <o:OLEObject Type="Embed" ProgID="Equation.DSMT4" ShapeID="_x0000_i1384" DrawAspect="Content" ObjectID="_1477290591" r:id="rId680"/>
              </w:objec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873427" w:rsidRPr="00873427" w:rsidRDefault="00873427" w:rsidP="00873427">
      <w:pPr>
        <w:ind w:left="720" w:hanging="720"/>
        <w:jc w:val="both"/>
        <w:rPr>
          <w:sz w:val="20"/>
          <w:szCs w:val="20"/>
        </w:rPr>
      </w:pPr>
      <w:r w:rsidRPr="00873427">
        <w:rPr>
          <w:sz w:val="20"/>
          <w:szCs w:val="20"/>
        </w:rPr>
        <w:t>1.14.</w:t>
      </w:r>
      <w:r w:rsidRPr="00873427">
        <w:rPr>
          <w:sz w:val="20"/>
          <w:szCs w:val="20"/>
        </w:rPr>
        <w:tab/>
      </w:r>
      <w:r w:rsidRPr="00873427">
        <w:rPr>
          <w:color w:val="000000"/>
          <w:spacing w:val="-3"/>
          <w:sz w:val="20"/>
          <w:szCs w:val="20"/>
        </w:rPr>
        <w:t xml:space="preserve">Модуль перемещения материальной точки, начавшей двигаться по </w:t>
      </w:r>
      <w:r w:rsidRPr="00873427">
        <w:rPr>
          <w:color w:val="000000"/>
          <w:spacing w:val="-4"/>
          <w:sz w:val="20"/>
          <w:szCs w:val="20"/>
        </w:rPr>
        <w:t>окружности и совершившей за 1,5с 1,5 полных оборота, равен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873427" w:rsidRPr="00533218">
        <w:tc>
          <w:tcPr>
            <w:tcW w:w="1329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00" w:dyaOrig="240">
                <v:shape id="_x0000_i1385" type="#_x0000_t75" style="width:20.25pt;height:12pt" o:ole="">
                  <v:imagedata r:id="rId681" o:title=""/>
                </v:shape>
                <o:OLEObject Type="Embed" ProgID="Equation.DSMT4" ShapeID="_x0000_i1385" DrawAspect="Content" ObjectID="_1477290592" r:id="rId682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Pr="00873427">
              <w:rPr>
                <w:color w:val="000000"/>
                <w:spacing w:val="-5"/>
                <w:position w:val="-4"/>
                <w:sz w:val="20"/>
                <w:szCs w:val="20"/>
              </w:rPr>
              <w:object w:dxaOrig="300" w:dyaOrig="220">
                <v:shape id="_x0000_i1386" type="#_x0000_t75" style="width:15pt;height:11.25pt" o:ole="">
                  <v:imagedata r:id="rId683" o:title=""/>
                </v:shape>
                <o:OLEObject Type="Embed" ProgID="Equation.DSMT4" ShapeID="_x0000_i1386" DrawAspect="Content" ObjectID="_1477290593" r:id="rId684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160" w:dyaOrig="240">
                <v:shape id="_x0000_i1387" type="#_x0000_t75" style="width:8.25pt;height:12pt" o:ole="">
                  <v:imagedata r:id="rId685" o:title=""/>
                </v:shape>
                <o:OLEObject Type="Embed" ProgID="Equation.DSMT4" ShapeID="_x0000_i1387" DrawAspect="Content" ObjectID="_1477290594" r:id="rId686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873427">
              <w:rPr>
                <w:color w:val="000000"/>
                <w:spacing w:val="-5"/>
                <w:position w:val="-4"/>
                <w:sz w:val="20"/>
                <w:szCs w:val="20"/>
              </w:rPr>
              <w:object w:dxaOrig="200" w:dyaOrig="220">
                <v:shape id="_x0000_i1388" type="#_x0000_t75" style="width:9.75pt;height:11.25pt" o:ole="">
                  <v:imagedata r:id="rId687" o:title=""/>
                </v:shape>
                <o:OLEObject Type="Embed" ProgID="Equation.DSMT4" ShapeID="_x0000_i1388" DrawAspect="Content" ObjectID="_1477290595" r:id="rId688"/>
              </w:object>
            </w:r>
          </w:p>
        </w:tc>
        <w:tc>
          <w:tcPr>
            <w:tcW w:w="1330" w:type="dxa"/>
          </w:tcPr>
          <w:p w:rsidR="00873427" w:rsidRPr="00533218" w:rsidRDefault="00873427" w:rsidP="00873427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873427">
              <w:rPr>
                <w:color w:val="000000"/>
                <w:spacing w:val="-5"/>
                <w:position w:val="-8"/>
                <w:sz w:val="20"/>
                <w:szCs w:val="20"/>
              </w:rPr>
              <w:object w:dxaOrig="520" w:dyaOrig="260">
                <v:shape id="_x0000_i1389" type="#_x0000_t75" style="width:26.25pt;height:12.75pt" o:ole="">
                  <v:imagedata r:id="rId689" o:title=""/>
                </v:shape>
                <o:OLEObject Type="Embed" ProgID="Equation.DSMT4" ShapeID="_x0000_i1389" DrawAspect="Content" ObjectID="_1477290596" r:id="rId690"/>
              </w:objec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873427" w:rsidRPr="00E9553F" w:rsidRDefault="00873427" w:rsidP="00E9553F">
      <w:pPr>
        <w:ind w:left="720" w:hanging="720"/>
        <w:jc w:val="both"/>
        <w:rPr>
          <w:sz w:val="20"/>
          <w:szCs w:val="20"/>
        </w:rPr>
      </w:pPr>
      <w:r w:rsidRPr="00E9553F">
        <w:rPr>
          <w:sz w:val="20"/>
          <w:szCs w:val="20"/>
        </w:rPr>
        <w:t>1.15.</w:t>
      </w:r>
      <w:r w:rsidRPr="00E9553F">
        <w:rPr>
          <w:sz w:val="20"/>
          <w:szCs w:val="20"/>
        </w:rPr>
        <w:tab/>
      </w:r>
      <w:r w:rsidRPr="00E9553F">
        <w:rPr>
          <w:color w:val="000000"/>
          <w:spacing w:val="-1"/>
          <w:sz w:val="20"/>
          <w:szCs w:val="20"/>
        </w:rPr>
        <w:t xml:space="preserve">Модуль перемещения материальной точки, начавшей двигаться по </w:t>
      </w:r>
      <w:r w:rsidRPr="00E9553F">
        <w:rPr>
          <w:color w:val="000000"/>
          <w:spacing w:val="-5"/>
          <w:sz w:val="20"/>
          <w:szCs w:val="20"/>
        </w:rPr>
        <w:t xml:space="preserve">окружности за время </w:t>
      </w:r>
      <w:r w:rsidRPr="00E9553F">
        <w:rPr>
          <w:color w:val="000000"/>
          <w:spacing w:val="-5"/>
          <w:position w:val="-6"/>
          <w:sz w:val="20"/>
          <w:szCs w:val="20"/>
        </w:rPr>
        <w:object w:dxaOrig="620" w:dyaOrig="240">
          <v:shape id="_x0000_i1390" type="#_x0000_t75" style="width:30.75pt;height:12pt" o:ole="">
            <v:imagedata r:id="rId691" o:title=""/>
          </v:shape>
          <o:OLEObject Type="Embed" ProgID="Equation.DSMT4" ShapeID="_x0000_i1390" DrawAspect="Content" ObjectID="_1477290597" r:id="rId692"/>
        </w:object>
      </w:r>
      <w:r w:rsidRPr="00E9553F">
        <w:rPr>
          <w:color w:val="000000"/>
          <w:spacing w:val="-5"/>
          <w:sz w:val="20"/>
          <w:szCs w:val="20"/>
        </w:rPr>
        <w:t>, равен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21692D" w:rsidRPr="00533218">
        <w:tc>
          <w:tcPr>
            <w:tcW w:w="1329" w:type="dxa"/>
          </w:tcPr>
          <w:p w:rsidR="0021692D" w:rsidRPr="00533218" w:rsidRDefault="0021692D" w:rsidP="0021692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="00E9553F"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499" w:dyaOrig="240">
                <v:shape id="_x0000_i1391" type="#_x0000_t75" style="width:24.75pt;height:12pt" o:ole="">
                  <v:imagedata r:id="rId693" o:title=""/>
                </v:shape>
                <o:OLEObject Type="Embed" ProgID="Equation.DSMT4" ShapeID="_x0000_i1391" DrawAspect="Content" ObjectID="_1477290598" r:id="rId694"/>
              </w:object>
            </w:r>
          </w:p>
        </w:tc>
        <w:tc>
          <w:tcPr>
            <w:tcW w:w="1330" w:type="dxa"/>
          </w:tcPr>
          <w:p w:rsidR="0021692D" w:rsidRPr="00533218" w:rsidRDefault="0021692D" w:rsidP="0021692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 w:rsidR="00E9553F" w:rsidRPr="00E9553F">
              <w:rPr>
                <w:color w:val="000000"/>
                <w:spacing w:val="-5"/>
                <w:position w:val="-6"/>
                <w:sz w:val="20"/>
                <w:szCs w:val="20"/>
              </w:rPr>
              <w:object w:dxaOrig="420" w:dyaOrig="279">
                <v:shape id="_x0000_i1392" type="#_x0000_t75" style="width:21pt;height:14.25pt" o:ole="">
                  <v:imagedata r:id="rId695" o:title=""/>
                </v:shape>
                <o:OLEObject Type="Embed" ProgID="Equation.DSMT4" ShapeID="_x0000_i1392" DrawAspect="Content" ObjectID="_1477290599" r:id="rId696"/>
              </w:object>
            </w:r>
          </w:p>
        </w:tc>
        <w:tc>
          <w:tcPr>
            <w:tcW w:w="1330" w:type="dxa"/>
          </w:tcPr>
          <w:p w:rsidR="0021692D" w:rsidRPr="00533218" w:rsidRDefault="0021692D" w:rsidP="0021692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F7F91">
              <w:rPr>
                <w:color w:val="000000"/>
                <w:spacing w:val="-5"/>
                <w:position w:val="-6"/>
                <w:sz w:val="20"/>
                <w:szCs w:val="20"/>
              </w:rPr>
              <w:object w:dxaOrig="160" w:dyaOrig="240">
                <v:shape id="_x0000_i1393" type="#_x0000_t75" style="width:8.25pt;height:12pt" o:ole="">
                  <v:imagedata r:id="rId685" o:title=""/>
                </v:shape>
                <o:OLEObject Type="Embed" ProgID="Equation.DSMT4" ShapeID="_x0000_i1393" DrawAspect="Content" ObjectID="_1477290600" r:id="rId697"/>
              </w:object>
            </w:r>
          </w:p>
        </w:tc>
        <w:tc>
          <w:tcPr>
            <w:tcW w:w="1330" w:type="dxa"/>
          </w:tcPr>
          <w:p w:rsidR="0021692D" w:rsidRPr="00533218" w:rsidRDefault="0021692D" w:rsidP="0021692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="00E9553F" w:rsidRPr="00E9553F">
              <w:rPr>
                <w:color w:val="000000"/>
                <w:spacing w:val="-5"/>
                <w:position w:val="-6"/>
                <w:sz w:val="20"/>
                <w:szCs w:val="20"/>
              </w:rPr>
              <w:object w:dxaOrig="520" w:dyaOrig="279">
                <v:shape id="_x0000_i1394" type="#_x0000_t75" style="width:26.25pt;height:14.25pt" o:ole="">
                  <v:imagedata r:id="rId698" o:title=""/>
                </v:shape>
                <o:OLEObject Type="Embed" ProgID="Equation.DSMT4" ShapeID="_x0000_i1394" DrawAspect="Content" ObjectID="_1477290601" r:id="rId699"/>
              </w:object>
            </w:r>
          </w:p>
        </w:tc>
        <w:tc>
          <w:tcPr>
            <w:tcW w:w="1330" w:type="dxa"/>
          </w:tcPr>
          <w:p w:rsidR="0021692D" w:rsidRPr="00533218" w:rsidRDefault="0021692D" w:rsidP="0021692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E9553F" w:rsidRPr="00E9553F">
              <w:rPr>
                <w:color w:val="000000"/>
                <w:spacing w:val="-5"/>
                <w:position w:val="-6"/>
                <w:sz w:val="20"/>
                <w:szCs w:val="20"/>
              </w:rPr>
              <w:object w:dxaOrig="320" w:dyaOrig="240">
                <v:shape id="_x0000_i1395" type="#_x0000_t75" style="width:15.75pt;height:12pt" o:ole="">
                  <v:imagedata r:id="rId700" o:title=""/>
                </v:shape>
                <o:OLEObject Type="Embed" ProgID="Equation.DSMT4" ShapeID="_x0000_i1395" DrawAspect="Content" ObjectID="_1477290602" r:id="rId701"/>
              </w:objec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E9553F" w:rsidRPr="00E9553F" w:rsidRDefault="00E9553F" w:rsidP="00E9553F">
      <w:pPr>
        <w:ind w:left="720" w:hanging="720"/>
        <w:jc w:val="both"/>
        <w:rPr>
          <w:sz w:val="20"/>
          <w:szCs w:val="20"/>
        </w:rPr>
      </w:pPr>
      <w:r w:rsidRPr="00E9553F">
        <w:rPr>
          <w:sz w:val="20"/>
          <w:szCs w:val="20"/>
        </w:rPr>
        <w:t>1.16.</w:t>
      </w:r>
      <w:r w:rsidRPr="00E9553F">
        <w:rPr>
          <w:sz w:val="20"/>
          <w:szCs w:val="20"/>
        </w:rPr>
        <w:tab/>
      </w:r>
      <w:r w:rsidRPr="00E9553F">
        <w:rPr>
          <w:color w:val="000000"/>
          <w:spacing w:val="-2"/>
          <w:sz w:val="20"/>
          <w:szCs w:val="20"/>
        </w:rPr>
        <w:t xml:space="preserve">Если человек прошёл по горизонтальному полю 400 м строго на север, </w:t>
      </w:r>
      <w:r w:rsidRPr="00E9553F">
        <w:rPr>
          <w:color w:val="000000"/>
          <w:spacing w:val="1"/>
          <w:sz w:val="20"/>
          <w:szCs w:val="20"/>
        </w:rPr>
        <w:t xml:space="preserve">затем ещё 300 м на запад, то модуль вектора перемещения человека будет </w:t>
      </w:r>
      <w:r w:rsidRPr="00E9553F">
        <w:rPr>
          <w:color w:val="000000"/>
          <w:spacing w:val="-7"/>
          <w:sz w:val="20"/>
          <w:szCs w:val="20"/>
        </w:rPr>
        <w:t>равен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9553F" w:rsidRPr="00533218">
        <w:tc>
          <w:tcPr>
            <w:tcW w:w="1329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700 м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2). </w:t>
            </w:r>
            <w:r>
              <w:rPr>
                <w:color w:val="000000"/>
                <w:spacing w:val="-5"/>
                <w:sz w:val="20"/>
                <w:szCs w:val="20"/>
              </w:rPr>
              <w:t>100 м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00 м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00 м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00 м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E9553F" w:rsidRPr="00E9553F" w:rsidRDefault="00E9553F" w:rsidP="00E9553F">
      <w:pPr>
        <w:ind w:left="720" w:hanging="720"/>
        <w:jc w:val="both"/>
        <w:rPr>
          <w:sz w:val="20"/>
          <w:szCs w:val="20"/>
        </w:rPr>
      </w:pPr>
      <w:r w:rsidRPr="00E9553F">
        <w:rPr>
          <w:sz w:val="20"/>
          <w:szCs w:val="20"/>
        </w:rPr>
        <w:t>1.17.</w:t>
      </w:r>
      <w:r w:rsidRPr="00E9553F">
        <w:rPr>
          <w:sz w:val="20"/>
          <w:szCs w:val="20"/>
        </w:rPr>
        <w:tab/>
      </w:r>
      <w:r w:rsidRPr="00E9553F">
        <w:rPr>
          <w:color w:val="000000"/>
          <w:spacing w:val="-4"/>
          <w:sz w:val="20"/>
          <w:szCs w:val="20"/>
        </w:rPr>
        <w:t xml:space="preserve">Автоколонна длиной 200 м движется по мосту равномерно со скоростью </w:t>
      </w:r>
      <w:r w:rsidRPr="00E9553F">
        <w:rPr>
          <w:color w:val="000000"/>
          <w:spacing w:val="-5"/>
          <w:sz w:val="20"/>
          <w:szCs w:val="20"/>
        </w:rPr>
        <w:t>36 км/ч. За какое время колонна пройдет мост, если его длина 500 м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9553F" w:rsidRPr="00533218">
        <w:tc>
          <w:tcPr>
            <w:tcW w:w="1329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20 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0 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0 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70 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0 с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E9553F" w:rsidRPr="00E9553F" w:rsidRDefault="00E9553F" w:rsidP="00E9553F">
      <w:pPr>
        <w:ind w:left="720" w:hanging="720"/>
        <w:jc w:val="both"/>
        <w:rPr>
          <w:sz w:val="20"/>
          <w:szCs w:val="20"/>
        </w:rPr>
      </w:pPr>
      <w:r w:rsidRPr="00E9553F">
        <w:rPr>
          <w:sz w:val="20"/>
          <w:szCs w:val="20"/>
        </w:rPr>
        <w:t>1.18.</w:t>
      </w:r>
      <w:r w:rsidRPr="00E9553F">
        <w:rPr>
          <w:sz w:val="20"/>
          <w:szCs w:val="20"/>
        </w:rPr>
        <w:tab/>
      </w:r>
      <w:r w:rsidRPr="00E9553F">
        <w:rPr>
          <w:color w:val="000000"/>
          <w:spacing w:val="-6"/>
          <w:sz w:val="20"/>
          <w:szCs w:val="20"/>
        </w:rPr>
        <w:t xml:space="preserve">Если материальная точка первую половину пути двигалась равномерно со </w:t>
      </w:r>
      <w:r w:rsidRPr="00E9553F">
        <w:rPr>
          <w:color w:val="000000"/>
          <w:spacing w:val="-3"/>
          <w:sz w:val="20"/>
          <w:szCs w:val="20"/>
        </w:rPr>
        <w:t xml:space="preserve">скоростью 4 м/с, а вторую - со скоростью 9 м/с, то средняя скорость точки на </w:t>
      </w:r>
      <w:r w:rsidRPr="00E9553F">
        <w:rPr>
          <w:color w:val="000000"/>
          <w:spacing w:val="-6"/>
          <w:sz w:val="20"/>
          <w:szCs w:val="20"/>
        </w:rPr>
        <w:t>всём пути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9553F" w:rsidRPr="00533218">
        <w:tc>
          <w:tcPr>
            <w:tcW w:w="1329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5,5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,8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6,5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,4 м/с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E9553F" w:rsidRPr="00E9553F" w:rsidRDefault="00E9553F" w:rsidP="00E9553F">
      <w:pPr>
        <w:ind w:left="720" w:hanging="720"/>
        <w:jc w:val="both"/>
        <w:rPr>
          <w:sz w:val="20"/>
          <w:szCs w:val="20"/>
        </w:rPr>
      </w:pPr>
      <w:r w:rsidRPr="00E9553F">
        <w:rPr>
          <w:sz w:val="20"/>
          <w:szCs w:val="20"/>
        </w:rPr>
        <w:t>1.19.</w:t>
      </w:r>
      <w:r w:rsidRPr="00E9553F">
        <w:rPr>
          <w:sz w:val="20"/>
          <w:szCs w:val="20"/>
        </w:rPr>
        <w:tab/>
      </w:r>
      <w:r w:rsidRPr="00E9553F">
        <w:rPr>
          <w:color w:val="000000"/>
          <w:sz w:val="20"/>
          <w:szCs w:val="20"/>
        </w:rPr>
        <w:t xml:space="preserve">Если материальная точка первую половину времени, затраченного на прохождение всего пути, двигалась со скоростью 4 м/с, </w:t>
      </w:r>
      <w:r w:rsidR="00515ACA">
        <w:rPr>
          <w:color w:val="000000"/>
          <w:sz w:val="20"/>
          <w:szCs w:val="20"/>
        </w:rPr>
        <w:br/>
      </w:r>
      <w:r w:rsidRPr="00E9553F">
        <w:rPr>
          <w:color w:val="000000"/>
          <w:sz w:val="20"/>
          <w:szCs w:val="20"/>
        </w:rPr>
        <w:t xml:space="preserve">а вторую половину </w:t>
      </w:r>
      <w:r w:rsidRPr="00E9553F">
        <w:rPr>
          <w:color w:val="000000"/>
          <w:spacing w:val="-5"/>
          <w:sz w:val="20"/>
          <w:szCs w:val="20"/>
        </w:rPr>
        <w:t xml:space="preserve">времени </w:t>
      </w:r>
      <w:r w:rsidR="00515ACA">
        <w:rPr>
          <w:color w:val="000000"/>
          <w:spacing w:val="-5"/>
          <w:sz w:val="20"/>
          <w:szCs w:val="20"/>
        </w:rPr>
        <w:t>–</w:t>
      </w:r>
      <w:r w:rsidRPr="00E9553F">
        <w:rPr>
          <w:color w:val="000000"/>
          <w:spacing w:val="-5"/>
          <w:sz w:val="20"/>
          <w:szCs w:val="20"/>
        </w:rPr>
        <w:t xml:space="preserve"> со скоростью 9 м/с, то средняя скорость точки на всём пути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9553F" w:rsidRPr="00533218">
        <w:tc>
          <w:tcPr>
            <w:tcW w:w="1329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5,5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,8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6,5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,4 м/с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873427" w:rsidRDefault="00873427" w:rsidP="00533218">
      <w:pPr>
        <w:jc w:val="both"/>
        <w:rPr>
          <w:sz w:val="20"/>
          <w:szCs w:val="20"/>
        </w:rPr>
      </w:pPr>
    </w:p>
    <w:p w:rsidR="00873427" w:rsidRDefault="007B55F6" w:rsidP="00E9553F">
      <w:pPr>
        <w:ind w:left="720" w:right="2473" w:hanging="720"/>
        <w:jc w:val="both"/>
        <w:rPr>
          <w:color w:val="000000"/>
          <w:spacing w:val="-5"/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group id="_x0000_s1695" style="position:absolute;left:0;text-align:left;margin-left:207pt;margin-top:0;width:113.4pt;height:80.7pt;z-index:251652096" coordorigin="2493,1040" coordsize="2268,1614">
            <v:shape id="_x0000_s1696" type="#_x0000_t202" style="position:absolute;left:2493;top:1040;width:2268;height:1614" filled="f" stroked="f">
              <v:textbox style="mso-next-textbox:#_x0000_s1696;mso-fit-shape-to-text:t">
                <w:txbxContent>
                  <w:p w:rsidR="00AF3FD7" w:rsidRDefault="00AF3FD7" w:rsidP="003F7AAD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60" w:dyaOrig="279">
                        <v:shape id="_x0000_i1396" type="#_x0000_t75" style="width:18pt;height:14.25pt" o:ole="">
                          <v:imagedata r:id="rId702" o:title=""/>
                        </v:shape>
                        <o:OLEObject Type="Embed" ProgID="Equation.DSMT4" ShapeID="_x0000_i1396" DrawAspect="Content" ObjectID="_1477290811" r:id="rId703"/>
                      </w:object>
                    </w:r>
                  </w:p>
                  <w:p w:rsidR="00AF3FD7" w:rsidRPr="00676E6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</w:t>
                    </w:r>
                    <w:r w:rsidRPr="00676E67">
                      <w:rPr>
                        <w:sz w:val="16"/>
                        <w:szCs w:val="16"/>
                      </w:rPr>
                      <w:t>12</w:t>
                    </w:r>
                  </w:p>
                  <w:p w:rsidR="00AF3FD7" w:rsidRPr="00676E6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8</w:t>
                    </w:r>
                  </w:p>
                  <w:p w:rsidR="00AF3FD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4</w:t>
                    </w:r>
                  </w:p>
                  <w:p w:rsidR="00AF3FD7" w:rsidRPr="00676E67" w:rsidRDefault="00AF3FD7" w:rsidP="003F7AAD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3F7AAD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1  2 </w:t>
                    </w:r>
                    <w:r>
                      <w:rPr>
                        <w:sz w:val="16"/>
                        <w:szCs w:val="16"/>
                      </w:rPr>
                      <w:t xml:space="preserve">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3  4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5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397" type="#_x0000_t75" style="width:15pt;height:12.75pt" o:ole="">
                          <v:imagedata r:id="rId704" o:title=""/>
                        </v:shape>
                        <o:OLEObject Type="Embed" ProgID="Equation.DSMT4" ShapeID="_x0000_i1397" DrawAspect="Content" ObjectID="_1477290812" r:id="rId705"/>
                      </w:object>
                    </w:r>
                  </w:p>
                </w:txbxContent>
              </v:textbox>
            </v:shape>
            <v:group id="_x0000_s1697" style="position:absolute;left:2601;top:1134;width:1980;height:1080" coordorigin="2601,1134" coordsize="1980,1080">
              <v:group id="_x0000_s1698" style="position:absolute;left:2961;top:1314;width:1261;height:729" coordorigin="2961,1314" coordsize="1261,729">
                <v:group id="_x0000_s1699" style="position:absolute;left:2961;top:1314;width:1261;height:729" coordorigin="2241,1494" coordsize="1261,729">
                  <v:rect id="_x0000_s1700" style="position:absolute;left:2241;top:1494;width:180;height:180" strokeweight=".25pt"/>
                  <v:rect id="_x0000_s1701" style="position:absolute;left:2241;top:1677;width:180;height:180" strokeweight=".25pt"/>
                  <v:rect id="_x0000_s1702" style="position:absolute;left:2241;top:1859;width:180;height:180" strokeweight=".25pt"/>
                  <v:rect id="_x0000_s1703" style="position:absolute;left:2242;top:2043;width:180;height:180" strokeweight=".25pt"/>
                  <v:group id="_x0000_s1704" style="position:absolute;left:2424;top:1494;width:181;height:729" coordorigin="2481,1734" coordsize="181,729">
                    <v:rect id="_x0000_s1705" style="position:absolute;left:2481;top:1734;width:180;height:180" strokeweight=".25pt"/>
                    <v:rect id="_x0000_s1706" style="position:absolute;left:2481;top:1917;width:180;height:180" strokeweight=".25pt"/>
                    <v:rect id="_x0000_s1707" style="position:absolute;left:2481;top:2099;width:180;height:180" strokeweight=".25pt"/>
                    <v:rect id="_x0000_s1708" style="position:absolute;left:2482;top:2283;width:180;height:180" strokeweight=".25pt"/>
                  </v:group>
                  <v:group id="_x0000_s1709" style="position:absolute;left:2601;top:1494;width:181;height:729" coordorigin="2721,1974" coordsize="181,729">
                    <v:rect id="_x0000_s1710" style="position:absolute;left:2721;top:1974;width:180;height:180" strokeweight=".25pt"/>
                    <v:rect id="_x0000_s1711" style="position:absolute;left:2721;top:2157;width:180;height:180" strokeweight=".25pt"/>
                    <v:rect id="_x0000_s1712" style="position:absolute;left:2721;top:2339;width:180;height:180" strokeweight=".25pt"/>
                    <v:rect id="_x0000_s1713" style="position:absolute;left:2722;top:2523;width:180;height:180" strokeweight=".25pt"/>
                  </v:group>
                  <v:group id="_x0000_s1714" style="position:absolute;left:2781;top:1494;width:181;height:729" coordorigin="2961,2214" coordsize="181,729">
                    <v:rect id="_x0000_s1715" style="position:absolute;left:2961;top:2214;width:180;height:180" strokeweight=".25pt"/>
                    <v:rect id="_x0000_s1716" style="position:absolute;left:2961;top:2397;width:180;height:180" strokeweight=".25pt"/>
                    <v:rect id="_x0000_s1717" style="position:absolute;left:2961;top:2579;width:180;height:180" strokeweight=".25pt"/>
                    <v:rect id="_x0000_s1718" style="position:absolute;left:2962;top:2763;width:180;height:180" strokeweight=".25pt"/>
                  </v:group>
                  <v:group id="_x0000_s1719" style="position:absolute;left:2961;top:1494;width:181;height:729" coordorigin="3201,2454" coordsize="181,729">
                    <v:rect id="_x0000_s1720" style="position:absolute;left:3201;top:2454;width:180;height:180" strokeweight=".25pt"/>
                    <v:rect id="_x0000_s1721" style="position:absolute;left:3201;top:2637;width:180;height:180" strokeweight=".25pt"/>
                    <v:rect id="_x0000_s1722" style="position:absolute;left:3201;top:2819;width:180;height:180" strokeweight=".25pt"/>
                    <v:rect id="_x0000_s1723" style="position:absolute;left:3202;top:3003;width:180;height:180" strokeweight=".25pt"/>
                  </v:group>
                  <v:group id="_x0000_s1724" style="position:absolute;left:3141;top:1494;width:181;height:729" coordorigin="3441,2694" coordsize="181,729">
                    <v:rect id="_x0000_s1725" style="position:absolute;left:3441;top:2694;width:180;height:180" strokeweight=".25pt"/>
                    <v:rect id="_x0000_s1726" style="position:absolute;left:3441;top:2877;width:180;height:180" strokeweight=".25pt"/>
                    <v:rect id="_x0000_s1727" style="position:absolute;left:3441;top:3059;width:180;height:180" strokeweight=".25pt"/>
                    <v:rect id="_x0000_s1728" style="position:absolute;left:3442;top:3243;width:180;height:180" strokeweight=".25pt"/>
                  </v:group>
                  <v:group id="_x0000_s1729" style="position:absolute;left:3321;top:1494;width:181;height:729" coordorigin="3441,2694" coordsize="181,729">
                    <v:rect id="_x0000_s1730" style="position:absolute;left:3441;top:2694;width:180;height:180" strokeweight=".25pt"/>
                    <v:rect id="_x0000_s1731" style="position:absolute;left:3441;top:2877;width:180;height:180" strokeweight=".25pt"/>
                    <v:rect id="_x0000_s1732" style="position:absolute;left:3441;top:3059;width:180;height:180" strokeweight=".25pt"/>
                    <v:rect id="_x0000_s1733" style="position:absolute;left:3442;top:3243;width:180;height:180" strokeweight=".25pt"/>
                  </v:group>
                </v:group>
                <v:line id="_x0000_s1734" style="position:absolute;flip:y" from="2964,1684" to="3322,2041" strokeweight="1pt"/>
                <v:line id="_x0000_s1735" style="position:absolute;flip:y" from="3322,1501" to="4042,1681" strokeweight="1pt"/>
              </v:group>
              <v:rect id="_x0000_s1736" style="position:absolute;left:2601;top:1134;width:1980;height:1080" filled="f"/>
            </v:group>
          </v:group>
        </w:pict>
      </w:r>
      <w:r w:rsidR="00E9553F" w:rsidRPr="003F7AAD">
        <w:rPr>
          <w:sz w:val="20"/>
          <w:szCs w:val="20"/>
        </w:rPr>
        <w:t>1.20.</w:t>
      </w:r>
      <w:r w:rsidR="00E9553F" w:rsidRPr="003F7AAD">
        <w:rPr>
          <w:sz w:val="20"/>
          <w:szCs w:val="20"/>
        </w:rPr>
        <w:tab/>
      </w:r>
      <w:r w:rsidR="00E9553F" w:rsidRPr="003F7AAD">
        <w:rPr>
          <w:color w:val="000000"/>
          <w:spacing w:val="-2"/>
          <w:sz w:val="20"/>
          <w:szCs w:val="20"/>
        </w:rPr>
        <w:t xml:space="preserve">Средняя скорость материальной точки, </w:t>
      </w:r>
      <w:r w:rsidR="00E9553F" w:rsidRPr="003F7AAD">
        <w:rPr>
          <w:color w:val="000000"/>
          <w:spacing w:val="-6"/>
          <w:sz w:val="20"/>
          <w:szCs w:val="20"/>
        </w:rPr>
        <w:t xml:space="preserve">зависимость пройденного пути которой от времени </w:t>
      </w:r>
      <w:r w:rsidR="00E9553F" w:rsidRPr="003F7AAD">
        <w:rPr>
          <w:color w:val="000000"/>
          <w:spacing w:val="-5"/>
          <w:sz w:val="20"/>
          <w:szCs w:val="20"/>
        </w:rPr>
        <w:t>изображена на графике, за время 0 – 6 с равна:</w:t>
      </w:r>
    </w:p>
    <w:p w:rsidR="003F7AAD" w:rsidRDefault="003F7AAD" w:rsidP="00E9553F">
      <w:pPr>
        <w:ind w:left="720" w:right="2473" w:hanging="720"/>
        <w:jc w:val="both"/>
        <w:rPr>
          <w:color w:val="000000"/>
          <w:spacing w:val="-5"/>
          <w:sz w:val="20"/>
          <w:szCs w:val="20"/>
        </w:rPr>
      </w:pPr>
    </w:p>
    <w:p w:rsidR="003F7AAD" w:rsidRPr="003F7AAD" w:rsidRDefault="003F7AAD" w:rsidP="00E9553F">
      <w:pPr>
        <w:ind w:left="720" w:right="2473" w:hanging="720"/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9553F" w:rsidRPr="00533218">
        <w:tc>
          <w:tcPr>
            <w:tcW w:w="1329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="003F7AAD">
              <w:rPr>
                <w:color w:val="000000"/>
                <w:spacing w:val="-5"/>
                <w:sz w:val="20"/>
                <w:szCs w:val="20"/>
              </w:rPr>
              <w:t>3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="003F7AAD">
              <w:rPr>
                <w:color w:val="000000"/>
                <w:spacing w:val="-5"/>
                <w:sz w:val="20"/>
                <w:szCs w:val="20"/>
              </w:rPr>
              <w:t>8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м/с</w:t>
            </w:r>
          </w:p>
        </w:tc>
        <w:tc>
          <w:tcPr>
            <w:tcW w:w="1330" w:type="dxa"/>
          </w:tcPr>
          <w:p w:rsidR="00E9553F" w:rsidRPr="00533218" w:rsidRDefault="00E9553F" w:rsidP="00E9553F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3F7AAD">
              <w:rPr>
                <w:color w:val="000000"/>
                <w:spacing w:val="-5"/>
                <w:sz w:val="20"/>
                <w:szCs w:val="20"/>
              </w:rPr>
              <w:t>9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м/с</w:t>
            </w:r>
          </w:p>
        </w:tc>
      </w:tr>
    </w:tbl>
    <w:p w:rsidR="00873427" w:rsidRDefault="007B55F6" w:rsidP="00533218">
      <w:pPr>
        <w:jc w:val="both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737" style="position:absolute;left:0;text-align:left;margin-left:207pt;margin-top:8.5pt;width:113.4pt;height:80.7pt;z-index:251653120;mso-position-horizontal-relative:text;mso-position-vertical-relative:text" coordorigin="2421,2754" coordsize="2268,1614">
            <v:shape id="_x0000_s1738" type="#_x0000_t202" style="position:absolute;left:2421;top:2754;width:2268;height:1614" filled="f" stroked="f">
              <v:textbox style="mso-next-textbox:#_x0000_s1738;mso-fit-shape-to-text:t">
                <w:txbxContent>
                  <w:p w:rsidR="00AF3FD7" w:rsidRDefault="00AF3FD7" w:rsidP="003F7AAD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398" type="#_x0000_t75" style="width:23.25pt;height:14.25pt" o:ole="">
                          <v:imagedata r:id="rId706" o:title=""/>
                        </v:shape>
                        <o:OLEObject Type="Embed" ProgID="Equation.DSMT4" ShapeID="_x0000_i1398" DrawAspect="Content" ObjectID="_1477290813" r:id="rId707"/>
                      </w:object>
                    </w:r>
                  </w:p>
                  <w:p w:rsidR="00AF3FD7" w:rsidRPr="00676E6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</w:t>
                    </w:r>
                    <w:r w:rsidRPr="00676E67">
                      <w:rPr>
                        <w:sz w:val="16"/>
                        <w:szCs w:val="16"/>
                      </w:rPr>
                      <w:t>12</w:t>
                    </w:r>
                  </w:p>
                  <w:p w:rsidR="00AF3FD7" w:rsidRPr="00676E6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8</w:t>
                    </w:r>
                  </w:p>
                  <w:p w:rsidR="00AF3FD7" w:rsidRDefault="00AF3FD7" w:rsidP="003F7AAD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4</w:t>
                    </w:r>
                  </w:p>
                  <w:p w:rsidR="00AF3FD7" w:rsidRPr="00676E67" w:rsidRDefault="00AF3FD7" w:rsidP="003F7AAD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3F7AAD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1  2 </w:t>
                    </w:r>
                    <w:r>
                      <w:rPr>
                        <w:sz w:val="16"/>
                        <w:szCs w:val="16"/>
                      </w:rPr>
                      <w:t xml:space="preserve">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3  4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5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399" type="#_x0000_t75" style="width:15pt;height:12.75pt" o:ole="">
                          <v:imagedata r:id="rId704" o:title=""/>
                        </v:shape>
                        <o:OLEObject Type="Embed" ProgID="Equation.DSMT4" ShapeID="_x0000_i1399" DrawAspect="Content" ObjectID="_1477290814" r:id="rId708"/>
                      </w:object>
                    </w:r>
                  </w:p>
                </w:txbxContent>
              </v:textbox>
            </v:shape>
            <v:group id="_x0000_s1739" style="position:absolute;left:2889;top:3028;width:1261;height:729" coordorigin="2241,1494" coordsize="1261,729">
              <v:rect id="_x0000_s1740" style="position:absolute;left:2241;top:1494;width:180;height:180" strokeweight=".25pt"/>
              <v:rect id="_x0000_s1741" style="position:absolute;left:2241;top:1677;width:180;height:180" strokeweight=".25pt"/>
              <v:rect id="_x0000_s1742" style="position:absolute;left:2241;top:1859;width:180;height:180" strokeweight=".25pt"/>
              <v:rect id="_x0000_s1743" style="position:absolute;left:2242;top:2043;width:180;height:180" strokeweight=".25pt"/>
              <v:group id="_x0000_s1744" style="position:absolute;left:2424;top:1494;width:181;height:729" coordorigin="2481,1734" coordsize="181,729">
                <v:rect id="_x0000_s1745" style="position:absolute;left:2481;top:1734;width:180;height:180" strokeweight=".25pt"/>
                <v:rect id="_x0000_s1746" style="position:absolute;left:2481;top:1917;width:180;height:180" strokeweight=".25pt"/>
                <v:rect id="_x0000_s1747" style="position:absolute;left:2481;top:2099;width:180;height:180" strokeweight=".25pt"/>
                <v:rect id="_x0000_s1748" style="position:absolute;left:2482;top:2283;width:180;height:180" strokeweight=".25pt"/>
              </v:group>
              <v:group id="_x0000_s1749" style="position:absolute;left:2601;top:1494;width:181;height:729" coordorigin="2721,1974" coordsize="181,729">
                <v:rect id="_x0000_s1750" style="position:absolute;left:2721;top:1974;width:180;height:180" strokeweight=".25pt"/>
                <v:rect id="_x0000_s1751" style="position:absolute;left:2721;top:2157;width:180;height:180" strokeweight=".25pt"/>
                <v:rect id="_x0000_s1752" style="position:absolute;left:2721;top:2339;width:180;height:180" strokeweight=".25pt"/>
                <v:rect id="_x0000_s1753" style="position:absolute;left:2722;top:2523;width:180;height:180" strokeweight=".25pt"/>
              </v:group>
              <v:group id="_x0000_s1754" style="position:absolute;left:2781;top:1494;width:181;height:729" coordorigin="2961,2214" coordsize="181,729">
                <v:rect id="_x0000_s1755" style="position:absolute;left:2961;top:2214;width:180;height:180" strokeweight=".25pt"/>
                <v:rect id="_x0000_s1756" style="position:absolute;left:2961;top:2397;width:180;height:180" strokeweight=".25pt"/>
                <v:rect id="_x0000_s1757" style="position:absolute;left:2961;top:2579;width:180;height:180" strokeweight=".25pt"/>
                <v:rect id="_x0000_s1758" style="position:absolute;left:2962;top:2763;width:180;height:180" strokeweight=".25pt"/>
              </v:group>
              <v:group id="_x0000_s1759" style="position:absolute;left:2961;top:1494;width:181;height:729" coordorigin="3201,2454" coordsize="181,729">
                <v:rect id="_x0000_s1760" style="position:absolute;left:3201;top:2454;width:180;height:180" strokeweight=".25pt"/>
                <v:rect id="_x0000_s1761" style="position:absolute;left:3201;top:2637;width:180;height:180" strokeweight=".25pt"/>
                <v:rect id="_x0000_s1762" style="position:absolute;left:3201;top:2819;width:180;height:180" strokeweight=".25pt"/>
                <v:rect id="_x0000_s1763" style="position:absolute;left:3202;top:3003;width:180;height:180" strokeweight=".25pt"/>
              </v:group>
              <v:group id="_x0000_s1764" style="position:absolute;left:3141;top:1494;width:181;height:729" coordorigin="3441,2694" coordsize="181,729">
                <v:rect id="_x0000_s1765" style="position:absolute;left:3441;top:2694;width:180;height:180" strokeweight=".25pt"/>
                <v:rect id="_x0000_s1766" style="position:absolute;left:3441;top:2877;width:180;height:180" strokeweight=".25pt"/>
                <v:rect id="_x0000_s1767" style="position:absolute;left:3441;top:3059;width:180;height:180" strokeweight=".25pt"/>
                <v:rect id="_x0000_s1768" style="position:absolute;left:3442;top:3243;width:180;height:180" strokeweight=".25pt"/>
              </v:group>
              <v:group id="_x0000_s1769" style="position:absolute;left:3321;top:1494;width:181;height:729" coordorigin="3441,2694" coordsize="181,729">
                <v:rect id="_x0000_s1770" style="position:absolute;left:3441;top:2694;width:180;height:180" strokeweight=".25pt"/>
                <v:rect id="_x0000_s1771" style="position:absolute;left:3441;top:2877;width:180;height:180" strokeweight=".25pt"/>
                <v:rect id="_x0000_s1772" style="position:absolute;left:3441;top:3059;width:180;height:180" strokeweight=".25pt"/>
                <v:rect id="_x0000_s1773" style="position:absolute;left:3442;top:3243;width:180;height:180" strokeweight=".25pt"/>
              </v:group>
            </v:group>
            <v:rect id="_x0000_s1774" style="position:absolute;left:2529;top:2848;width:1980;height:1080" filled="f"/>
            <v:line id="_x0000_s1775" style="position:absolute;flip:y" from="2895,3390" to="3243,3567" strokeweight="1pt"/>
            <v:line id="_x0000_s1776" style="position:absolute" from="3243,3387" to="3783,3390" strokeweight="1pt"/>
            <v:line id="_x0000_s1777" style="position:absolute" from="3786,3396" to="3966,3759" strokeweight="1pt"/>
          </v:group>
        </w:pict>
      </w:r>
    </w:p>
    <w:p w:rsidR="003F7AAD" w:rsidRDefault="003F7AAD" w:rsidP="003F7AAD">
      <w:pPr>
        <w:ind w:left="720" w:right="2473" w:hanging="720"/>
        <w:jc w:val="both"/>
        <w:rPr>
          <w:color w:val="000000"/>
          <w:spacing w:val="-6"/>
          <w:sz w:val="20"/>
          <w:szCs w:val="20"/>
        </w:rPr>
      </w:pPr>
      <w:r w:rsidRPr="003F7AAD">
        <w:rPr>
          <w:sz w:val="20"/>
          <w:szCs w:val="20"/>
        </w:rPr>
        <w:t>1.21.</w:t>
      </w:r>
      <w:r w:rsidRPr="003F7AAD">
        <w:rPr>
          <w:sz w:val="20"/>
          <w:szCs w:val="20"/>
        </w:rPr>
        <w:tab/>
      </w:r>
      <w:r w:rsidRPr="003F7AAD">
        <w:rPr>
          <w:color w:val="000000"/>
          <w:spacing w:val="-1"/>
          <w:sz w:val="20"/>
          <w:szCs w:val="20"/>
        </w:rPr>
        <w:t xml:space="preserve">По графику зависимости скорости тела от </w:t>
      </w:r>
      <w:r w:rsidRPr="003F7AAD">
        <w:rPr>
          <w:color w:val="000000"/>
          <w:spacing w:val="-5"/>
          <w:sz w:val="20"/>
          <w:szCs w:val="20"/>
        </w:rPr>
        <w:t xml:space="preserve">времени определить путь, пройденный телом за 6 </w:t>
      </w:r>
      <w:r w:rsidRPr="003F7AAD">
        <w:rPr>
          <w:color w:val="000000"/>
          <w:spacing w:val="-6"/>
          <w:sz w:val="20"/>
          <w:szCs w:val="20"/>
        </w:rPr>
        <w:t>с движения. Тело движется прямолинейно.</w:t>
      </w:r>
    </w:p>
    <w:p w:rsidR="003F7AAD" w:rsidRDefault="003F7AAD" w:rsidP="003F7AAD">
      <w:pPr>
        <w:ind w:left="720" w:right="2473" w:hanging="720"/>
        <w:jc w:val="both"/>
        <w:rPr>
          <w:sz w:val="20"/>
          <w:szCs w:val="20"/>
        </w:rPr>
      </w:pPr>
    </w:p>
    <w:p w:rsidR="003F7AAD" w:rsidRPr="003F7AAD" w:rsidRDefault="003F7AAD" w:rsidP="003F7AAD">
      <w:pPr>
        <w:ind w:left="720" w:right="2473" w:hanging="720"/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3F7AAD" w:rsidRPr="00533218">
        <w:tc>
          <w:tcPr>
            <w:tcW w:w="1329" w:type="dxa"/>
          </w:tcPr>
          <w:p w:rsidR="003F7AAD" w:rsidRPr="00533218" w:rsidRDefault="003F7AAD" w:rsidP="003F7A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48 м</w:t>
            </w:r>
          </w:p>
        </w:tc>
        <w:tc>
          <w:tcPr>
            <w:tcW w:w="1330" w:type="dxa"/>
          </w:tcPr>
          <w:p w:rsidR="003F7AAD" w:rsidRPr="00533218" w:rsidRDefault="003F7AAD" w:rsidP="003F7A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4 м</w:t>
            </w:r>
          </w:p>
        </w:tc>
        <w:tc>
          <w:tcPr>
            <w:tcW w:w="1330" w:type="dxa"/>
          </w:tcPr>
          <w:p w:rsidR="003F7AAD" w:rsidRPr="00533218" w:rsidRDefault="003F7AAD" w:rsidP="003F7A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42 м</w:t>
            </w:r>
          </w:p>
        </w:tc>
        <w:tc>
          <w:tcPr>
            <w:tcW w:w="1330" w:type="dxa"/>
          </w:tcPr>
          <w:p w:rsidR="003F7AAD" w:rsidRPr="00533218" w:rsidRDefault="003F7AAD" w:rsidP="003F7A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0 м</w:t>
            </w:r>
          </w:p>
        </w:tc>
        <w:tc>
          <w:tcPr>
            <w:tcW w:w="1330" w:type="dxa"/>
          </w:tcPr>
          <w:p w:rsidR="003F7AAD" w:rsidRPr="00533218" w:rsidRDefault="003F7AAD" w:rsidP="003F7A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6 м</w:t>
            </w:r>
          </w:p>
        </w:tc>
      </w:tr>
    </w:tbl>
    <w:p w:rsidR="00873427" w:rsidRDefault="007B55F6" w:rsidP="00533218">
      <w:pPr>
        <w:jc w:val="both"/>
        <w:rPr>
          <w:sz w:val="20"/>
          <w:szCs w:val="20"/>
        </w:rPr>
      </w:pPr>
      <w:r>
        <w:rPr>
          <w:noProof/>
          <w:color w:val="000000"/>
          <w:spacing w:val="-3"/>
          <w:sz w:val="20"/>
          <w:szCs w:val="20"/>
        </w:rPr>
        <w:pict>
          <v:group id="_x0000_s1778" style="position:absolute;left:0;text-align:left;margin-left:205.5pt;margin-top:8.95pt;width:113.4pt;height:80.7pt;z-index:251654144;mso-position-horizontal-relative:text;mso-position-vertical-relative:text" coordorigin="2241,4014" coordsize="2268,1614">
            <v:shape id="_x0000_s1779" type="#_x0000_t202" style="position:absolute;left:2241;top:4014;width:2268;height:1614" filled="f" stroked="f">
              <v:textbox style="mso-next-textbox:#_x0000_s1779;mso-fit-shape-to-text:t">
                <w:txbxContent>
                  <w:p w:rsidR="00AF3FD7" w:rsidRDefault="00AF3FD7" w:rsidP="00DE4C27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00" type="#_x0000_t75" style="width:23.25pt;height:14.25pt" o:ole="">
                          <v:imagedata r:id="rId706" o:title=""/>
                        </v:shape>
                        <o:OLEObject Type="Embed" ProgID="Equation.DSMT4" ShapeID="_x0000_i1400" DrawAspect="Content" ObjectID="_1477290815" r:id="rId709"/>
                      </w:objec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</w:t>
                    </w:r>
                    <w:r w:rsidRPr="00676E67">
                      <w:rPr>
                        <w:sz w:val="16"/>
                        <w:szCs w:val="16"/>
                      </w:rPr>
                      <w:t>12</w: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8</w:t>
                    </w:r>
                  </w:p>
                  <w:p w:rsidR="00AF3FD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4</w:t>
                    </w:r>
                  </w:p>
                  <w:p w:rsidR="00AF3FD7" w:rsidRPr="00676E67" w:rsidRDefault="00AF3FD7" w:rsidP="00DE4C27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DE4C2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1  2 </w:t>
                    </w:r>
                    <w:r>
                      <w:rPr>
                        <w:sz w:val="16"/>
                        <w:szCs w:val="16"/>
                      </w:rPr>
                      <w:t xml:space="preserve">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3  4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5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01" type="#_x0000_t75" style="width:15pt;height:12.75pt" o:ole="">
                          <v:imagedata r:id="rId704" o:title=""/>
                        </v:shape>
                        <o:OLEObject Type="Embed" ProgID="Equation.DSMT4" ShapeID="_x0000_i1401" DrawAspect="Content" ObjectID="_1477290816" r:id="rId710"/>
                      </w:object>
                    </w:r>
                  </w:p>
                </w:txbxContent>
              </v:textbox>
            </v:shape>
            <v:group id="_x0000_s1780" style="position:absolute;left:2709;top:4288;width:1261;height:729" coordorigin="2241,1494" coordsize="1261,729">
              <v:rect id="_x0000_s1781" style="position:absolute;left:2241;top:1494;width:180;height:180" strokeweight=".25pt"/>
              <v:rect id="_x0000_s1782" style="position:absolute;left:2241;top:1677;width:180;height:180" strokeweight=".25pt"/>
              <v:rect id="_x0000_s1783" style="position:absolute;left:2241;top:1859;width:180;height:180" strokeweight=".25pt"/>
              <v:rect id="_x0000_s1784" style="position:absolute;left:2242;top:2043;width:180;height:180" strokeweight=".25pt"/>
              <v:group id="_x0000_s1785" style="position:absolute;left:2424;top:1494;width:181;height:729" coordorigin="2481,1734" coordsize="181,729">
                <v:rect id="_x0000_s1786" style="position:absolute;left:2481;top:1734;width:180;height:180" strokeweight=".25pt"/>
                <v:rect id="_x0000_s1787" style="position:absolute;left:2481;top:1917;width:180;height:180" strokeweight=".25pt"/>
                <v:rect id="_x0000_s1788" style="position:absolute;left:2481;top:2099;width:180;height:180" strokeweight=".25pt"/>
                <v:rect id="_x0000_s1789" style="position:absolute;left:2482;top:2283;width:180;height:180" strokeweight=".25pt"/>
              </v:group>
              <v:group id="_x0000_s1790" style="position:absolute;left:2601;top:1494;width:181;height:729" coordorigin="2721,1974" coordsize="181,729">
                <v:rect id="_x0000_s1791" style="position:absolute;left:2721;top:1974;width:180;height:180" strokeweight=".25pt"/>
                <v:rect id="_x0000_s1792" style="position:absolute;left:2721;top:2157;width:180;height:180" strokeweight=".25pt"/>
                <v:rect id="_x0000_s1793" style="position:absolute;left:2721;top:2339;width:180;height:180" strokeweight=".25pt"/>
                <v:rect id="_x0000_s1794" style="position:absolute;left:2722;top:2523;width:180;height:180" strokeweight=".25pt"/>
              </v:group>
              <v:group id="_x0000_s1795" style="position:absolute;left:2781;top:1494;width:181;height:729" coordorigin="2961,2214" coordsize="181,729">
                <v:rect id="_x0000_s1796" style="position:absolute;left:2961;top:2214;width:180;height:180" strokeweight=".25pt"/>
                <v:rect id="_x0000_s1797" style="position:absolute;left:2961;top:2397;width:180;height:180" strokeweight=".25pt"/>
                <v:rect id="_x0000_s1798" style="position:absolute;left:2961;top:2579;width:180;height:180" strokeweight=".25pt"/>
                <v:rect id="_x0000_s1799" style="position:absolute;left:2962;top:2763;width:180;height:180" strokeweight=".25pt"/>
              </v:group>
              <v:group id="_x0000_s1800" style="position:absolute;left:2961;top:1494;width:181;height:729" coordorigin="3201,2454" coordsize="181,729">
                <v:rect id="_x0000_s1801" style="position:absolute;left:3201;top:2454;width:180;height:180" strokeweight=".25pt"/>
                <v:rect id="_x0000_s1802" style="position:absolute;left:3201;top:2637;width:180;height:180" strokeweight=".25pt"/>
                <v:rect id="_x0000_s1803" style="position:absolute;left:3201;top:2819;width:180;height:180" strokeweight=".25pt"/>
                <v:rect id="_x0000_s1804" style="position:absolute;left:3202;top:3003;width:180;height:180" strokeweight=".25pt"/>
              </v:group>
              <v:group id="_x0000_s1805" style="position:absolute;left:3141;top:1494;width:181;height:729" coordorigin="3441,2694" coordsize="181,729">
                <v:rect id="_x0000_s1806" style="position:absolute;left:3441;top:2694;width:180;height:180" strokeweight=".25pt"/>
                <v:rect id="_x0000_s1807" style="position:absolute;left:3441;top:2877;width:180;height:180" strokeweight=".25pt"/>
                <v:rect id="_x0000_s1808" style="position:absolute;left:3441;top:3059;width:180;height:180" strokeweight=".25pt"/>
                <v:rect id="_x0000_s1809" style="position:absolute;left:3442;top:3243;width:180;height:180" strokeweight=".25pt"/>
              </v:group>
              <v:group id="_x0000_s1810" style="position:absolute;left:3321;top:1494;width:181;height:729" coordorigin="3441,2694" coordsize="181,729">
                <v:rect id="_x0000_s1811" style="position:absolute;left:3441;top:2694;width:180;height:180" strokeweight=".25pt"/>
                <v:rect id="_x0000_s1812" style="position:absolute;left:3441;top:2877;width:180;height:180" strokeweight=".25pt"/>
                <v:rect id="_x0000_s1813" style="position:absolute;left:3441;top:3059;width:180;height:180" strokeweight=".25pt"/>
                <v:rect id="_x0000_s1814" style="position:absolute;left:3442;top:3243;width:180;height:180" strokeweight=".25pt"/>
              </v:group>
            </v:group>
            <v:rect id="_x0000_s1815" style="position:absolute;left:2349;top:4108;width:1980;height:1080" filled="f"/>
            <v:line id="_x0000_s1816" style="position:absolute" from="2709,4470" to="3063,4650" strokeweight="1pt"/>
            <v:line id="_x0000_s1817" style="position:absolute" from="3063,4647" to="3603,4650" strokeweight="1pt"/>
            <v:line id="_x0000_s1818" style="position:absolute" from="3606,4656" to="3786,4836" strokeweight="1pt"/>
          </v:group>
        </w:pict>
      </w:r>
    </w:p>
    <w:p w:rsidR="00DE4C27" w:rsidRDefault="00DE4C27" w:rsidP="00DE4C27">
      <w:pPr>
        <w:numPr>
          <w:ilvl w:val="1"/>
          <w:numId w:val="5"/>
        </w:numPr>
        <w:ind w:right="2473"/>
        <w:jc w:val="both"/>
        <w:rPr>
          <w:color w:val="000000"/>
          <w:spacing w:val="-5"/>
          <w:sz w:val="20"/>
          <w:szCs w:val="20"/>
        </w:rPr>
      </w:pPr>
      <w:r w:rsidRPr="00DE4C27">
        <w:rPr>
          <w:color w:val="000000"/>
          <w:spacing w:val="-3"/>
          <w:sz w:val="20"/>
          <w:szCs w:val="20"/>
        </w:rPr>
        <w:t xml:space="preserve">По графику зависимости скорости тела, от </w:t>
      </w:r>
      <w:r w:rsidRPr="00DE4C27">
        <w:rPr>
          <w:color w:val="000000"/>
          <w:spacing w:val="-5"/>
          <w:sz w:val="20"/>
          <w:szCs w:val="20"/>
        </w:rPr>
        <w:t>времени определить путь, пройденный телом за 6 с движения. Тело движется прямолинейно.</w:t>
      </w:r>
    </w:p>
    <w:p w:rsidR="00DE4C27" w:rsidRDefault="00DE4C27" w:rsidP="00DE4C27">
      <w:pPr>
        <w:ind w:right="2473"/>
        <w:jc w:val="both"/>
        <w:rPr>
          <w:color w:val="000000"/>
          <w:spacing w:val="-5"/>
          <w:sz w:val="20"/>
          <w:szCs w:val="20"/>
        </w:rPr>
      </w:pPr>
    </w:p>
    <w:p w:rsidR="00DE4C27" w:rsidRPr="00DE4C27" w:rsidRDefault="00DE4C27" w:rsidP="00DE4C27">
      <w:pPr>
        <w:ind w:right="2473"/>
        <w:jc w:val="both"/>
        <w:rPr>
          <w:color w:val="000000"/>
          <w:spacing w:val="-5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DE4C27" w:rsidRPr="00533218">
        <w:tc>
          <w:tcPr>
            <w:tcW w:w="1329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48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40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4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30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0 м</w:t>
            </w:r>
          </w:p>
        </w:tc>
      </w:tr>
    </w:tbl>
    <w:p w:rsidR="00DE4C27" w:rsidRDefault="007B55F6" w:rsidP="00DE4C27">
      <w:pPr>
        <w:jc w:val="both"/>
        <w:rPr>
          <w:sz w:val="20"/>
          <w:szCs w:val="20"/>
        </w:rPr>
      </w:pPr>
      <w:r>
        <w:rPr>
          <w:noProof/>
          <w:color w:val="000000"/>
          <w:spacing w:val="-1"/>
          <w:sz w:val="20"/>
          <w:szCs w:val="20"/>
        </w:rPr>
        <w:pict>
          <v:group id="_x0000_s1819" style="position:absolute;left:0;text-align:left;margin-left:206.25pt;margin-top:9.85pt;width:113.4pt;height:80.7pt;z-index:251655168;mso-position-horizontal-relative:text;mso-position-vertical-relative:text" coordorigin="2421,5454" coordsize="2268,1614">
            <v:shape id="_x0000_s1820" type="#_x0000_t202" style="position:absolute;left:2421;top:5454;width:2268;height:1614" filled="f" stroked="f">
              <v:textbox style="mso-next-textbox:#_x0000_s1820;mso-fit-shape-to-text:t">
                <w:txbxContent>
                  <w:p w:rsidR="00AF3FD7" w:rsidRDefault="00AF3FD7" w:rsidP="00DE4C27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02" type="#_x0000_t75" style="width:23.25pt;height:14.25pt" o:ole="">
                          <v:imagedata r:id="rId706" o:title=""/>
                        </v:shape>
                        <o:OLEObject Type="Embed" ProgID="Equation.DSMT4" ShapeID="_x0000_i1402" DrawAspect="Content" ObjectID="_1477290817" r:id="rId711"/>
                      </w:objec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</w:t>
                    </w:r>
                    <w:r w:rsidRPr="00676E67">
                      <w:rPr>
                        <w:sz w:val="16"/>
                        <w:szCs w:val="16"/>
                      </w:rPr>
                      <w:t>12</w: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8</w:t>
                    </w:r>
                  </w:p>
                  <w:p w:rsidR="00AF3FD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4</w:t>
                    </w:r>
                  </w:p>
                  <w:p w:rsidR="00AF3FD7" w:rsidRPr="00676E67" w:rsidRDefault="00AF3FD7" w:rsidP="00DE4C27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DE4C2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1  2 </w:t>
                    </w:r>
                    <w:r>
                      <w:rPr>
                        <w:sz w:val="16"/>
                        <w:szCs w:val="16"/>
                      </w:rPr>
                      <w:t xml:space="preserve">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3  4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5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03" type="#_x0000_t75" style="width:15pt;height:12.75pt" o:ole="">
                          <v:imagedata r:id="rId704" o:title=""/>
                        </v:shape>
                        <o:OLEObject Type="Embed" ProgID="Equation.DSMT4" ShapeID="_x0000_i1403" DrawAspect="Content" ObjectID="_1477290818" r:id="rId712"/>
                      </w:object>
                    </w:r>
                  </w:p>
                </w:txbxContent>
              </v:textbox>
            </v:shape>
            <v:group id="_x0000_s1821" style="position:absolute;left:2889;top:5728;width:1261;height:729" coordorigin="2241,1494" coordsize="1261,729">
              <v:rect id="_x0000_s1822" style="position:absolute;left:2241;top:1494;width:180;height:180" strokeweight=".25pt"/>
              <v:rect id="_x0000_s1823" style="position:absolute;left:2241;top:1677;width:180;height:180" strokeweight=".25pt"/>
              <v:rect id="_x0000_s1824" style="position:absolute;left:2241;top:1859;width:180;height:180" strokeweight=".25pt"/>
              <v:rect id="_x0000_s1825" style="position:absolute;left:2242;top:2043;width:180;height:180" strokeweight=".25pt"/>
              <v:group id="_x0000_s1826" style="position:absolute;left:2424;top:1494;width:181;height:729" coordorigin="2481,1734" coordsize="181,729">
                <v:rect id="_x0000_s1827" style="position:absolute;left:2481;top:1734;width:180;height:180" strokeweight=".25pt"/>
                <v:rect id="_x0000_s1828" style="position:absolute;left:2481;top:1917;width:180;height:180" strokeweight=".25pt"/>
                <v:rect id="_x0000_s1829" style="position:absolute;left:2481;top:2099;width:180;height:180" strokeweight=".25pt"/>
                <v:rect id="_x0000_s1830" style="position:absolute;left:2482;top:2283;width:180;height:180" strokeweight=".25pt"/>
              </v:group>
              <v:group id="_x0000_s1831" style="position:absolute;left:2601;top:1494;width:181;height:729" coordorigin="2721,1974" coordsize="181,729">
                <v:rect id="_x0000_s1832" style="position:absolute;left:2721;top:1974;width:180;height:180" strokeweight=".25pt"/>
                <v:rect id="_x0000_s1833" style="position:absolute;left:2721;top:2157;width:180;height:180" strokeweight=".25pt"/>
                <v:rect id="_x0000_s1834" style="position:absolute;left:2721;top:2339;width:180;height:180" strokeweight=".25pt"/>
                <v:rect id="_x0000_s1835" style="position:absolute;left:2722;top:2523;width:180;height:180" strokeweight=".25pt"/>
              </v:group>
              <v:group id="_x0000_s1836" style="position:absolute;left:2781;top:1494;width:181;height:729" coordorigin="2961,2214" coordsize="181,729">
                <v:rect id="_x0000_s1837" style="position:absolute;left:2961;top:2214;width:180;height:180" strokeweight=".25pt"/>
                <v:rect id="_x0000_s1838" style="position:absolute;left:2961;top:2397;width:180;height:180" strokeweight=".25pt"/>
                <v:rect id="_x0000_s1839" style="position:absolute;left:2961;top:2579;width:180;height:180" strokeweight=".25pt"/>
                <v:rect id="_x0000_s1840" style="position:absolute;left:2962;top:2763;width:180;height:180" strokeweight=".25pt"/>
              </v:group>
              <v:group id="_x0000_s1841" style="position:absolute;left:2961;top:1494;width:181;height:729" coordorigin="3201,2454" coordsize="181,729">
                <v:rect id="_x0000_s1842" style="position:absolute;left:3201;top:2454;width:180;height:180" strokeweight=".25pt"/>
                <v:rect id="_x0000_s1843" style="position:absolute;left:3201;top:2637;width:180;height:180" strokeweight=".25pt"/>
                <v:rect id="_x0000_s1844" style="position:absolute;left:3201;top:2819;width:180;height:180" strokeweight=".25pt"/>
                <v:rect id="_x0000_s1845" style="position:absolute;left:3202;top:3003;width:180;height:180" strokeweight=".25pt"/>
              </v:group>
              <v:group id="_x0000_s1846" style="position:absolute;left:3141;top:1494;width:181;height:729" coordorigin="3441,2694" coordsize="181,729">
                <v:rect id="_x0000_s1847" style="position:absolute;left:3441;top:2694;width:180;height:180" strokeweight=".25pt"/>
                <v:rect id="_x0000_s1848" style="position:absolute;left:3441;top:2877;width:180;height:180" strokeweight=".25pt"/>
                <v:rect id="_x0000_s1849" style="position:absolute;left:3441;top:3059;width:180;height:180" strokeweight=".25pt"/>
                <v:rect id="_x0000_s1850" style="position:absolute;left:3442;top:3243;width:180;height:180" strokeweight=".25pt"/>
              </v:group>
              <v:group id="_x0000_s1851" style="position:absolute;left:3321;top:1494;width:181;height:729" coordorigin="3441,2694" coordsize="181,729">
                <v:rect id="_x0000_s1852" style="position:absolute;left:3441;top:2694;width:180;height:180" strokeweight=".25pt"/>
                <v:rect id="_x0000_s1853" style="position:absolute;left:3441;top:2877;width:180;height:180" strokeweight=".25pt"/>
                <v:rect id="_x0000_s1854" style="position:absolute;left:3441;top:3059;width:180;height:180" strokeweight=".25pt"/>
                <v:rect id="_x0000_s1855" style="position:absolute;left:3442;top:3243;width:180;height:180" strokeweight=".25pt"/>
              </v:group>
            </v:group>
            <v:rect id="_x0000_s1856" style="position:absolute;left:2529;top:5548;width:1980;height:1080" filled="f"/>
            <v:line id="_x0000_s1857" style="position:absolute;flip:y" from="2895,5907" to="3249,6447" strokeweight="1pt"/>
            <v:line id="_x0000_s1858" style="position:absolute" from="3246,5907" to="3786,5910" strokeweight="1pt"/>
            <v:line id="_x0000_s1859" style="position:absolute" from="3786,5907" to="3966,6087" strokeweight="1pt"/>
          </v:group>
        </w:pict>
      </w:r>
    </w:p>
    <w:p w:rsidR="00DE4C27" w:rsidRDefault="00DE4C27" w:rsidP="00DE4C27">
      <w:pPr>
        <w:numPr>
          <w:ilvl w:val="1"/>
          <w:numId w:val="5"/>
        </w:numPr>
        <w:ind w:right="2473"/>
        <w:jc w:val="both"/>
        <w:rPr>
          <w:color w:val="000000"/>
          <w:spacing w:val="-6"/>
          <w:sz w:val="20"/>
          <w:szCs w:val="20"/>
        </w:rPr>
      </w:pPr>
      <w:r w:rsidRPr="00DE4C27">
        <w:rPr>
          <w:color w:val="000000"/>
          <w:spacing w:val="-1"/>
          <w:sz w:val="20"/>
          <w:szCs w:val="20"/>
        </w:rPr>
        <w:t xml:space="preserve">По графику зависимости скорости тела от </w:t>
      </w:r>
      <w:r w:rsidRPr="00DE4C27">
        <w:rPr>
          <w:color w:val="000000"/>
          <w:spacing w:val="-5"/>
          <w:sz w:val="20"/>
          <w:szCs w:val="20"/>
        </w:rPr>
        <w:t xml:space="preserve">времени определить путь, пройденный телом за 6 </w:t>
      </w:r>
      <w:r w:rsidRPr="00DE4C27">
        <w:rPr>
          <w:color w:val="000000"/>
          <w:spacing w:val="-6"/>
          <w:sz w:val="20"/>
          <w:szCs w:val="20"/>
        </w:rPr>
        <w:t>с движения. Тело движется прямолинейно.</w:t>
      </w:r>
    </w:p>
    <w:p w:rsidR="00DE4C27" w:rsidRDefault="00DE4C27" w:rsidP="00DE4C27">
      <w:pPr>
        <w:ind w:right="2473"/>
        <w:jc w:val="both"/>
        <w:rPr>
          <w:color w:val="000000"/>
          <w:spacing w:val="-6"/>
          <w:sz w:val="20"/>
          <w:szCs w:val="20"/>
        </w:rPr>
      </w:pPr>
    </w:p>
    <w:p w:rsidR="00DE4C27" w:rsidRPr="00DE4C27" w:rsidRDefault="00DE4C27" w:rsidP="00DE4C27">
      <w:pPr>
        <w:ind w:right="2473"/>
        <w:jc w:val="both"/>
        <w:rPr>
          <w:color w:val="000000"/>
          <w:spacing w:val="-6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DE4C27" w:rsidRPr="00533218">
        <w:tc>
          <w:tcPr>
            <w:tcW w:w="1329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58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72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0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8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0 м</w:t>
            </w:r>
          </w:p>
        </w:tc>
      </w:tr>
    </w:tbl>
    <w:p w:rsidR="00DE4C27" w:rsidRDefault="007B55F6" w:rsidP="00DE4C27">
      <w:pPr>
        <w:jc w:val="both"/>
        <w:rPr>
          <w:sz w:val="20"/>
          <w:szCs w:val="20"/>
        </w:rPr>
      </w:pPr>
      <w:r>
        <w:rPr>
          <w:noProof/>
          <w:color w:val="000000"/>
          <w:spacing w:val="-5"/>
          <w:sz w:val="20"/>
          <w:szCs w:val="20"/>
        </w:rPr>
        <w:pict>
          <v:group id="_x0000_s1860" style="position:absolute;left:0;text-align:left;margin-left:206.7pt;margin-top:9.85pt;width:113.4pt;height:80.7pt;z-index:251656192;mso-position-horizontal-relative:text;mso-position-vertical-relative:text" coordorigin="2421,6894" coordsize="2268,1614">
            <v:shape id="_x0000_s1861" type="#_x0000_t202" style="position:absolute;left:2421;top:6894;width:2268;height:1614" filled="f" stroked="f">
              <v:textbox style="mso-next-textbox:#_x0000_s1861;mso-fit-shape-to-text:t">
                <w:txbxContent>
                  <w:p w:rsidR="00AF3FD7" w:rsidRDefault="00AF3FD7" w:rsidP="00DE4C27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04" type="#_x0000_t75" style="width:23.25pt;height:14.25pt" o:ole="">
                          <v:imagedata r:id="rId706" o:title=""/>
                        </v:shape>
                        <o:OLEObject Type="Embed" ProgID="Equation.DSMT4" ShapeID="_x0000_i1404" DrawAspect="Content" ObjectID="_1477290819" r:id="rId713"/>
                      </w:objec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</w:t>
                    </w:r>
                    <w:r w:rsidRPr="00676E67">
                      <w:rPr>
                        <w:sz w:val="16"/>
                        <w:szCs w:val="16"/>
                      </w:rPr>
                      <w:t>12</w:t>
                    </w:r>
                  </w:p>
                  <w:p w:rsidR="00AF3FD7" w:rsidRPr="00676E6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8</w:t>
                    </w:r>
                  </w:p>
                  <w:p w:rsidR="00AF3FD7" w:rsidRDefault="00AF3FD7" w:rsidP="00DE4C2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>4</w:t>
                    </w:r>
                  </w:p>
                  <w:p w:rsidR="00AF3FD7" w:rsidRPr="00676E67" w:rsidRDefault="00AF3FD7" w:rsidP="00DE4C27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DE4C2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1  2 </w:t>
                    </w:r>
                    <w:r>
                      <w:rPr>
                        <w:sz w:val="16"/>
                        <w:szCs w:val="16"/>
                      </w:rPr>
                      <w:t xml:space="preserve">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3  4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5 </w:t>
                    </w:r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r w:rsidRPr="00676E67">
                      <w:rPr>
                        <w:sz w:val="16"/>
                        <w:szCs w:val="16"/>
                      </w:rPr>
                      <w:t xml:space="preserve">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05" type="#_x0000_t75" style="width:15pt;height:12.75pt" o:ole="">
                          <v:imagedata r:id="rId704" o:title=""/>
                        </v:shape>
                        <o:OLEObject Type="Embed" ProgID="Equation.DSMT4" ShapeID="_x0000_i1405" DrawAspect="Content" ObjectID="_1477290820" r:id="rId714"/>
                      </w:object>
                    </w:r>
                  </w:p>
                </w:txbxContent>
              </v:textbox>
            </v:shape>
            <v:group id="_x0000_s1862" style="position:absolute;left:2889;top:7168;width:1261;height:729" coordorigin="2241,1494" coordsize="1261,729">
              <v:rect id="_x0000_s1863" style="position:absolute;left:2241;top:1494;width:180;height:180" strokeweight=".25pt"/>
              <v:rect id="_x0000_s1864" style="position:absolute;left:2241;top:1677;width:180;height:180" strokeweight=".25pt"/>
              <v:rect id="_x0000_s1865" style="position:absolute;left:2241;top:1859;width:180;height:180" strokeweight=".25pt"/>
              <v:rect id="_x0000_s1866" style="position:absolute;left:2242;top:2043;width:180;height:180" strokeweight=".25pt"/>
              <v:group id="_x0000_s1867" style="position:absolute;left:2424;top:1494;width:181;height:729" coordorigin="2481,1734" coordsize="181,729">
                <v:rect id="_x0000_s1868" style="position:absolute;left:2481;top:1734;width:180;height:180" strokeweight=".25pt"/>
                <v:rect id="_x0000_s1869" style="position:absolute;left:2481;top:1917;width:180;height:180" strokeweight=".25pt"/>
                <v:rect id="_x0000_s1870" style="position:absolute;left:2481;top:2099;width:180;height:180" strokeweight=".25pt"/>
                <v:rect id="_x0000_s1871" style="position:absolute;left:2482;top:2283;width:180;height:180" strokeweight=".25pt"/>
              </v:group>
              <v:group id="_x0000_s1872" style="position:absolute;left:2601;top:1494;width:181;height:729" coordorigin="2721,1974" coordsize="181,729">
                <v:rect id="_x0000_s1873" style="position:absolute;left:2721;top:1974;width:180;height:180" strokeweight=".25pt"/>
                <v:rect id="_x0000_s1874" style="position:absolute;left:2721;top:2157;width:180;height:180" strokeweight=".25pt"/>
                <v:rect id="_x0000_s1875" style="position:absolute;left:2721;top:2339;width:180;height:180" strokeweight=".25pt"/>
                <v:rect id="_x0000_s1876" style="position:absolute;left:2722;top:2523;width:180;height:180" strokeweight=".25pt"/>
              </v:group>
              <v:group id="_x0000_s1877" style="position:absolute;left:2781;top:1494;width:181;height:729" coordorigin="2961,2214" coordsize="181,729">
                <v:rect id="_x0000_s1878" style="position:absolute;left:2961;top:2214;width:180;height:180" strokeweight=".25pt"/>
                <v:rect id="_x0000_s1879" style="position:absolute;left:2961;top:2397;width:180;height:180" strokeweight=".25pt"/>
                <v:rect id="_x0000_s1880" style="position:absolute;left:2961;top:2579;width:180;height:180" strokeweight=".25pt"/>
                <v:rect id="_x0000_s1881" style="position:absolute;left:2962;top:2763;width:180;height:180" strokeweight=".25pt"/>
              </v:group>
              <v:group id="_x0000_s1882" style="position:absolute;left:2961;top:1494;width:181;height:729" coordorigin="3201,2454" coordsize="181,729">
                <v:rect id="_x0000_s1883" style="position:absolute;left:3201;top:2454;width:180;height:180" strokeweight=".25pt"/>
                <v:rect id="_x0000_s1884" style="position:absolute;left:3201;top:2637;width:180;height:180" strokeweight=".25pt"/>
                <v:rect id="_x0000_s1885" style="position:absolute;left:3201;top:2819;width:180;height:180" strokeweight=".25pt"/>
                <v:rect id="_x0000_s1886" style="position:absolute;left:3202;top:3003;width:180;height:180" strokeweight=".25pt"/>
              </v:group>
              <v:group id="_x0000_s1887" style="position:absolute;left:3141;top:1494;width:181;height:729" coordorigin="3441,2694" coordsize="181,729">
                <v:rect id="_x0000_s1888" style="position:absolute;left:3441;top:2694;width:180;height:180" strokeweight=".25pt"/>
                <v:rect id="_x0000_s1889" style="position:absolute;left:3441;top:2877;width:180;height:180" strokeweight=".25pt"/>
                <v:rect id="_x0000_s1890" style="position:absolute;left:3441;top:3059;width:180;height:180" strokeweight=".25pt"/>
                <v:rect id="_x0000_s1891" style="position:absolute;left:3442;top:3243;width:180;height:180" strokeweight=".25pt"/>
              </v:group>
              <v:group id="_x0000_s1892" style="position:absolute;left:3321;top:1494;width:181;height:729" coordorigin="3441,2694" coordsize="181,729">
                <v:rect id="_x0000_s1893" style="position:absolute;left:3441;top:2694;width:180;height:180" strokeweight=".25pt"/>
                <v:rect id="_x0000_s1894" style="position:absolute;left:3441;top:2877;width:180;height:180" strokeweight=".25pt"/>
                <v:rect id="_x0000_s1895" style="position:absolute;left:3441;top:3059;width:180;height:180" strokeweight=".25pt"/>
                <v:rect id="_x0000_s1896" style="position:absolute;left:3442;top:3243;width:180;height:180" strokeweight=".25pt"/>
              </v:group>
            </v:group>
            <v:rect id="_x0000_s1897" style="position:absolute;left:2529;top:6988;width:1980;height:1080" filled="f"/>
            <v:line id="_x0000_s1898" style="position:absolute" from="2889,7527" to="3066,7530" strokeweight="1pt"/>
            <v:line id="_x0000_s1899" style="position:absolute" from="3063,7527" to="3606,7890" strokeweight="1pt"/>
            <v:line id="_x0000_s1900" style="position:absolute;flip:x" from="3612,7356" to="3780,7896" strokeweight="1pt"/>
          </v:group>
        </w:pict>
      </w:r>
    </w:p>
    <w:p w:rsidR="00DE4C27" w:rsidRDefault="00DE4C27" w:rsidP="00DE4C27">
      <w:pPr>
        <w:numPr>
          <w:ilvl w:val="1"/>
          <w:numId w:val="5"/>
        </w:numPr>
        <w:ind w:right="2473"/>
        <w:jc w:val="both"/>
        <w:rPr>
          <w:color w:val="000000"/>
          <w:spacing w:val="-5"/>
          <w:sz w:val="20"/>
          <w:szCs w:val="20"/>
        </w:rPr>
      </w:pPr>
      <w:r w:rsidRPr="00DE4C27">
        <w:rPr>
          <w:color w:val="000000"/>
          <w:spacing w:val="-1"/>
          <w:sz w:val="20"/>
          <w:szCs w:val="20"/>
        </w:rPr>
        <w:t xml:space="preserve">По графику зависимости скорости тела от </w:t>
      </w:r>
      <w:r w:rsidRPr="00DE4C27">
        <w:rPr>
          <w:color w:val="000000"/>
          <w:spacing w:val="-4"/>
          <w:sz w:val="20"/>
          <w:szCs w:val="20"/>
        </w:rPr>
        <w:t xml:space="preserve">времени определить путь, пройденный телом за 6 </w:t>
      </w:r>
      <w:r w:rsidRPr="00DE4C27">
        <w:rPr>
          <w:color w:val="000000"/>
          <w:spacing w:val="-5"/>
          <w:sz w:val="20"/>
          <w:szCs w:val="20"/>
        </w:rPr>
        <w:t>с движения. Тело движется прямолинейно.</w:t>
      </w:r>
    </w:p>
    <w:p w:rsidR="00DE4C27" w:rsidRDefault="00DE4C27" w:rsidP="00DE4C27">
      <w:pPr>
        <w:ind w:right="2473"/>
        <w:jc w:val="both"/>
        <w:rPr>
          <w:color w:val="000000"/>
          <w:spacing w:val="-5"/>
          <w:sz w:val="20"/>
          <w:szCs w:val="20"/>
        </w:rPr>
      </w:pPr>
    </w:p>
    <w:p w:rsidR="00DE4C27" w:rsidRPr="00DE4C27" w:rsidRDefault="00DE4C27" w:rsidP="00DE4C27">
      <w:pPr>
        <w:ind w:right="2473"/>
        <w:jc w:val="both"/>
        <w:rPr>
          <w:color w:val="000000"/>
          <w:spacing w:val="-5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DE4C27" w:rsidRPr="00533218">
        <w:tc>
          <w:tcPr>
            <w:tcW w:w="1329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48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40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2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30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6 м</w:t>
            </w:r>
          </w:p>
        </w:tc>
      </w:tr>
    </w:tbl>
    <w:p w:rsidR="00DE4C27" w:rsidRDefault="00DE4C27" w:rsidP="00DE4C27">
      <w:pPr>
        <w:jc w:val="both"/>
        <w:rPr>
          <w:sz w:val="20"/>
          <w:szCs w:val="20"/>
        </w:rPr>
      </w:pPr>
    </w:p>
    <w:p w:rsidR="00DE4C27" w:rsidRDefault="00DE4C27" w:rsidP="00533218">
      <w:pPr>
        <w:jc w:val="both"/>
        <w:rPr>
          <w:sz w:val="20"/>
          <w:szCs w:val="20"/>
        </w:rPr>
      </w:pPr>
    </w:p>
    <w:p w:rsidR="00873427" w:rsidRPr="00DE4C27" w:rsidRDefault="00DE4C27" w:rsidP="00DE4C27">
      <w:pPr>
        <w:numPr>
          <w:ilvl w:val="1"/>
          <w:numId w:val="5"/>
        </w:numPr>
        <w:jc w:val="both"/>
        <w:rPr>
          <w:color w:val="000000"/>
          <w:spacing w:val="-7"/>
          <w:sz w:val="20"/>
          <w:szCs w:val="20"/>
        </w:rPr>
      </w:pPr>
      <w:r w:rsidRPr="00DE4C27">
        <w:rPr>
          <w:sz w:val="20"/>
          <w:szCs w:val="20"/>
        </w:rPr>
        <w:lastRenderedPageBreak/>
        <w:t>Проекция с</w:t>
      </w:r>
      <w:r w:rsidRPr="00DE4C27">
        <w:rPr>
          <w:color w:val="000000"/>
          <w:spacing w:val="-4"/>
          <w:sz w:val="20"/>
          <w:szCs w:val="20"/>
        </w:rPr>
        <w:t xml:space="preserve">корости тела при прямолинейном движении </w:t>
      </w:r>
      <w:r w:rsidRPr="00DE4C27">
        <w:rPr>
          <w:color w:val="000000"/>
          <w:spacing w:val="3"/>
          <w:sz w:val="20"/>
          <w:szCs w:val="20"/>
        </w:rPr>
        <w:t xml:space="preserve">изменяется закону </w:t>
      </w:r>
      <w:r w:rsidRPr="00DE4C27">
        <w:rPr>
          <w:color w:val="000000"/>
          <w:spacing w:val="3"/>
          <w:position w:val="-10"/>
          <w:sz w:val="20"/>
          <w:szCs w:val="20"/>
        </w:rPr>
        <w:object w:dxaOrig="800" w:dyaOrig="279">
          <v:shape id="_x0000_i1406" type="#_x0000_t75" style="width:39.75pt;height:14.25pt" o:ole="">
            <v:imagedata r:id="rId715" o:title=""/>
          </v:shape>
          <o:OLEObject Type="Embed" ProgID="Equation.DSMT4" ShapeID="_x0000_i1406" DrawAspect="Content" ObjectID="_1477290603" r:id="rId716"/>
        </w:object>
      </w:r>
      <w:r w:rsidRPr="00DE4C27">
        <w:rPr>
          <w:color w:val="000000"/>
          <w:spacing w:val="3"/>
          <w:sz w:val="20"/>
          <w:szCs w:val="20"/>
        </w:rPr>
        <w:t xml:space="preserve">. При этом путь, пройденный телом за 6 с, </w:t>
      </w:r>
      <w:r w:rsidRPr="00DE4C27">
        <w:rPr>
          <w:color w:val="000000"/>
          <w:spacing w:val="-7"/>
          <w:sz w:val="20"/>
          <w:szCs w:val="20"/>
        </w:rPr>
        <w:t>равен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DE4C27" w:rsidRPr="00533218">
        <w:tc>
          <w:tcPr>
            <w:tcW w:w="1329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8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2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5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16 м</w:t>
            </w:r>
          </w:p>
        </w:tc>
        <w:tc>
          <w:tcPr>
            <w:tcW w:w="1330" w:type="dxa"/>
          </w:tcPr>
          <w:p w:rsidR="00DE4C27" w:rsidRPr="00533218" w:rsidRDefault="00DE4C27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0 м</w:t>
            </w:r>
          </w:p>
        </w:tc>
      </w:tr>
    </w:tbl>
    <w:p w:rsidR="00DE4C27" w:rsidRDefault="007B55F6" w:rsidP="00DE4C27">
      <w:pPr>
        <w:jc w:val="both"/>
        <w:rPr>
          <w:sz w:val="20"/>
          <w:szCs w:val="20"/>
        </w:rPr>
      </w:pPr>
      <w:r>
        <w:rPr>
          <w:noProof/>
          <w:color w:val="000000"/>
          <w:spacing w:val="-5"/>
          <w:sz w:val="20"/>
          <w:szCs w:val="20"/>
        </w:rPr>
        <w:pict>
          <v:group id="_x0000_s1901" style="position:absolute;left:0;text-align:left;margin-left:205.6pt;margin-top:8.85pt;width:113.4pt;height:80.7pt;z-index:251657216;mso-position-horizontal-relative:text;mso-position-vertical-relative:text" coordorigin="2421,8334" coordsize="2268,1614">
            <v:shape id="_x0000_s1902" type="#_x0000_t202" style="position:absolute;left:2421;top:8334;width:2268;height:1614" filled="f" stroked="f">
              <v:textbox style="mso-next-textbox:#_x0000_s1902;mso-fit-shape-to-text:t">
                <w:txbxContent>
                  <w:p w:rsidR="00AF3FD7" w:rsidRDefault="00AF3FD7" w:rsidP="000C318E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07" type="#_x0000_t75" style="width:23.25pt;height:14.25pt" o:ole="">
                          <v:imagedata r:id="rId706" o:title=""/>
                        </v:shape>
                        <o:OLEObject Type="Embed" ProgID="Equation.DSMT4" ShapeID="_x0000_i1407" DrawAspect="Content" ObjectID="_1477290821" r:id="rId717"/>
                      </w:objec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6</w: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Pr="00676E67" w:rsidRDefault="00AF3FD7" w:rsidP="000C318E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0C318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08" type="#_x0000_t75" style="width:15pt;height:12.75pt" o:ole="">
                          <v:imagedata r:id="rId704" o:title=""/>
                        </v:shape>
                        <o:OLEObject Type="Embed" ProgID="Equation.DSMT4" ShapeID="_x0000_i1408" DrawAspect="Content" ObjectID="_1477290822" r:id="rId718"/>
                      </w:object>
                    </w:r>
                  </w:p>
                </w:txbxContent>
              </v:textbox>
            </v:shape>
            <v:group id="_x0000_s1903" style="position:absolute;left:2889;top:8608;width:1261;height:729" coordorigin="2241,1494" coordsize="1261,729">
              <v:rect id="_x0000_s1904" style="position:absolute;left:2241;top:1494;width:180;height:180" strokeweight=".25pt"/>
              <v:rect id="_x0000_s1905" style="position:absolute;left:2241;top:1677;width:180;height:180" strokeweight=".25pt"/>
              <v:rect id="_x0000_s1906" style="position:absolute;left:2241;top:1859;width:180;height:180" strokeweight=".25pt"/>
              <v:rect id="_x0000_s1907" style="position:absolute;left:2242;top:2043;width:180;height:180" strokeweight=".25pt"/>
              <v:group id="_x0000_s1908" style="position:absolute;left:2424;top:1494;width:181;height:729" coordorigin="2481,1734" coordsize="181,729">
                <v:rect id="_x0000_s1909" style="position:absolute;left:2481;top:1734;width:180;height:180" strokeweight=".25pt"/>
                <v:rect id="_x0000_s1910" style="position:absolute;left:2481;top:1917;width:180;height:180" strokeweight=".25pt"/>
                <v:rect id="_x0000_s1911" style="position:absolute;left:2481;top:2099;width:180;height:180" strokeweight=".25pt"/>
                <v:rect id="_x0000_s1912" style="position:absolute;left:2482;top:2283;width:180;height:180" strokeweight=".25pt"/>
              </v:group>
              <v:group id="_x0000_s1913" style="position:absolute;left:2601;top:1494;width:181;height:729" coordorigin="2721,1974" coordsize="181,729">
                <v:rect id="_x0000_s1914" style="position:absolute;left:2721;top:1974;width:180;height:180" strokeweight=".25pt"/>
                <v:rect id="_x0000_s1915" style="position:absolute;left:2721;top:2157;width:180;height:180" strokeweight=".25pt"/>
                <v:rect id="_x0000_s1916" style="position:absolute;left:2721;top:2339;width:180;height:180" strokeweight=".25pt"/>
                <v:rect id="_x0000_s1917" style="position:absolute;left:2722;top:2523;width:180;height:180" strokeweight=".25pt"/>
              </v:group>
              <v:group id="_x0000_s1918" style="position:absolute;left:2781;top:1494;width:181;height:729" coordorigin="2961,2214" coordsize="181,729">
                <v:rect id="_x0000_s1919" style="position:absolute;left:2961;top:2214;width:180;height:180" strokeweight=".25pt"/>
                <v:rect id="_x0000_s1920" style="position:absolute;left:2961;top:2397;width:180;height:180" strokeweight=".25pt"/>
                <v:rect id="_x0000_s1921" style="position:absolute;left:2961;top:2579;width:180;height:180" strokeweight=".25pt"/>
                <v:rect id="_x0000_s1922" style="position:absolute;left:2962;top:2763;width:180;height:180" strokeweight=".25pt"/>
              </v:group>
              <v:group id="_x0000_s1923" style="position:absolute;left:2961;top:1494;width:181;height:729" coordorigin="3201,2454" coordsize="181,729">
                <v:rect id="_x0000_s1924" style="position:absolute;left:3201;top:2454;width:180;height:180" strokeweight=".25pt"/>
                <v:rect id="_x0000_s1925" style="position:absolute;left:3201;top:2637;width:180;height:180" strokeweight=".25pt"/>
                <v:rect id="_x0000_s1926" style="position:absolute;left:3201;top:2819;width:180;height:180" strokeweight=".25pt"/>
                <v:rect id="_x0000_s1927" style="position:absolute;left:3202;top:3003;width:180;height:180" strokeweight=".25pt"/>
              </v:group>
              <v:group id="_x0000_s1928" style="position:absolute;left:3141;top:1494;width:181;height:729" coordorigin="3441,2694" coordsize="181,729">
                <v:rect id="_x0000_s1929" style="position:absolute;left:3441;top:2694;width:180;height:180" strokeweight=".25pt"/>
                <v:rect id="_x0000_s1930" style="position:absolute;left:3441;top:2877;width:180;height:180" strokeweight=".25pt"/>
                <v:rect id="_x0000_s1931" style="position:absolute;left:3441;top:3059;width:180;height:180" strokeweight=".25pt"/>
                <v:rect id="_x0000_s1932" style="position:absolute;left:3442;top:3243;width:180;height:180" strokeweight=".25pt"/>
              </v:group>
              <v:group id="_x0000_s1933" style="position:absolute;left:3321;top:1494;width:181;height:729" coordorigin="3441,2694" coordsize="181,729">
                <v:rect id="_x0000_s1934" style="position:absolute;left:3441;top:2694;width:180;height:180" strokeweight=".25pt"/>
                <v:rect id="_x0000_s1935" style="position:absolute;left:3441;top:2877;width:180;height:180" strokeweight=".25pt"/>
                <v:rect id="_x0000_s1936" style="position:absolute;left:3441;top:3059;width:180;height:180" strokeweight=".25pt"/>
                <v:rect id="_x0000_s1937" style="position:absolute;left:3442;top:3243;width:180;height:180" strokeweight=".25pt"/>
              </v:group>
            </v:group>
            <v:rect id="_x0000_s1938" style="position:absolute;left:2529;top:8428;width:1980;height:1080" filled="f"/>
            <v:line id="_x0000_s1939" style="position:absolute;flip:y" from="2895,8973" to="3066,9327" strokeweight="1pt"/>
            <v:line id="_x0000_s1940" style="position:absolute;flip:y" from="3060,8793" to="3606,8970" strokeweight="1pt"/>
            <v:line id="_x0000_s1941" style="position:absolute;flip:y" from="3606,8790" to="3966,8793" strokeweight="1pt"/>
          </v:group>
        </w:pict>
      </w:r>
    </w:p>
    <w:p w:rsidR="00DE4C27" w:rsidRDefault="000C318E" w:rsidP="000C318E">
      <w:pPr>
        <w:numPr>
          <w:ilvl w:val="1"/>
          <w:numId w:val="5"/>
        </w:numPr>
        <w:ind w:right="2473"/>
        <w:jc w:val="both"/>
        <w:rPr>
          <w:color w:val="000000"/>
          <w:spacing w:val="-5"/>
          <w:sz w:val="20"/>
          <w:szCs w:val="20"/>
        </w:rPr>
      </w:pPr>
      <w:r w:rsidRPr="000C318E">
        <w:rPr>
          <w:color w:val="000000"/>
          <w:sz w:val="20"/>
          <w:szCs w:val="20"/>
        </w:rPr>
        <w:t>По графику зависимости скорости тела от времени</w:t>
      </w:r>
      <w:r w:rsidRPr="000C318E">
        <w:rPr>
          <w:i/>
          <w:iCs/>
          <w:color w:val="000000"/>
          <w:sz w:val="20"/>
          <w:szCs w:val="20"/>
        </w:rPr>
        <w:t xml:space="preserve"> </w:t>
      </w:r>
      <w:r w:rsidRPr="000C318E">
        <w:rPr>
          <w:color w:val="000000"/>
          <w:sz w:val="20"/>
          <w:szCs w:val="20"/>
        </w:rPr>
        <w:t xml:space="preserve">определить путь, пройденный телом за </w:t>
      </w:r>
      <w:r w:rsidRPr="000C318E">
        <w:rPr>
          <w:color w:val="000000"/>
          <w:spacing w:val="-5"/>
          <w:sz w:val="20"/>
          <w:szCs w:val="20"/>
        </w:rPr>
        <w:t>12 с движения. Тело движется прямолинейно.</w:t>
      </w:r>
    </w:p>
    <w:p w:rsidR="000C318E" w:rsidRDefault="000C318E" w:rsidP="000C318E">
      <w:pPr>
        <w:ind w:right="2473"/>
        <w:jc w:val="both"/>
        <w:rPr>
          <w:color w:val="000000"/>
          <w:spacing w:val="-5"/>
          <w:sz w:val="20"/>
          <w:szCs w:val="20"/>
        </w:rPr>
      </w:pPr>
    </w:p>
    <w:p w:rsidR="000C318E" w:rsidRPr="000C318E" w:rsidRDefault="000C318E" w:rsidP="000C318E">
      <w:pPr>
        <w:ind w:right="2473"/>
        <w:jc w:val="both"/>
        <w:rPr>
          <w:color w:val="000000"/>
          <w:spacing w:val="-5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0C318E" w:rsidRPr="00533218">
        <w:tc>
          <w:tcPr>
            <w:tcW w:w="1329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72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8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0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8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0 м</w:t>
            </w:r>
          </w:p>
        </w:tc>
      </w:tr>
    </w:tbl>
    <w:p w:rsidR="000C318E" w:rsidRDefault="007B55F6" w:rsidP="000C318E">
      <w:pPr>
        <w:jc w:val="both"/>
        <w:rPr>
          <w:sz w:val="20"/>
          <w:szCs w:val="20"/>
        </w:rPr>
      </w:pPr>
      <w:r>
        <w:rPr>
          <w:noProof/>
          <w:color w:val="000000"/>
          <w:sz w:val="20"/>
          <w:szCs w:val="20"/>
        </w:rPr>
        <w:pict>
          <v:group id="_x0000_s1942" style="position:absolute;left:0;text-align:left;margin-left:204.65pt;margin-top:11.1pt;width:113.4pt;height:80.7pt;z-index:251658240;mso-position-horizontal-relative:text;mso-position-vertical-relative:text" coordorigin="2421,9594" coordsize="2268,1614">
            <v:shape id="_x0000_s1943" type="#_x0000_t202" style="position:absolute;left:2421;top:9594;width:2268;height:1614" filled="f" stroked="f">
              <v:textbox style="mso-next-textbox:#_x0000_s1943;mso-fit-shape-to-text:t">
                <w:txbxContent>
                  <w:p w:rsidR="00AF3FD7" w:rsidRDefault="00AF3FD7" w:rsidP="000C318E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09" type="#_x0000_t75" style="width:23.25pt;height:14.25pt" o:ole="">
                          <v:imagedata r:id="rId706" o:title=""/>
                        </v:shape>
                        <o:OLEObject Type="Embed" ProgID="Equation.DSMT4" ShapeID="_x0000_i1409" DrawAspect="Content" ObjectID="_1477290823" r:id="rId719"/>
                      </w:objec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0</w:t>
                    </w:r>
                  </w:p>
                  <w:p w:rsidR="00AF3FD7" w:rsidRPr="00676E67" w:rsidRDefault="00AF3FD7" w:rsidP="000C318E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0C318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10" type="#_x0000_t75" style="width:15pt;height:12.75pt" o:ole="">
                          <v:imagedata r:id="rId704" o:title=""/>
                        </v:shape>
                        <o:OLEObject Type="Embed" ProgID="Equation.DSMT4" ShapeID="_x0000_i1410" DrawAspect="Content" ObjectID="_1477290824" r:id="rId720"/>
                      </w:object>
                    </w:r>
                  </w:p>
                </w:txbxContent>
              </v:textbox>
            </v:shape>
            <v:group id="_x0000_s1944" style="position:absolute;left:2889;top:9868;width:1261;height:729" coordorigin="2241,1494" coordsize="1261,729">
              <v:rect id="_x0000_s1945" style="position:absolute;left:2241;top:1494;width:180;height:180" strokeweight=".25pt"/>
              <v:rect id="_x0000_s1946" style="position:absolute;left:2241;top:1677;width:180;height:180" strokeweight=".25pt"/>
              <v:rect id="_x0000_s1947" style="position:absolute;left:2241;top:1859;width:180;height:180" strokeweight=".25pt"/>
              <v:rect id="_x0000_s1948" style="position:absolute;left:2242;top:2043;width:180;height:180" strokeweight=".25pt"/>
              <v:group id="_x0000_s1949" style="position:absolute;left:2424;top:1494;width:181;height:729" coordorigin="2481,1734" coordsize="181,729">
                <v:rect id="_x0000_s1950" style="position:absolute;left:2481;top:1734;width:180;height:180" strokeweight=".25pt"/>
                <v:rect id="_x0000_s1951" style="position:absolute;left:2481;top:1917;width:180;height:180" strokeweight=".25pt"/>
                <v:rect id="_x0000_s1952" style="position:absolute;left:2481;top:2099;width:180;height:180" strokeweight=".25pt"/>
                <v:rect id="_x0000_s1953" style="position:absolute;left:2482;top:2283;width:180;height:180" strokeweight=".25pt"/>
              </v:group>
              <v:group id="_x0000_s1954" style="position:absolute;left:2601;top:1494;width:181;height:729" coordorigin="2721,1974" coordsize="181,729">
                <v:rect id="_x0000_s1955" style="position:absolute;left:2721;top:1974;width:180;height:180" strokeweight=".25pt"/>
                <v:rect id="_x0000_s1956" style="position:absolute;left:2721;top:2157;width:180;height:180" strokeweight=".25pt"/>
                <v:rect id="_x0000_s1957" style="position:absolute;left:2721;top:2339;width:180;height:180" strokeweight=".25pt"/>
                <v:rect id="_x0000_s1958" style="position:absolute;left:2722;top:2523;width:180;height:180" strokeweight=".25pt"/>
              </v:group>
              <v:group id="_x0000_s1959" style="position:absolute;left:2781;top:1494;width:181;height:729" coordorigin="2961,2214" coordsize="181,729">
                <v:rect id="_x0000_s1960" style="position:absolute;left:2961;top:2214;width:180;height:180" strokeweight=".25pt"/>
                <v:rect id="_x0000_s1961" style="position:absolute;left:2961;top:2397;width:180;height:180" strokeweight=".25pt"/>
                <v:rect id="_x0000_s1962" style="position:absolute;left:2961;top:2579;width:180;height:180" strokeweight=".25pt"/>
                <v:rect id="_x0000_s1963" style="position:absolute;left:2962;top:2763;width:180;height:180" strokeweight=".25pt"/>
              </v:group>
              <v:group id="_x0000_s1964" style="position:absolute;left:2961;top:1494;width:181;height:729" coordorigin="3201,2454" coordsize="181,729">
                <v:rect id="_x0000_s1965" style="position:absolute;left:3201;top:2454;width:180;height:180" strokeweight=".25pt"/>
                <v:rect id="_x0000_s1966" style="position:absolute;left:3201;top:2637;width:180;height:180" strokeweight=".25pt"/>
                <v:rect id="_x0000_s1967" style="position:absolute;left:3201;top:2819;width:180;height:180" strokeweight=".25pt"/>
                <v:rect id="_x0000_s1968" style="position:absolute;left:3202;top:3003;width:180;height:180" strokeweight=".25pt"/>
              </v:group>
              <v:group id="_x0000_s1969" style="position:absolute;left:3141;top:1494;width:181;height:729" coordorigin="3441,2694" coordsize="181,729">
                <v:rect id="_x0000_s1970" style="position:absolute;left:3441;top:2694;width:180;height:180" strokeweight=".25pt"/>
                <v:rect id="_x0000_s1971" style="position:absolute;left:3441;top:2877;width:180;height:180" strokeweight=".25pt"/>
                <v:rect id="_x0000_s1972" style="position:absolute;left:3441;top:3059;width:180;height:180" strokeweight=".25pt"/>
                <v:rect id="_x0000_s1973" style="position:absolute;left:3442;top:3243;width:180;height:180" strokeweight=".25pt"/>
              </v:group>
              <v:group id="_x0000_s1974" style="position:absolute;left:3321;top:1494;width:181;height:729" coordorigin="3441,2694" coordsize="181,729">
                <v:rect id="_x0000_s1975" style="position:absolute;left:3441;top:2694;width:180;height:180" strokeweight=".25pt"/>
                <v:rect id="_x0000_s1976" style="position:absolute;left:3441;top:2877;width:180;height:180" strokeweight=".25pt"/>
                <v:rect id="_x0000_s1977" style="position:absolute;left:3441;top:3059;width:180;height:180" strokeweight=".25pt"/>
                <v:rect id="_x0000_s1978" style="position:absolute;left:3442;top:3243;width:180;height:180" strokeweight=".25pt"/>
              </v:group>
            </v:group>
            <v:rect id="_x0000_s1979" style="position:absolute;left:2529;top:9688;width:1980;height:1080" filled="f"/>
            <v:line id="_x0000_s1980" style="position:absolute" from="2895,10053" to="3246,10593" strokeweight="1pt"/>
            <v:line id="_x0000_s1981" style="position:absolute;flip:y" from="3246,10590" to="3786,10590" strokeweight="1pt"/>
            <v:line id="_x0000_s1982" style="position:absolute;flip:y" from="3783,10047" to="3966,10587" strokeweight="1pt"/>
          </v:group>
        </w:pict>
      </w:r>
    </w:p>
    <w:p w:rsidR="000C318E" w:rsidRDefault="000C318E" w:rsidP="000C318E">
      <w:pPr>
        <w:numPr>
          <w:ilvl w:val="1"/>
          <w:numId w:val="5"/>
        </w:numPr>
        <w:ind w:right="2473"/>
        <w:jc w:val="both"/>
        <w:rPr>
          <w:color w:val="000000"/>
          <w:spacing w:val="-5"/>
          <w:sz w:val="20"/>
          <w:szCs w:val="20"/>
        </w:rPr>
      </w:pPr>
      <w:r w:rsidRPr="000C318E">
        <w:rPr>
          <w:color w:val="000000"/>
          <w:sz w:val="20"/>
          <w:szCs w:val="20"/>
        </w:rPr>
        <w:t xml:space="preserve">По графику зависимости проекции скорости тела от времени определить путь, пройденный телом за </w:t>
      </w:r>
      <w:r w:rsidRPr="000C318E">
        <w:rPr>
          <w:color w:val="000000"/>
          <w:spacing w:val="-5"/>
          <w:sz w:val="20"/>
          <w:szCs w:val="20"/>
        </w:rPr>
        <w:t>12 с движения. Тело движется прямолинейно.</w:t>
      </w:r>
    </w:p>
    <w:p w:rsidR="000C318E" w:rsidRDefault="000C318E" w:rsidP="000C318E">
      <w:pPr>
        <w:ind w:right="2473"/>
        <w:jc w:val="both"/>
        <w:rPr>
          <w:color w:val="000000"/>
          <w:spacing w:val="-5"/>
          <w:sz w:val="20"/>
          <w:szCs w:val="20"/>
        </w:rPr>
      </w:pPr>
    </w:p>
    <w:p w:rsidR="000C318E" w:rsidRPr="000C318E" w:rsidRDefault="000C318E" w:rsidP="000C318E">
      <w:pPr>
        <w:ind w:right="2473"/>
        <w:jc w:val="both"/>
        <w:rPr>
          <w:color w:val="000000"/>
          <w:spacing w:val="-5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0C318E" w:rsidRPr="00533218">
        <w:tc>
          <w:tcPr>
            <w:tcW w:w="1329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8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0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4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22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2 м</w:t>
            </w:r>
          </w:p>
        </w:tc>
      </w:tr>
    </w:tbl>
    <w:p w:rsidR="000C318E" w:rsidRDefault="007B55F6" w:rsidP="000C318E">
      <w:pPr>
        <w:jc w:val="both"/>
        <w:rPr>
          <w:sz w:val="20"/>
          <w:szCs w:val="20"/>
        </w:rPr>
      </w:pPr>
      <w:r>
        <w:rPr>
          <w:noProof/>
          <w:color w:val="000000"/>
          <w:spacing w:val="-3"/>
          <w:sz w:val="20"/>
          <w:szCs w:val="20"/>
        </w:rPr>
        <w:pict>
          <v:group id="_x0000_s1983" style="position:absolute;left:0;text-align:left;margin-left:207.5pt;margin-top:9.65pt;width:113.4pt;height:80.7pt;z-index:251659264;mso-position-horizontal-relative:text;mso-position-vertical-relative:text" coordorigin="2421,11034" coordsize="2268,1614">
            <v:shape id="_x0000_s1984" type="#_x0000_t202" style="position:absolute;left:2421;top:11034;width:2268;height:1614" filled="f" stroked="f">
              <v:textbox style="mso-next-textbox:#_x0000_s1984;mso-fit-shape-to-text:t">
                <w:txbxContent>
                  <w:p w:rsidR="00AF3FD7" w:rsidRDefault="00AF3FD7" w:rsidP="000C318E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11" type="#_x0000_t75" style="width:23.25pt;height:14.25pt" o:ole="">
                          <v:imagedata r:id="rId706" o:title=""/>
                        </v:shape>
                        <o:OLEObject Type="Embed" ProgID="Equation.DSMT4" ShapeID="_x0000_i1411" DrawAspect="Content" ObjectID="_1477290825" r:id="rId721"/>
                      </w:objec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6</w: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Pr="00676E67" w:rsidRDefault="00AF3FD7" w:rsidP="000C318E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0C318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12" type="#_x0000_t75" style="width:15pt;height:12.75pt" o:ole="">
                          <v:imagedata r:id="rId704" o:title=""/>
                        </v:shape>
                        <o:OLEObject Type="Embed" ProgID="Equation.DSMT4" ShapeID="_x0000_i1412" DrawAspect="Content" ObjectID="_1477290826" r:id="rId722"/>
                      </w:object>
                    </w:r>
                  </w:p>
                </w:txbxContent>
              </v:textbox>
            </v:shape>
            <v:group id="_x0000_s1985" style="position:absolute;left:2889;top:11308;width:1261;height:729" coordorigin="2241,1494" coordsize="1261,729">
              <v:rect id="_x0000_s1986" style="position:absolute;left:2241;top:1494;width:180;height:180" strokeweight=".25pt"/>
              <v:rect id="_x0000_s1987" style="position:absolute;left:2241;top:1677;width:180;height:180" strokeweight=".25pt"/>
              <v:rect id="_x0000_s1988" style="position:absolute;left:2241;top:1859;width:180;height:180" strokeweight=".25pt"/>
              <v:rect id="_x0000_s1989" style="position:absolute;left:2242;top:2043;width:180;height:180" strokeweight=".25pt"/>
              <v:group id="_x0000_s1990" style="position:absolute;left:2424;top:1494;width:181;height:729" coordorigin="2481,1734" coordsize="181,729">
                <v:rect id="_x0000_s1991" style="position:absolute;left:2481;top:1734;width:180;height:180" strokeweight=".25pt"/>
                <v:rect id="_x0000_s1992" style="position:absolute;left:2481;top:1917;width:180;height:180" strokeweight=".25pt"/>
                <v:rect id="_x0000_s1993" style="position:absolute;left:2481;top:2099;width:180;height:180" strokeweight=".25pt"/>
                <v:rect id="_x0000_s1994" style="position:absolute;left:2482;top:2283;width:180;height:180" strokeweight=".25pt"/>
              </v:group>
              <v:group id="_x0000_s1995" style="position:absolute;left:2601;top:1494;width:181;height:729" coordorigin="2721,1974" coordsize="181,729">
                <v:rect id="_x0000_s1996" style="position:absolute;left:2721;top:1974;width:180;height:180" strokeweight=".25pt"/>
                <v:rect id="_x0000_s1997" style="position:absolute;left:2721;top:2157;width:180;height:180" strokeweight=".25pt"/>
                <v:rect id="_x0000_s1998" style="position:absolute;left:2721;top:2339;width:180;height:180" strokeweight=".25pt"/>
                <v:rect id="_x0000_s1999" style="position:absolute;left:2722;top:2523;width:180;height:180" strokeweight=".25pt"/>
              </v:group>
              <v:group id="_x0000_s2000" style="position:absolute;left:2781;top:1494;width:181;height:729" coordorigin="2961,2214" coordsize="181,729">
                <v:rect id="_x0000_s2001" style="position:absolute;left:2961;top:2214;width:180;height:180" strokeweight=".25pt"/>
                <v:rect id="_x0000_s2002" style="position:absolute;left:2961;top:2397;width:180;height:180" strokeweight=".25pt"/>
                <v:rect id="_x0000_s2003" style="position:absolute;left:2961;top:2579;width:180;height:180" strokeweight=".25pt"/>
                <v:rect id="_x0000_s2004" style="position:absolute;left:2962;top:2763;width:180;height:180" strokeweight=".25pt"/>
              </v:group>
              <v:group id="_x0000_s2005" style="position:absolute;left:2961;top:1494;width:181;height:729" coordorigin="3201,2454" coordsize="181,729">
                <v:rect id="_x0000_s2006" style="position:absolute;left:3201;top:2454;width:180;height:180" strokeweight=".25pt"/>
                <v:rect id="_x0000_s2007" style="position:absolute;left:3201;top:2637;width:180;height:180" strokeweight=".25pt"/>
                <v:rect id="_x0000_s2008" style="position:absolute;left:3201;top:2819;width:180;height:180" strokeweight=".25pt"/>
                <v:rect id="_x0000_s2009" style="position:absolute;left:3202;top:3003;width:180;height:180" strokeweight=".25pt"/>
              </v:group>
              <v:group id="_x0000_s2010" style="position:absolute;left:3141;top:1494;width:181;height:729" coordorigin="3441,2694" coordsize="181,729">
                <v:rect id="_x0000_s2011" style="position:absolute;left:3441;top:2694;width:180;height:180" strokeweight=".25pt"/>
                <v:rect id="_x0000_s2012" style="position:absolute;left:3441;top:2877;width:180;height:180" strokeweight=".25pt"/>
                <v:rect id="_x0000_s2013" style="position:absolute;left:3441;top:3059;width:180;height:180" strokeweight=".25pt"/>
                <v:rect id="_x0000_s2014" style="position:absolute;left:3442;top:3243;width:180;height:180" strokeweight=".25pt"/>
              </v:group>
              <v:group id="_x0000_s2015" style="position:absolute;left:3321;top:1494;width:181;height:729" coordorigin="3441,2694" coordsize="181,729">
                <v:rect id="_x0000_s2016" style="position:absolute;left:3441;top:2694;width:180;height:180" strokeweight=".25pt"/>
                <v:rect id="_x0000_s2017" style="position:absolute;left:3441;top:2877;width:180;height:180" strokeweight=".25pt"/>
                <v:rect id="_x0000_s2018" style="position:absolute;left:3441;top:3059;width:180;height:180" strokeweight=".25pt"/>
                <v:rect id="_x0000_s2019" style="position:absolute;left:3442;top:3243;width:180;height:180" strokeweight=".25pt"/>
              </v:group>
            </v:group>
            <v:rect id="_x0000_s2020" style="position:absolute;left:2529;top:11128;width:1980;height:1080" filled="f"/>
            <v:line id="_x0000_s2021" style="position:absolute;flip:y" from="2889,11490" to="3243,11850" strokeweight="1pt"/>
            <v:line id="_x0000_s2022" style="position:absolute" from="3249,11487" to="3795,12036" strokeweight="1pt"/>
            <v:line id="_x0000_s2023" style="position:absolute;flip:y" from="3786,11856" to="3966,12030" strokeweight="1pt"/>
          </v:group>
        </w:pict>
      </w:r>
    </w:p>
    <w:p w:rsidR="000C318E" w:rsidRDefault="000C318E" w:rsidP="000C318E">
      <w:pPr>
        <w:numPr>
          <w:ilvl w:val="1"/>
          <w:numId w:val="5"/>
        </w:numPr>
        <w:ind w:right="2473"/>
        <w:jc w:val="both"/>
        <w:rPr>
          <w:color w:val="000000"/>
          <w:spacing w:val="-3"/>
          <w:sz w:val="20"/>
          <w:szCs w:val="20"/>
        </w:rPr>
      </w:pPr>
      <w:r w:rsidRPr="000C318E">
        <w:rPr>
          <w:color w:val="000000"/>
          <w:spacing w:val="6"/>
          <w:sz w:val="20"/>
          <w:szCs w:val="20"/>
        </w:rPr>
        <w:t xml:space="preserve">Точка движется вдоль оси </w:t>
      </w:r>
      <w:r w:rsidRPr="000C318E">
        <w:rPr>
          <w:i/>
          <w:iCs/>
          <w:color w:val="000000"/>
          <w:spacing w:val="6"/>
          <w:sz w:val="20"/>
          <w:szCs w:val="20"/>
        </w:rPr>
        <w:t xml:space="preserve">х. </w:t>
      </w:r>
      <w:r w:rsidRPr="000C318E">
        <w:rPr>
          <w:color w:val="000000"/>
          <w:spacing w:val="6"/>
          <w:sz w:val="20"/>
          <w:szCs w:val="20"/>
        </w:rPr>
        <w:t xml:space="preserve">По графику </w:t>
      </w:r>
      <w:r w:rsidRPr="000C318E">
        <w:rPr>
          <w:color w:val="000000"/>
          <w:spacing w:val="2"/>
          <w:sz w:val="20"/>
          <w:szCs w:val="20"/>
        </w:rPr>
        <w:t xml:space="preserve">зависимости проекции скорости от времени </w:t>
      </w:r>
      <w:r w:rsidRPr="000C318E">
        <w:rPr>
          <w:color w:val="000000"/>
          <w:spacing w:val="-1"/>
          <w:sz w:val="20"/>
          <w:szCs w:val="20"/>
        </w:rPr>
        <w:t xml:space="preserve">определить путь, пройденный точкой за интервал </w:t>
      </w:r>
      <w:r w:rsidRPr="000C318E">
        <w:rPr>
          <w:color w:val="000000"/>
          <w:spacing w:val="-3"/>
          <w:sz w:val="20"/>
          <w:szCs w:val="20"/>
        </w:rPr>
        <w:t>времени от 4 до 12 с.</w:t>
      </w:r>
    </w:p>
    <w:p w:rsidR="000C318E" w:rsidRDefault="000C318E" w:rsidP="000C318E">
      <w:pPr>
        <w:ind w:right="2473"/>
        <w:jc w:val="both"/>
        <w:rPr>
          <w:color w:val="000000"/>
          <w:spacing w:val="-3"/>
          <w:sz w:val="20"/>
          <w:szCs w:val="20"/>
        </w:rPr>
      </w:pPr>
    </w:p>
    <w:p w:rsidR="000C318E" w:rsidRPr="000C318E" w:rsidRDefault="000C318E" w:rsidP="000C318E">
      <w:pPr>
        <w:ind w:right="2473"/>
        <w:jc w:val="both"/>
        <w:rPr>
          <w:color w:val="000000"/>
          <w:spacing w:val="-3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0C318E" w:rsidRPr="00533218">
        <w:tc>
          <w:tcPr>
            <w:tcW w:w="1329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8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2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0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6 м</w:t>
            </w:r>
          </w:p>
        </w:tc>
        <w:tc>
          <w:tcPr>
            <w:tcW w:w="1330" w:type="dxa"/>
          </w:tcPr>
          <w:p w:rsidR="000C318E" w:rsidRPr="00533218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4 м</w:t>
            </w:r>
          </w:p>
        </w:tc>
      </w:tr>
    </w:tbl>
    <w:p w:rsidR="000C318E" w:rsidRDefault="000C318E" w:rsidP="000C318E">
      <w:pPr>
        <w:jc w:val="both"/>
        <w:rPr>
          <w:sz w:val="20"/>
          <w:szCs w:val="20"/>
        </w:rPr>
      </w:pPr>
    </w:p>
    <w:p w:rsidR="000C318E" w:rsidRDefault="007B55F6" w:rsidP="000C318E">
      <w:pPr>
        <w:shd w:val="clear" w:color="auto" w:fill="FFFFFF"/>
        <w:tabs>
          <w:tab w:val="left" w:pos="720"/>
        </w:tabs>
        <w:spacing w:before="221"/>
        <w:ind w:left="720" w:right="2473" w:hanging="720"/>
        <w:jc w:val="both"/>
        <w:rPr>
          <w:b/>
          <w:bCs/>
          <w:color w:val="000000"/>
          <w:spacing w:val="12"/>
          <w:sz w:val="20"/>
          <w:szCs w:val="20"/>
        </w:rPr>
      </w:pPr>
      <w:r>
        <w:rPr>
          <w:noProof/>
          <w:sz w:val="20"/>
          <w:szCs w:val="20"/>
        </w:rPr>
        <w:pict>
          <v:group id="_x0000_s2024" style="position:absolute;left:0;text-align:left;margin-left:207pt;margin-top:8.2pt;width:113.4pt;height:78.45pt;z-index:251660288" coordorigin="2421,12474" coordsize="2268,1569">
            <v:shape id="_x0000_s2025" type="#_x0000_t202" style="position:absolute;left:2421;top:12474;width:2268;height:1569" filled="f" stroked="f">
              <v:textbox style="mso-next-textbox:#_x0000_s2025;mso-fit-shape-to-text:t">
                <w:txbxContent>
                  <w:p w:rsidR="00AF3FD7" w:rsidRPr="002C3071" w:rsidRDefault="00AF3FD7" w:rsidP="000C318E"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40" w:dyaOrig="240">
                        <v:shape id="_x0000_i1413" type="#_x0000_t75" style="width:17.25pt;height:12pt" o:ole="">
                          <v:imagedata r:id="rId723" o:title=""/>
                        </v:shape>
                        <o:OLEObject Type="Embed" ProgID="Equation.DSMT4" ShapeID="_x0000_i1413" DrawAspect="Content" ObjectID="_1477290827" r:id="rId724"/>
                      </w:objec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12</w:t>
                    </w:r>
                  </w:p>
                  <w:p w:rsidR="00AF3FD7" w:rsidRPr="00676E6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8</w:t>
                    </w:r>
                  </w:p>
                  <w:p w:rsidR="00AF3FD7" w:rsidRDefault="00AF3FD7" w:rsidP="000C318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0C318E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0C318E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14" type="#_x0000_t75" style="width:15pt;height:12.75pt" o:ole="">
                          <v:imagedata r:id="rId704" o:title=""/>
                        </v:shape>
                        <o:OLEObject Type="Embed" ProgID="Equation.DSMT4" ShapeID="_x0000_i1414" DrawAspect="Content" ObjectID="_1477290828" r:id="rId725"/>
                      </w:object>
                    </w:r>
                  </w:p>
                </w:txbxContent>
              </v:textbox>
            </v:shape>
            <v:group id="_x0000_s2026" style="position:absolute;left:2889;top:12748;width:1261;height:729" coordorigin="2241,1494" coordsize="1261,729">
              <v:rect id="_x0000_s2027" style="position:absolute;left:2241;top:1494;width:180;height:180" strokeweight=".25pt"/>
              <v:rect id="_x0000_s2028" style="position:absolute;left:2241;top:1677;width:180;height:180" strokeweight=".25pt"/>
              <v:rect id="_x0000_s2029" style="position:absolute;left:2241;top:1859;width:180;height:180" strokeweight=".25pt"/>
              <v:rect id="_x0000_s2030" style="position:absolute;left:2242;top:2043;width:180;height:180" strokeweight=".25pt"/>
              <v:group id="_x0000_s2031" style="position:absolute;left:2424;top:1494;width:181;height:729" coordorigin="2481,1734" coordsize="181,729">
                <v:rect id="_x0000_s2032" style="position:absolute;left:2481;top:1734;width:180;height:180" strokeweight=".25pt"/>
                <v:rect id="_x0000_s2033" style="position:absolute;left:2481;top:1917;width:180;height:180" strokeweight=".25pt"/>
                <v:rect id="_x0000_s2034" style="position:absolute;left:2481;top:2099;width:180;height:180" strokeweight=".25pt"/>
                <v:rect id="_x0000_s2035" style="position:absolute;left:2482;top:2283;width:180;height:180" strokeweight=".25pt"/>
              </v:group>
              <v:group id="_x0000_s2036" style="position:absolute;left:2601;top:1494;width:181;height:729" coordorigin="2721,1974" coordsize="181,729">
                <v:rect id="_x0000_s2037" style="position:absolute;left:2721;top:1974;width:180;height:180" strokeweight=".25pt"/>
                <v:rect id="_x0000_s2038" style="position:absolute;left:2721;top:2157;width:180;height:180" strokeweight=".25pt"/>
                <v:rect id="_x0000_s2039" style="position:absolute;left:2721;top:2339;width:180;height:180" strokeweight=".25pt"/>
                <v:rect id="_x0000_s2040" style="position:absolute;left:2722;top:2523;width:180;height:180" strokeweight=".25pt"/>
              </v:group>
              <v:group id="_x0000_s2041" style="position:absolute;left:2781;top:1494;width:181;height:729" coordorigin="2961,2214" coordsize="181,729">
                <v:rect id="_x0000_s2042" style="position:absolute;left:2961;top:2214;width:180;height:180" strokeweight=".25pt"/>
                <v:rect id="_x0000_s2043" style="position:absolute;left:2961;top:2397;width:180;height:180" strokeweight=".25pt"/>
                <v:rect id="_x0000_s2044" style="position:absolute;left:2961;top:2579;width:180;height:180" strokeweight=".25pt"/>
                <v:rect id="_x0000_s2045" style="position:absolute;left:2962;top:2763;width:180;height:180" strokeweight=".25pt"/>
              </v:group>
              <v:group id="_x0000_s2046" style="position:absolute;left:2961;top:1494;width:181;height:729" coordorigin="3201,2454" coordsize="181,729">
                <v:rect id="_x0000_s2047" style="position:absolute;left:3201;top:2454;width:180;height:180" strokeweight=".25pt"/>
                <v:rect id="_x0000_s2048" style="position:absolute;left:3201;top:2637;width:180;height:180" strokeweight=".25pt"/>
                <v:rect id="_x0000_s2049" style="position:absolute;left:3201;top:2819;width:180;height:180" strokeweight=".25pt"/>
                <v:rect id="_x0000_s2050" style="position:absolute;left:3202;top:3003;width:180;height:180" strokeweight=".25pt"/>
              </v:group>
              <v:group id="_x0000_s2051" style="position:absolute;left:3141;top:1494;width:181;height:729" coordorigin="3441,2694" coordsize="181,729">
                <v:rect id="_x0000_s2052" style="position:absolute;left:3441;top:2694;width:180;height:180" strokeweight=".25pt"/>
                <v:rect id="_x0000_s2053" style="position:absolute;left:3441;top:2877;width:180;height:180" strokeweight=".25pt"/>
                <v:rect id="_x0000_s2054" style="position:absolute;left:3441;top:3059;width:180;height:180" strokeweight=".25pt"/>
                <v:rect id="_x0000_s2055" style="position:absolute;left:3442;top:3243;width:180;height:180" strokeweight=".25pt"/>
              </v:group>
              <v:group id="_x0000_s2056" style="position:absolute;left:3321;top:1494;width:181;height:729" coordorigin="3441,2694" coordsize="181,729">
                <v:rect id="_x0000_s2057" style="position:absolute;left:3441;top:2694;width:180;height:180" strokeweight=".25pt"/>
                <v:rect id="_x0000_s2058" style="position:absolute;left:3441;top:2877;width:180;height:180" strokeweight=".25pt"/>
                <v:rect id="_x0000_s2059" style="position:absolute;left:3441;top:3059;width:180;height:180" strokeweight=".25pt"/>
                <v:rect id="_x0000_s2060" style="position:absolute;left:3442;top:3243;width:180;height:180" strokeweight=".25pt"/>
              </v:group>
            </v:group>
            <v:rect id="_x0000_s2061" style="position:absolute;left:2529;top:12568;width:1980;height:1080" filled="f"/>
            <v:shape id="_x0000_s2062" style="position:absolute;left:2895;top:12930;width:1074;height:369;mso-position-horizontal:absolute;mso-position-vertical:absolute" coordsize="1074,369" path="m,363c29,332,98,180,171,180hhc244,180,279,369,438,366,597,363,942,76,1074,hbe" filled="f" strokeweight="1pt">
              <v:path arrowok="t"/>
            </v:shape>
          </v:group>
        </w:pict>
      </w:r>
      <w:r w:rsidR="000C318E" w:rsidRPr="000C318E">
        <w:rPr>
          <w:sz w:val="20"/>
          <w:szCs w:val="20"/>
        </w:rPr>
        <w:t>1.29.</w:t>
      </w:r>
      <w:r w:rsidR="000C318E" w:rsidRPr="000C318E">
        <w:rPr>
          <w:sz w:val="20"/>
          <w:szCs w:val="20"/>
        </w:rPr>
        <w:tab/>
      </w:r>
      <w:r w:rsidR="000C318E" w:rsidRPr="000C318E">
        <w:rPr>
          <w:color w:val="000000"/>
          <w:spacing w:val="6"/>
          <w:sz w:val="20"/>
          <w:szCs w:val="20"/>
        </w:rPr>
        <w:t xml:space="preserve">Точка движется вдоль оси </w:t>
      </w:r>
      <w:r w:rsidR="000C318E" w:rsidRPr="000C318E">
        <w:rPr>
          <w:i/>
          <w:iCs/>
          <w:color w:val="000000"/>
          <w:spacing w:val="6"/>
          <w:sz w:val="20"/>
          <w:szCs w:val="20"/>
        </w:rPr>
        <w:t xml:space="preserve">х. </w:t>
      </w:r>
      <w:r w:rsidR="000C318E" w:rsidRPr="000C318E">
        <w:rPr>
          <w:color w:val="000000"/>
          <w:spacing w:val="6"/>
          <w:sz w:val="20"/>
          <w:szCs w:val="20"/>
        </w:rPr>
        <w:t>По графику</w:t>
      </w:r>
      <w:r w:rsidR="000C318E">
        <w:rPr>
          <w:color w:val="000000"/>
          <w:spacing w:val="6"/>
          <w:sz w:val="20"/>
          <w:szCs w:val="20"/>
        </w:rPr>
        <w:t xml:space="preserve"> </w:t>
      </w:r>
      <w:r w:rsidR="000C318E" w:rsidRPr="000C318E">
        <w:rPr>
          <w:color w:val="000000"/>
          <w:spacing w:val="-5"/>
          <w:sz w:val="20"/>
          <w:szCs w:val="20"/>
        </w:rPr>
        <w:t>зависимости координаты от времени определить</w:t>
      </w:r>
      <w:r w:rsidR="000C318E">
        <w:rPr>
          <w:color w:val="000000"/>
          <w:spacing w:val="-5"/>
          <w:sz w:val="20"/>
          <w:szCs w:val="20"/>
        </w:rPr>
        <w:t xml:space="preserve"> </w:t>
      </w:r>
      <w:r w:rsidR="000C318E" w:rsidRPr="000C318E">
        <w:rPr>
          <w:color w:val="000000"/>
          <w:sz w:val="20"/>
          <w:szCs w:val="20"/>
        </w:rPr>
        <w:t>среднюю скорость точки в интервале времени от</w:t>
      </w:r>
      <w:r w:rsidR="000C318E">
        <w:rPr>
          <w:color w:val="000000"/>
          <w:sz w:val="20"/>
          <w:szCs w:val="20"/>
        </w:rPr>
        <w:t xml:space="preserve"> 1 до</w:t>
      </w:r>
      <w:r w:rsidR="000C318E" w:rsidRPr="000C318E">
        <w:rPr>
          <w:b/>
          <w:bCs/>
          <w:color w:val="000000"/>
          <w:spacing w:val="12"/>
          <w:sz w:val="20"/>
          <w:szCs w:val="20"/>
        </w:rPr>
        <w:t xml:space="preserve"> </w:t>
      </w:r>
      <w:r w:rsidR="000C318E" w:rsidRPr="0055300B">
        <w:rPr>
          <w:bCs/>
          <w:color w:val="000000"/>
          <w:spacing w:val="12"/>
          <w:sz w:val="20"/>
          <w:szCs w:val="20"/>
        </w:rPr>
        <w:t>6 с</w:t>
      </w:r>
      <w:r w:rsidR="000C318E" w:rsidRPr="000C318E">
        <w:rPr>
          <w:b/>
          <w:bCs/>
          <w:color w:val="000000"/>
          <w:spacing w:val="12"/>
          <w:sz w:val="20"/>
          <w:szCs w:val="20"/>
        </w:rPr>
        <w:t>.</w:t>
      </w:r>
    </w:p>
    <w:p w:rsidR="000C318E" w:rsidRPr="000C318E" w:rsidRDefault="000C318E" w:rsidP="000C318E">
      <w:pPr>
        <w:shd w:val="clear" w:color="auto" w:fill="FFFFFF"/>
        <w:tabs>
          <w:tab w:val="left" w:pos="456"/>
        </w:tabs>
        <w:spacing w:before="221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0C318E" w:rsidRPr="00533218">
        <w:tc>
          <w:tcPr>
            <w:tcW w:w="1329" w:type="dxa"/>
          </w:tcPr>
          <w:p w:rsidR="000C318E" w:rsidRPr="0021759A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  <w:lang w:val="en-US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0,8 м</w:t>
            </w:r>
            <w:r w:rsidR="0021759A">
              <w:rPr>
                <w:color w:val="000000"/>
                <w:spacing w:val="-5"/>
                <w:sz w:val="20"/>
                <w:szCs w:val="20"/>
                <w:lang w:val="en-US"/>
              </w:rPr>
              <w:t>/c</w:t>
            </w:r>
          </w:p>
        </w:tc>
        <w:tc>
          <w:tcPr>
            <w:tcW w:w="1330" w:type="dxa"/>
          </w:tcPr>
          <w:p w:rsidR="000C318E" w:rsidRPr="0021759A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  <w:lang w:val="en-US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,6 м</w:t>
            </w:r>
            <w:r w:rsidR="0021759A">
              <w:rPr>
                <w:color w:val="000000"/>
                <w:spacing w:val="-5"/>
                <w:sz w:val="20"/>
                <w:szCs w:val="20"/>
                <w:lang w:val="en-US"/>
              </w:rPr>
              <w:t>/c</w:t>
            </w:r>
          </w:p>
        </w:tc>
        <w:tc>
          <w:tcPr>
            <w:tcW w:w="1330" w:type="dxa"/>
          </w:tcPr>
          <w:p w:rsidR="000C318E" w:rsidRPr="0021759A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  <w:lang w:val="en-US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,4 м</w:t>
            </w:r>
            <w:r w:rsidR="0021759A">
              <w:rPr>
                <w:color w:val="000000"/>
                <w:spacing w:val="-5"/>
                <w:sz w:val="20"/>
                <w:szCs w:val="20"/>
                <w:lang w:val="en-US"/>
              </w:rPr>
              <w:t>/c</w:t>
            </w:r>
          </w:p>
        </w:tc>
        <w:tc>
          <w:tcPr>
            <w:tcW w:w="1330" w:type="dxa"/>
          </w:tcPr>
          <w:p w:rsidR="000C318E" w:rsidRPr="0021759A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  <w:lang w:val="en-US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3,2 м</w:t>
            </w:r>
            <w:r w:rsidR="0021759A">
              <w:rPr>
                <w:color w:val="000000"/>
                <w:spacing w:val="-5"/>
                <w:sz w:val="20"/>
                <w:szCs w:val="20"/>
                <w:lang w:val="en-US"/>
              </w:rPr>
              <w:t>/c</w:t>
            </w:r>
          </w:p>
        </w:tc>
        <w:tc>
          <w:tcPr>
            <w:tcW w:w="1330" w:type="dxa"/>
          </w:tcPr>
          <w:p w:rsidR="000C318E" w:rsidRPr="0021759A" w:rsidRDefault="000C318E" w:rsidP="000C318E">
            <w:pPr>
              <w:jc w:val="both"/>
              <w:rPr>
                <w:color w:val="000000"/>
                <w:spacing w:val="-5"/>
                <w:sz w:val="20"/>
                <w:szCs w:val="20"/>
                <w:lang w:val="en-US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,8 м</w:t>
            </w:r>
            <w:r w:rsidR="0021759A">
              <w:rPr>
                <w:color w:val="000000"/>
                <w:spacing w:val="-5"/>
                <w:sz w:val="20"/>
                <w:szCs w:val="20"/>
                <w:lang w:val="en-US"/>
              </w:rPr>
              <w:t>/c</w:t>
            </w:r>
          </w:p>
        </w:tc>
      </w:tr>
    </w:tbl>
    <w:p w:rsidR="000C318E" w:rsidRDefault="000C318E" w:rsidP="000C318E">
      <w:pPr>
        <w:jc w:val="both"/>
        <w:rPr>
          <w:sz w:val="20"/>
          <w:szCs w:val="20"/>
        </w:rPr>
      </w:pPr>
    </w:p>
    <w:p w:rsidR="000C318E" w:rsidRDefault="000C318E" w:rsidP="000C318E">
      <w:pPr>
        <w:jc w:val="both"/>
        <w:rPr>
          <w:sz w:val="20"/>
          <w:szCs w:val="20"/>
        </w:rPr>
      </w:pPr>
    </w:p>
    <w:p w:rsidR="00873427" w:rsidRDefault="007B55F6" w:rsidP="0055300B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6"/>
          <w:sz w:val="20"/>
          <w:szCs w:val="20"/>
        </w:rPr>
      </w:pPr>
      <w:r>
        <w:rPr>
          <w:noProof/>
          <w:color w:val="000000"/>
          <w:spacing w:val="3"/>
          <w:sz w:val="20"/>
          <w:szCs w:val="20"/>
        </w:rPr>
        <w:lastRenderedPageBreak/>
        <w:pict>
          <v:group id="_x0000_s2064" style="position:absolute;left:0;text-align:left;margin-left:204pt;margin-top:-2pt;width:113.4pt;height:80.7pt;z-index:251661312" coordorigin="2421,13914" coordsize="2268,1614">
            <v:shape id="_x0000_s2065" type="#_x0000_t202" style="position:absolute;left:2421;top:13914;width:2268;height:1614" filled="f" stroked="f">
              <v:textbox style="mso-next-textbox:#_x0000_s2065;mso-fit-shape-to-text:t">
                <w:txbxContent>
                  <w:p w:rsidR="00AF3FD7" w:rsidRDefault="00AF3FD7" w:rsidP="00253D38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540" w:dyaOrig="279">
                        <v:shape id="_x0000_i1415" type="#_x0000_t75" style="width:27pt;height:14.25pt" o:ole="">
                          <v:imagedata r:id="rId726" o:title=""/>
                        </v:shape>
                        <o:OLEObject Type="Embed" ProgID="Equation.DSMT4" ShapeID="_x0000_i1415" DrawAspect="Content" ObjectID="_1477290829" r:id="rId727"/>
                      </w:object>
                    </w:r>
                  </w:p>
                  <w:p w:rsidR="00AF3FD7" w:rsidRPr="00676E6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0</w:t>
                    </w:r>
                  </w:p>
                  <w:p w:rsidR="00AF3FD7" w:rsidRPr="00676E67" w:rsidRDefault="00AF3FD7" w:rsidP="00253D38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253D38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16" type="#_x0000_t75" style="width:15pt;height:12.75pt" o:ole="">
                          <v:imagedata r:id="rId704" o:title=""/>
                        </v:shape>
                        <o:OLEObject Type="Embed" ProgID="Equation.DSMT4" ShapeID="_x0000_i1416" DrawAspect="Content" ObjectID="_1477290830" r:id="rId728"/>
                      </w:object>
                    </w:r>
                  </w:p>
                </w:txbxContent>
              </v:textbox>
            </v:shape>
            <v:group id="_x0000_s2066" style="position:absolute;left:2889;top:14188;width:1261;height:729" coordorigin="2241,1494" coordsize="1261,729">
              <v:rect id="_x0000_s2067" style="position:absolute;left:2241;top:1494;width:180;height:180" strokeweight=".25pt"/>
              <v:rect id="_x0000_s2068" style="position:absolute;left:2241;top:1677;width:180;height:180" strokeweight=".25pt"/>
              <v:rect id="_x0000_s2069" style="position:absolute;left:2241;top:1859;width:180;height:180" strokeweight=".25pt"/>
              <v:rect id="_x0000_s2070" style="position:absolute;left:2242;top:2043;width:180;height:180" strokeweight=".25pt"/>
              <v:group id="_x0000_s2071" style="position:absolute;left:2424;top:1494;width:181;height:729" coordorigin="2481,1734" coordsize="181,729">
                <v:rect id="_x0000_s2072" style="position:absolute;left:2481;top:1734;width:180;height:180" strokeweight=".25pt"/>
                <v:rect id="_x0000_s2073" style="position:absolute;left:2481;top:1917;width:180;height:180" strokeweight=".25pt"/>
                <v:rect id="_x0000_s2074" style="position:absolute;left:2481;top:2099;width:180;height:180" strokeweight=".25pt"/>
                <v:rect id="_x0000_s2075" style="position:absolute;left:2482;top:2283;width:180;height:180" strokeweight=".25pt"/>
              </v:group>
              <v:group id="_x0000_s2076" style="position:absolute;left:2601;top:1494;width:181;height:729" coordorigin="2721,1974" coordsize="181,729">
                <v:rect id="_x0000_s2077" style="position:absolute;left:2721;top:1974;width:180;height:180" strokeweight=".25pt"/>
                <v:rect id="_x0000_s2078" style="position:absolute;left:2721;top:2157;width:180;height:180" strokeweight=".25pt"/>
                <v:rect id="_x0000_s2079" style="position:absolute;left:2721;top:2339;width:180;height:180" strokeweight=".25pt"/>
                <v:rect id="_x0000_s2080" style="position:absolute;left:2722;top:2523;width:180;height:180" strokeweight=".25pt"/>
              </v:group>
              <v:group id="_x0000_s2081" style="position:absolute;left:2781;top:1494;width:181;height:729" coordorigin="2961,2214" coordsize="181,729">
                <v:rect id="_x0000_s2082" style="position:absolute;left:2961;top:2214;width:180;height:180" strokeweight=".25pt"/>
                <v:rect id="_x0000_s2083" style="position:absolute;left:2961;top:2397;width:180;height:180" strokeweight=".25pt"/>
                <v:rect id="_x0000_s2084" style="position:absolute;left:2961;top:2579;width:180;height:180" strokeweight=".25pt"/>
                <v:rect id="_x0000_s2085" style="position:absolute;left:2962;top:2763;width:180;height:180" strokeweight=".25pt"/>
              </v:group>
              <v:group id="_x0000_s2086" style="position:absolute;left:2961;top:1494;width:181;height:729" coordorigin="3201,2454" coordsize="181,729">
                <v:rect id="_x0000_s2087" style="position:absolute;left:3201;top:2454;width:180;height:180" strokeweight=".25pt"/>
                <v:rect id="_x0000_s2088" style="position:absolute;left:3201;top:2637;width:180;height:180" strokeweight=".25pt"/>
                <v:rect id="_x0000_s2089" style="position:absolute;left:3201;top:2819;width:180;height:180" strokeweight=".25pt"/>
                <v:rect id="_x0000_s2090" style="position:absolute;left:3202;top:3003;width:180;height:180" strokeweight=".25pt"/>
              </v:group>
              <v:group id="_x0000_s2091" style="position:absolute;left:3141;top:1494;width:181;height:729" coordorigin="3441,2694" coordsize="181,729">
                <v:rect id="_x0000_s2092" style="position:absolute;left:3441;top:2694;width:180;height:180" strokeweight=".25pt"/>
                <v:rect id="_x0000_s2093" style="position:absolute;left:3441;top:2877;width:180;height:180" strokeweight=".25pt"/>
                <v:rect id="_x0000_s2094" style="position:absolute;left:3441;top:3059;width:180;height:180" strokeweight=".25pt"/>
                <v:rect id="_x0000_s2095" style="position:absolute;left:3442;top:3243;width:180;height:180" strokeweight=".25pt"/>
              </v:group>
              <v:group id="_x0000_s2096" style="position:absolute;left:3321;top:1494;width:181;height:729" coordorigin="3441,2694" coordsize="181,729">
                <v:rect id="_x0000_s2097" style="position:absolute;left:3441;top:2694;width:180;height:180" strokeweight=".25pt"/>
                <v:rect id="_x0000_s2098" style="position:absolute;left:3441;top:2877;width:180;height:180" strokeweight=".25pt"/>
                <v:rect id="_x0000_s2099" style="position:absolute;left:3441;top:3059;width:180;height:180" strokeweight=".25pt"/>
                <v:rect id="_x0000_s2100" style="position:absolute;left:3442;top:3243;width:180;height:180" strokeweight=".25pt"/>
              </v:group>
            </v:group>
            <v:rect id="_x0000_s2101" style="position:absolute;left:2529;top:14008;width:1980;height:1080" filled="f"/>
            <v:shape id="_x0000_s2102" style="position:absolute;left:2892;top:14368;width:1086;height:548;mso-position-horizontal:absolute;mso-position-vertical:absolute" coordsize="1086,548" path="m,l354,2,897,545r189,3e" filled="f" strokeweight="1pt">
              <v:path arrowok="t"/>
            </v:shape>
          </v:group>
        </w:pict>
      </w:r>
      <w:r w:rsidR="00253D38" w:rsidRPr="00253D38">
        <w:rPr>
          <w:color w:val="000000"/>
          <w:spacing w:val="3"/>
          <w:sz w:val="20"/>
          <w:szCs w:val="20"/>
        </w:rPr>
        <w:t xml:space="preserve">Точка движется вдоль оси </w:t>
      </w:r>
      <w:r w:rsidR="00253D38" w:rsidRPr="00253D38">
        <w:rPr>
          <w:i/>
          <w:iCs/>
          <w:color w:val="000000"/>
          <w:spacing w:val="3"/>
          <w:sz w:val="20"/>
          <w:szCs w:val="20"/>
        </w:rPr>
        <w:t xml:space="preserve">х. </w:t>
      </w:r>
      <w:r w:rsidR="00253D38" w:rsidRPr="00253D38">
        <w:rPr>
          <w:color w:val="000000"/>
          <w:spacing w:val="3"/>
          <w:sz w:val="20"/>
          <w:szCs w:val="20"/>
        </w:rPr>
        <w:t xml:space="preserve">По графику </w:t>
      </w:r>
      <w:r w:rsidR="00253D38" w:rsidRPr="00253D38">
        <w:rPr>
          <w:color w:val="000000"/>
          <w:spacing w:val="2"/>
          <w:sz w:val="20"/>
          <w:szCs w:val="20"/>
        </w:rPr>
        <w:t xml:space="preserve">зависимости проекции скорости от времени </w:t>
      </w:r>
      <w:r w:rsidR="00253D38" w:rsidRPr="00253D38">
        <w:rPr>
          <w:color w:val="000000"/>
          <w:spacing w:val="-5"/>
          <w:sz w:val="20"/>
          <w:szCs w:val="20"/>
        </w:rPr>
        <w:t xml:space="preserve">определить путь, пройденный точкой за 12 с </w:t>
      </w:r>
      <w:r w:rsidR="00253D38" w:rsidRPr="00253D38">
        <w:rPr>
          <w:color w:val="000000"/>
          <w:spacing w:val="-6"/>
          <w:sz w:val="20"/>
          <w:szCs w:val="20"/>
        </w:rPr>
        <w:t>движения.</w:t>
      </w:r>
    </w:p>
    <w:p w:rsidR="00253D38" w:rsidRDefault="00253D38" w:rsidP="00253D38">
      <w:pPr>
        <w:ind w:right="2473"/>
        <w:jc w:val="both"/>
        <w:rPr>
          <w:color w:val="000000"/>
          <w:spacing w:val="-6"/>
          <w:sz w:val="20"/>
          <w:szCs w:val="20"/>
        </w:rPr>
      </w:pPr>
    </w:p>
    <w:p w:rsidR="00253D38" w:rsidRPr="00253D38" w:rsidRDefault="00253D38" w:rsidP="00253D38">
      <w:pPr>
        <w:ind w:right="2473"/>
        <w:jc w:val="both"/>
        <w:rPr>
          <w:color w:val="000000"/>
          <w:spacing w:val="-6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253D38" w:rsidRPr="00533218">
        <w:tc>
          <w:tcPr>
            <w:tcW w:w="1329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24 м</w: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6 м</w: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0 м</w: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28 м</w: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0 м</w:t>
            </w:r>
          </w:p>
        </w:tc>
      </w:tr>
    </w:tbl>
    <w:p w:rsidR="00253D38" w:rsidRDefault="007B55F6" w:rsidP="00253D38">
      <w:pPr>
        <w:jc w:val="both"/>
        <w:rPr>
          <w:sz w:val="20"/>
          <w:szCs w:val="20"/>
        </w:rPr>
      </w:pPr>
      <w:r>
        <w:rPr>
          <w:noProof/>
          <w:color w:val="000000"/>
          <w:spacing w:val="-8"/>
          <w:sz w:val="20"/>
          <w:szCs w:val="20"/>
        </w:rPr>
        <w:pict>
          <v:group id="_x0000_s2103" style="position:absolute;left:0;text-align:left;margin-left:203.2pt;margin-top:10.4pt;width:113.4pt;height:80.7pt;z-index:251662336;mso-position-horizontal-relative:text;mso-position-vertical-relative:text" coordorigin="2241,1134" coordsize="2268,1614">
            <v:shape id="_x0000_s2104" type="#_x0000_t202" style="position:absolute;left:2241;top:1134;width:2268;height:1614" filled="f" stroked="f">
              <v:textbox style="mso-next-textbox:#_x0000_s2104;mso-fit-shape-to-text:t">
                <w:txbxContent>
                  <w:p w:rsidR="00AF3FD7" w:rsidRDefault="00AF3FD7" w:rsidP="00253D38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17" type="#_x0000_t75" style="width:23.25pt;height:14.25pt" o:ole="">
                          <v:imagedata r:id="rId706" o:title=""/>
                        </v:shape>
                        <o:OLEObject Type="Embed" ProgID="Equation.DSMT4" ShapeID="_x0000_i1417" DrawAspect="Content" ObjectID="_1477290831" r:id="rId729"/>
                      </w:object>
                    </w:r>
                  </w:p>
                  <w:p w:rsidR="00AF3FD7" w:rsidRPr="00676E6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6</w:t>
                    </w:r>
                  </w:p>
                  <w:p w:rsidR="00AF3FD7" w:rsidRPr="00676E6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253D3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Pr="00676E67" w:rsidRDefault="00AF3FD7" w:rsidP="00253D38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253D38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19" type="#_x0000_t75" style="width:15pt;height:12.75pt" o:ole="">
                          <v:imagedata r:id="rId704" o:title=""/>
                        </v:shape>
                        <o:OLEObject Type="Embed" ProgID="Equation.DSMT4" ShapeID="_x0000_i1419" DrawAspect="Content" ObjectID="_1477290832" r:id="rId730"/>
                      </w:object>
                    </w:r>
                  </w:p>
                </w:txbxContent>
              </v:textbox>
            </v:shape>
            <v:group id="_x0000_s2105" style="position:absolute;left:2709;top:1408;width:1261;height:729" coordorigin="2241,1494" coordsize="1261,729">
              <v:rect id="_x0000_s2106" style="position:absolute;left:2241;top:1494;width:180;height:180" strokeweight=".25pt"/>
              <v:rect id="_x0000_s2107" style="position:absolute;left:2241;top:1677;width:180;height:180" strokeweight=".25pt"/>
              <v:rect id="_x0000_s2108" style="position:absolute;left:2241;top:1859;width:180;height:180" strokeweight=".25pt"/>
              <v:rect id="_x0000_s2109" style="position:absolute;left:2242;top:2043;width:180;height:180" strokeweight=".25pt"/>
              <v:group id="_x0000_s2110" style="position:absolute;left:2424;top:1494;width:181;height:729" coordorigin="2481,1734" coordsize="181,729">
                <v:rect id="_x0000_s2111" style="position:absolute;left:2481;top:1734;width:180;height:180" strokeweight=".25pt"/>
                <v:rect id="_x0000_s2112" style="position:absolute;left:2481;top:1917;width:180;height:180" strokeweight=".25pt"/>
                <v:rect id="_x0000_s2113" style="position:absolute;left:2481;top:2099;width:180;height:180" strokeweight=".25pt"/>
                <v:rect id="_x0000_s2114" style="position:absolute;left:2482;top:2283;width:180;height:180" strokeweight=".25pt"/>
              </v:group>
              <v:group id="_x0000_s2115" style="position:absolute;left:2601;top:1494;width:181;height:729" coordorigin="2721,1974" coordsize="181,729">
                <v:rect id="_x0000_s2116" style="position:absolute;left:2721;top:1974;width:180;height:180" strokeweight=".25pt"/>
                <v:rect id="_x0000_s2117" style="position:absolute;left:2721;top:2157;width:180;height:180" strokeweight=".25pt"/>
                <v:rect id="_x0000_s2118" style="position:absolute;left:2721;top:2339;width:180;height:180" strokeweight=".25pt"/>
                <v:rect id="_x0000_s2119" style="position:absolute;left:2722;top:2523;width:180;height:180" strokeweight=".25pt"/>
              </v:group>
              <v:group id="_x0000_s2120" style="position:absolute;left:2781;top:1494;width:181;height:729" coordorigin="2961,2214" coordsize="181,729">
                <v:rect id="_x0000_s2121" style="position:absolute;left:2961;top:2214;width:180;height:180" strokeweight=".25pt"/>
                <v:rect id="_x0000_s2122" style="position:absolute;left:2961;top:2397;width:180;height:180" strokeweight=".25pt"/>
                <v:rect id="_x0000_s2123" style="position:absolute;left:2961;top:2579;width:180;height:180" strokeweight=".25pt"/>
                <v:rect id="_x0000_s2124" style="position:absolute;left:2962;top:2763;width:180;height:180" strokeweight=".25pt"/>
              </v:group>
              <v:group id="_x0000_s2125" style="position:absolute;left:2961;top:1494;width:181;height:729" coordorigin="3201,2454" coordsize="181,729">
                <v:rect id="_x0000_s2126" style="position:absolute;left:3201;top:2454;width:180;height:180" strokeweight=".25pt"/>
                <v:rect id="_x0000_s2127" style="position:absolute;left:3201;top:2637;width:180;height:180" strokeweight=".25pt"/>
                <v:rect id="_x0000_s2128" style="position:absolute;left:3201;top:2819;width:180;height:180" strokeweight=".25pt"/>
                <v:rect id="_x0000_s2129" style="position:absolute;left:3202;top:3003;width:180;height:180" strokeweight=".25pt"/>
              </v:group>
              <v:group id="_x0000_s2130" style="position:absolute;left:3141;top:1494;width:181;height:729" coordorigin="3441,2694" coordsize="181,729">
                <v:rect id="_x0000_s2131" style="position:absolute;left:3441;top:2694;width:180;height:180" strokeweight=".25pt"/>
                <v:rect id="_x0000_s2132" style="position:absolute;left:3441;top:2877;width:180;height:180" strokeweight=".25pt"/>
                <v:rect id="_x0000_s2133" style="position:absolute;left:3441;top:3059;width:180;height:180" strokeweight=".25pt"/>
                <v:rect id="_x0000_s2134" style="position:absolute;left:3442;top:3243;width:180;height:180" strokeweight=".25pt"/>
              </v:group>
              <v:group id="_x0000_s2135" style="position:absolute;left:3321;top:1494;width:181;height:729" coordorigin="3441,2694" coordsize="181,729">
                <v:rect id="_x0000_s2136" style="position:absolute;left:3441;top:2694;width:180;height:180" strokeweight=".25pt"/>
                <v:rect id="_x0000_s2137" style="position:absolute;left:3441;top:2877;width:180;height:180" strokeweight=".25pt"/>
                <v:rect id="_x0000_s2138" style="position:absolute;left:3441;top:3059;width:180;height:180" strokeweight=".25pt"/>
                <v:rect id="_x0000_s2139" style="position:absolute;left:3442;top:3243;width:180;height:180" strokeweight=".25pt"/>
              </v:group>
            </v:group>
            <v:rect id="_x0000_s2140" style="position:absolute;left:2349;top:1228;width:1980;height:1080" filled="f"/>
            <v:shape id="_x0000_s2141" style="position:absolute;left:2709;top:1587;width:1077;height:546" coordsize="1077,546" path="m,546l177,183,717,r360,3e" filled="f" strokeweight="1pt">
              <v:path arrowok="t"/>
            </v:shape>
          </v:group>
        </w:pict>
      </w:r>
    </w:p>
    <w:p w:rsidR="00253D38" w:rsidRDefault="00253D38" w:rsidP="0055300B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8"/>
          <w:sz w:val="20"/>
          <w:szCs w:val="20"/>
        </w:rPr>
      </w:pPr>
      <w:r w:rsidRPr="00253D38">
        <w:rPr>
          <w:color w:val="000000"/>
          <w:spacing w:val="-2"/>
          <w:sz w:val="20"/>
          <w:szCs w:val="20"/>
        </w:rPr>
        <w:t xml:space="preserve">По графику зависимости скорости тела от </w:t>
      </w:r>
      <w:r w:rsidRPr="00253D38">
        <w:rPr>
          <w:color w:val="000000"/>
          <w:spacing w:val="3"/>
          <w:sz w:val="20"/>
          <w:szCs w:val="20"/>
        </w:rPr>
        <w:t xml:space="preserve">времени определить модуль ускорения тела в </w:t>
      </w:r>
      <w:r w:rsidRPr="00253D38">
        <w:rPr>
          <w:color w:val="000000"/>
          <w:sz w:val="20"/>
          <w:szCs w:val="20"/>
        </w:rPr>
        <w:t xml:space="preserve">момент времени </w:t>
      </w:r>
      <w:r w:rsidRPr="00253D38">
        <w:rPr>
          <w:color w:val="000000"/>
          <w:position w:val="-10"/>
          <w:sz w:val="20"/>
          <w:szCs w:val="20"/>
        </w:rPr>
        <w:object w:dxaOrig="540" w:dyaOrig="279">
          <v:shape id="_x0000_i1420" type="#_x0000_t75" style="width:27pt;height:14.25pt" o:ole="">
            <v:imagedata r:id="rId731" o:title=""/>
          </v:shape>
          <o:OLEObject Type="Embed" ProgID="Equation.DSMT4" ShapeID="_x0000_i1420" DrawAspect="Content" ObjectID="_1477290604" r:id="rId732"/>
        </w:object>
      </w:r>
      <w:r w:rsidRPr="00253D38">
        <w:rPr>
          <w:color w:val="000000"/>
          <w:sz w:val="20"/>
          <w:szCs w:val="20"/>
        </w:rPr>
        <w:t xml:space="preserve">. Тело движется </w:t>
      </w:r>
      <w:r w:rsidRPr="00253D38">
        <w:rPr>
          <w:color w:val="000000"/>
          <w:spacing w:val="-8"/>
          <w:sz w:val="20"/>
          <w:szCs w:val="20"/>
        </w:rPr>
        <w:t>прямолинейно.</w:t>
      </w:r>
    </w:p>
    <w:p w:rsidR="00253D38" w:rsidRDefault="00253D38" w:rsidP="00253D38">
      <w:pPr>
        <w:ind w:right="2473"/>
        <w:jc w:val="both"/>
        <w:rPr>
          <w:color w:val="000000"/>
          <w:spacing w:val="-8"/>
          <w:sz w:val="20"/>
          <w:szCs w:val="20"/>
        </w:rPr>
      </w:pPr>
    </w:p>
    <w:p w:rsidR="00253D38" w:rsidRPr="00253D38" w:rsidRDefault="00253D38" w:rsidP="00253D38">
      <w:pPr>
        <w:ind w:right="2473"/>
        <w:jc w:val="both"/>
        <w:rPr>
          <w:color w:val="000000"/>
          <w:spacing w:val="-8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253D38" w:rsidRPr="00533218">
        <w:tc>
          <w:tcPr>
            <w:tcW w:w="1329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253D38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60" w:dyaOrig="499">
                <v:shape id="_x0000_i1421" type="#_x0000_t75" style="width:27.75pt;height:24.75pt" o:ole="">
                  <v:imagedata r:id="rId733" o:title=""/>
                </v:shape>
                <o:OLEObject Type="Embed" ProgID="Equation.DSMT4" ShapeID="_x0000_i1421" DrawAspect="Content" ObjectID="_1477290605" r:id="rId734"/>
              </w:objec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253D38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40" w:dyaOrig="499">
                <v:shape id="_x0000_i1422" type="#_x0000_t75" style="width:27pt;height:24.75pt" o:ole="">
                  <v:imagedata r:id="rId735" o:title=""/>
                </v:shape>
                <o:OLEObject Type="Embed" ProgID="Equation.DSMT4" ShapeID="_x0000_i1422" DrawAspect="Content" ObjectID="_1477290606" r:id="rId736"/>
              </w:objec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253D38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60" w:dyaOrig="499">
                <v:shape id="_x0000_i1423" type="#_x0000_t75" style="width:27.75pt;height:24.75pt" o:ole="">
                  <v:imagedata r:id="rId737" o:title=""/>
                </v:shape>
                <o:OLEObject Type="Embed" ProgID="Equation.DSMT4" ShapeID="_x0000_i1423" DrawAspect="Content" ObjectID="_1477290607" r:id="rId738"/>
              </w:objec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253D38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60" w:dyaOrig="499">
                <v:shape id="_x0000_i1424" type="#_x0000_t75" style="width:27.75pt;height:24.75pt" o:ole="">
                  <v:imagedata r:id="rId739" o:title=""/>
                </v:shape>
                <o:OLEObject Type="Embed" ProgID="Equation.DSMT4" ShapeID="_x0000_i1424" DrawAspect="Content" ObjectID="_1477290608" r:id="rId740"/>
              </w:object>
            </w:r>
          </w:p>
        </w:tc>
        <w:tc>
          <w:tcPr>
            <w:tcW w:w="1330" w:type="dxa"/>
          </w:tcPr>
          <w:p w:rsidR="00253D38" w:rsidRPr="00533218" w:rsidRDefault="00253D38" w:rsidP="00253D38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253D38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60" w:dyaOrig="499">
                <v:shape id="_x0000_i1425" type="#_x0000_t75" style="width:27.75pt;height:24.75pt" o:ole="">
                  <v:imagedata r:id="rId741" o:title=""/>
                </v:shape>
                <o:OLEObject Type="Embed" ProgID="Equation.DSMT4" ShapeID="_x0000_i1425" DrawAspect="Content" ObjectID="_1477290609" r:id="rId742"/>
              </w:object>
            </w:r>
          </w:p>
        </w:tc>
      </w:tr>
    </w:tbl>
    <w:p w:rsidR="00253D38" w:rsidRDefault="007B55F6" w:rsidP="00253D38">
      <w:pPr>
        <w:jc w:val="both"/>
        <w:rPr>
          <w:sz w:val="20"/>
          <w:szCs w:val="20"/>
        </w:rPr>
      </w:pPr>
      <w:r>
        <w:rPr>
          <w:noProof/>
          <w:color w:val="000000"/>
          <w:spacing w:val="-7"/>
          <w:sz w:val="20"/>
          <w:szCs w:val="20"/>
        </w:rPr>
        <w:pict>
          <v:group id="_x0000_s2142" style="position:absolute;left:0;text-align:left;margin-left:202pt;margin-top:8.25pt;width:113.4pt;height:80.7pt;z-index:251663360;mso-position-horizontal-relative:text;mso-position-vertical-relative:text" coordorigin="2241,2394" coordsize="2268,1614">
            <v:shape id="_x0000_s2143" type="#_x0000_t202" style="position:absolute;left:2241;top:2394;width:2268;height:1614" filled="f" stroked="f">
              <v:textbox style="mso-next-textbox:#_x0000_s2143;mso-fit-shape-to-text:t">
                <w:txbxContent>
                  <w:p w:rsidR="00AF3FD7" w:rsidRDefault="00AF3FD7" w:rsidP="0055300B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27" type="#_x0000_t75" style="width:23.25pt;height:14.25pt" o:ole="">
                          <v:imagedata r:id="rId706" o:title=""/>
                        </v:shape>
                        <o:OLEObject Type="Embed" ProgID="Equation.DSMT4" ShapeID="_x0000_i1427" DrawAspect="Content" ObjectID="_1477290833" r:id="rId743"/>
                      </w:object>
                    </w:r>
                  </w:p>
                  <w:p w:rsidR="00AF3FD7" w:rsidRPr="00676E6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12</w:t>
                    </w:r>
                  </w:p>
                  <w:p w:rsidR="00AF3FD7" w:rsidRPr="00676E6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8</w:t>
                    </w:r>
                  </w:p>
                  <w:p w:rsidR="00AF3FD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55300B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55300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29" type="#_x0000_t75" style="width:15pt;height:12.75pt" o:ole="">
                          <v:imagedata r:id="rId704" o:title=""/>
                        </v:shape>
                        <o:OLEObject Type="Embed" ProgID="Equation.DSMT4" ShapeID="_x0000_i1429" DrawAspect="Content" ObjectID="_1477290834" r:id="rId744"/>
                      </w:object>
                    </w:r>
                  </w:p>
                </w:txbxContent>
              </v:textbox>
            </v:shape>
            <v:group id="_x0000_s2144" style="position:absolute;left:2709;top:2668;width:1261;height:729" coordorigin="2241,1494" coordsize="1261,729">
              <v:rect id="_x0000_s2145" style="position:absolute;left:2241;top:1494;width:180;height:180" strokeweight=".25pt"/>
              <v:rect id="_x0000_s2146" style="position:absolute;left:2241;top:1677;width:180;height:180" strokeweight=".25pt"/>
              <v:rect id="_x0000_s2147" style="position:absolute;left:2241;top:1859;width:180;height:180" strokeweight=".25pt"/>
              <v:rect id="_x0000_s2148" style="position:absolute;left:2242;top:2043;width:180;height:180" strokeweight=".25pt"/>
              <v:group id="_x0000_s2149" style="position:absolute;left:2424;top:1494;width:181;height:729" coordorigin="2481,1734" coordsize="181,729">
                <v:rect id="_x0000_s2150" style="position:absolute;left:2481;top:1734;width:180;height:180" strokeweight=".25pt"/>
                <v:rect id="_x0000_s2151" style="position:absolute;left:2481;top:1917;width:180;height:180" strokeweight=".25pt"/>
                <v:rect id="_x0000_s2152" style="position:absolute;left:2481;top:2099;width:180;height:180" strokeweight=".25pt"/>
                <v:rect id="_x0000_s2153" style="position:absolute;left:2482;top:2283;width:180;height:180" strokeweight=".25pt"/>
              </v:group>
              <v:group id="_x0000_s2154" style="position:absolute;left:2601;top:1494;width:181;height:729" coordorigin="2721,1974" coordsize="181,729">
                <v:rect id="_x0000_s2155" style="position:absolute;left:2721;top:1974;width:180;height:180" strokeweight=".25pt"/>
                <v:rect id="_x0000_s2156" style="position:absolute;left:2721;top:2157;width:180;height:180" strokeweight=".25pt"/>
                <v:rect id="_x0000_s2157" style="position:absolute;left:2721;top:2339;width:180;height:180" strokeweight=".25pt"/>
                <v:rect id="_x0000_s2158" style="position:absolute;left:2722;top:2523;width:180;height:180" strokeweight=".25pt"/>
              </v:group>
              <v:group id="_x0000_s2159" style="position:absolute;left:2781;top:1494;width:181;height:729" coordorigin="2961,2214" coordsize="181,729">
                <v:rect id="_x0000_s2160" style="position:absolute;left:2961;top:2214;width:180;height:180" strokeweight=".25pt"/>
                <v:rect id="_x0000_s2161" style="position:absolute;left:2961;top:2397;width:180;height:180" strokeweight=".25pt"/>
                <v:rect id="_x0000_s2162" style="position:absolute;left:2961;top:2579;width:180;height:180" strokeweight=".25pt"/>
                <v:rect id="_x0000_s2163" style="position:absolute;left:2962;top:2763;width:180;height:180" strokeweight=".25pt"/>
              </v:group>
              <v:group id="_x0000_s2164" style="position:absolute;left:2961;top:1494;width:181;height:729" coordorigin="3201,2454" coordsize="181,729">
                <v:rect id="_x0000_s2165" style="position:absolute;left:3201;top:2454;width:180;height:180" strokeweight=".25pt"/>
                <v:rect id="_x0000_s2166" style="position:absolute;left:3201;top:2637;width:180;height:180" strokeweight=".25pt"/>
                <v:rect id="_x0000_s2167" style="position:absolute;left:3201;top:2819;width:180;height:180" strokeweight=".25pt"/>
                <v:rect id="_x0000_s2168" style="position:absolute;left:3202;top:3003;width:180;height:180" strokeweight=".25pt"/>
              </v:group>
              <v:group id="_x0000_s2169" style="position:absolute;left:3141;top:1494;width:181;height:729" coordorigin="3441,2694" coordsize="181,729">
                <v:rect id="_x0000_s2170" style="position:absolute;left:3441;top:2694;width:180;height:180" strokeweight=".25pt"/>
                <v:rect id="_x0000_s2171" style="position:absolute;left:3441;top:2877;width:180;height:180" strokeweight=".25pt"/>
                <v:rect id="_x0000_s2172" style="position:absolute;left:3441;top:3059;width:180;height:180" strokeweight=".25pt"/>
                <v:rect id="_x0000_s2173" style="position:absolute;left:3442;top:3243;width:180;height:180" strokeweight=".25pt"/>
              </v:group>
              <v:group id="_x0000_s2174" style="position:absolute;left:3321;top:1494;width:181;height:729" coordorigin="3441,2694" coordsize="181,729">
                <v:rect id="_x0000_s2175" style="position:absolute;left:3441;top:2694;width:180;height:180" strokeweight=".25pt"/>
                <v:rect id="_x0000_s2176" style="position:absolute;left:3441;top:2877;width:180;height:180" strokeweight=".25pt"/>
                <v:rect id="_x0000_s2177" style="position:absolute;left:3441;top:3059;width:180;height:180" strokeweight=".25pt"/>
                <v:rect id="_x0000_s2178" style="position:absolute;left:3442;top:3243;width:180;height:180" strokeweight=".25pt"/>
              </v:group>
            </v:group>
            <v:rect id="_x0000_s2179" style="position:absolute;left:2349;top:2488;width:1980;height:1080" filled="f"/>
            <v:shape id="_x0000_s2180" style="position:absolute;left:2712;top:2847;width:1074;height:549;mso-position-horizontal:absolute;mso-position-vertical:absolute" coordsize="1074,549" path="m,180r177,3l717,549,1074,e" filled="f" strokeweight="1pt">
              <v:path arrowok="t"/>
            </v:shape>
          </v:group>
        </w:pict>
      </w:r>
    </w:p>
    <w:p w:rsidR="00253D38" w:rsidRDefault="0055300B" w:rsidP="0055300B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7"/>
          <w:sz w:val="20"/>
          <w:szCs w:val="20"/>
        </w:rPr>
      </w:pPr>
      <w:r w:rsidRPr="0055300B">
        <w:rPr>
          <w:color w:val="000000"/>
          <w:spacing w:val="-1"/>
          <w:sz w:val="20"/>
          <w:szCs w:val="20"/>
        </w:rPr>
        <w:t xml:space="preserve">По графику зависимости скорости тела от </w:t>
      </w:r>
      <w:r w:rsidRPr="0055300B">
        <w:rPr>
          <w:color w:val="000000"/>
          <w:spacing w:val="3"/>
          <w:sz w:val="20"/>
          <w:szCs w:val="20"/>
        </w:rPr>
        <w:t xml:space="preserve">времени определить модуль ускорения тела в </w:t>
      </w:r>
      <w:r w:rsidRPr="0055300B">
        <w:rPr>
          <w:color w:val="000000"/>
          <w:spacing w:val="1"/>
          <w:sz w:val="20"/>
          <w:szCs w:val="20"/>
        </w:rPr>
        <w:t xml:space="preserve">момент времени </w:t>
      </w:r>
      <w:r w:rsidRPr="0055300B">
        <w:rPr>
          <w:color w:val="000000"/>
          <w:spacing w:val="1"/>
          <w:position w:val="-10"/>
          <w:sz w:val="20"/>
          <w:szCs w:val="20"/>
        </w:rPr>
        <w:object w:dxaOrig="580" w:dyaOrig="279">
          <v:shape id="_x0000_i1430" type="#_x0000_t75" style="width:29.25pt;height:14.25pt" o:ole="">
            <v:imagedata r:id="rId745" o:title=""/>
          </v:shape>
          <o:OLEObject Type="Embed" ProgID="Equation.DSMT4" ShapeID="_x0000_i1430" DrawAspect="Content" ObjectID="_1477290610" r:id="rId746"/>
        </w:object>
      </w:r>
      <w:r w:rsidRPr="0055300B">
        <w:rPr>
          <w:color w:val="000000"/>
          <w:spacing w:val="1"/>
          <w:sz w:val="20"/>
          <w:szCs w:val="20"/>
        </w:rPr>
        <w:t xml:space="preserve">. Тело движется </w:t>
      </w:r>
      <w:r w:rsidRPr="0055300B">
        <w:rPr>
          <w:color w:val="000000"/>
          <w:spacing w:val="-7"/>
          <w:sz w:val="20"/>
          <w:szCs w:val="20"/>
        </w:rPr>
        <w:t>прямолинейно.</w:t>
      </w:r>
    </w:p>
    <w:p w:rsidR="0055300B" w:rsidRDefault="0055300B" w:rsidP="0055300B">
      <w:pPr>
        <w:ind w:right="2473"/>
        <w:jc w:val="both"/>
        <w:rPr>
          <w:color w:val="000000"/>
          <w:spacing w:val="-7"/>
          <w:sz w:val="20"/>
          <w:szCs w:val="20"/>
        </w:rPr>
      </w:pPr>
    </w:p>
    <w:p w:rsidR="0055300B" w:rsidRPr="0055300B" w:rsidRDefault="0055300B" w:rsidP="0055300B">
      <w:pPr>
        <w:ind w:right="2473"/>
        <w:jc w:val="both"/>
        <w:rPr>
          <w:color w:val="000000"/>
          <w:spacing w:val="-7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5300B" w:rsidRPr="00533218">
        <w:tc>
          <w:tcPr>
            <w:tcW w:w="1329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80" w:dyaOrig="300">
                <v:shape id="_x0000_i1431" type="#_x0000_t75" style="width:24pt;height:15pt" o:ole="">
                  <v:imagedata r:id="rId747" o:title=""/>
                </v:shape>
                <o:OLEObject Type="Embed" ProgID="Equation.DSMT4" ShapeID="_x0000_i1431" DrawAspect="Content" ObjectID="_1477290611" r:id="rId748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32" type="#_x0000_t75" style="width:26.25pt;height:15pt" o:ole="">
                  <v:imagedata r:id="rId749" o:title=""/>
                </v:shape>
                <o:OLEObject Type="Embed" ProgID="Equation.DSMT4" ShapeID="_x0000_i1432" DrawAspect="Content" ObjectID="_1477290612" r:id="rId750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33" type="#_x0000_t75" style="width:26.25pt;height:15pt" o:ole="">
                  <v:imagedata r:id="rId751" o:title=""/>
                </v:shape>
                <o:OLEObject Type="Embed" ProgID="Equation.DSMT4" ShapeID="_x0000_i1433" DrawAspect="Content" ObjectID="_1477290613" r:id="rId752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34" type="#_x0000_t75" style="width:26.25pt;height:15pt" o:ole="">
                  <v:imagedata r:id="rId753" o:title=""/>
                </v:shape>
                <o:OLEObject Type="Embed" ProgID="Equation.DSMT4" ShapeID="_x0000_i1434" DrawAspect="Content" ObjectID="_1477290614" r:id="rId754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35" type="#_x0000_t75" style="width:26.25pt;height:15pt" o:ole="">
                  <v:imagedata r:id="rId755" o:title=""/>
                </v:shape>
                <o:OLEObject Type="Embed" ProgID="Equation.DSMT4" ShapeID="_x0000_i1435" DrawAspect="Content" ObjectID="_1477290615" r:id="rId756"/>
              </w:object>
            </w:r>
          </w:p>
        </w:tc>
      </w:tr>
    </w:tbl>
    <w:p w:rsidR="0055300B" w:rsidRDefault="007B55F6" w:rsidP="0055300B">
      <w:pPr>
        <w:jc w:val="both"/>
        <w:rPr>
          <w:sz w:val="20"/>
          <w:szCs w:val="20"/>
        </w:rPr>
      </w:pPr>
      <w:r>
        <w:rPr>
          <w:noProof/>
          <w:color w:val="000000"/>
          <w:spacing w:val="-8"/>
          <w:sz w:val="20"/>
          <w:szCs w:val="20"/>
        </w:rPr>
        <w:pict>
          <v:group id="_x0000_s2181" style="position:absolute;left:0;text-align:left;margin-left:202pt;margin-top:9.4pt;width:113.4pt;height:80.7pt;z-index:251664384;mso-position-horizontal-relative:text;mso-position-vertical-relative:text" coordorigin="2241,3654" coordsize="2268,1614">
            <v:shape id="_x0000_s2182" type="#_x0000_t202" style="position:absolute;left:2241;top:3654;width:2268;height:1614" filled="f" stroked="f">
              <v:textbox style="mso-next-textbox:#_x0000_s2182;mso-fit-shape-to-text:t">
                <w:txbxContent>
                  <w:p w:rsidR="00AF3FD7" w:rsidRDefault="00AF3FD7" w:rsidP="0055300B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37" type="#_x0000_t75" style="width:23.25pt;height:14.25pt" o:ole="">
                          <v:imagedata r:id="rId706" o:title=""/>
                        </v:shape>
                        <o:OLEObject Type="Embed" ProgID="Equation.DSMT4" ShapeID="_x0000_i1437" DrawAspect="Content" ObjectID="_1477290835" r:id="rId757"/>
                      </w:object>
                    </w:r>
                  </w:p>
                  <w:p w:rsidR="00AF3FD7" w:rsidRPr="00676E6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Default="00AF3FD7" w:rsidP="0055300B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0</w:t>
                    </w:r>
                  </w:p>
                  <w:p w:rsidR="00AF3FD7" w:rsidRPr="00676E67" w:rsidRDefault="00AF3FD7" w:rsidP="0055300B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55300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39" type="#_x0000_t75" style="width:15pt;height:12.75pt" o:ole="">
                          <v:imagedata r:id="rId704" o:title=""/>
                        </v:shape>
                        <o:OLEObject Type="Embed" ProgID="Equation.DSMT4" ShapeID="_x0000_i1439" DrawAspect="Content" ObjectID="_1477290836" r:id="rId758"/>
                      </w:object>
                    </w:r>
                  </w:p>
                </w:txbxContent>
              </v:textbox>
            </v:shape>
            <v:group id="_x0000_s2183" style="position:absolute;left:2709;top:3928;width:1261;height:729" coordorigin="2241,1494" coordsize="1261,729">
              <v:rect id="_x0000_s2184" style="position:absolute;left:2241;top:1494;width:180;height:180" strokeweight=".25pt"/>
              <v:rect id="_x0000_s2185" style="position:absolute;left:2241;top:1677;width:180;height:180" strokeweight=".25pt"/>
              <v:rect id="_x0000_s2186" style="position:absolute;left:2241;top:1859;width:180;height:180" strokeweight=".25pt"/>
              <v:rect id="_x0000_s2187" style="position:absolute;left:2242;top:2043;width:180;height:180" strokeweight=".25pt"/>
              <v:group id="_x0000_s2188" style="position:absolute;left:2424;top:1494;width:181;height:729" coordorigin="2481,1734" coordsize="181,729">
                <v:rect id="_x0000_s2189" style="position:absolute;left:2481;top:1734;width:180;height:180" strokeweight=".25pt"/>
                <v:rect id="_x0000_s2190" style="position:absolute;left:2481;top:1917;width:180;height:180" strokeweight=".25pt"/>
                <v:rect id="_x0000_s2191" style="position:absolute;left:2481;top:2099;width:180;height:180" strokeweight=".25pt"/>
                <v:rect id="_x0000_s2192" style="position:absolute;left:2482;top:2283;width:180;height:180" strokeweight=".25pt"/>
              </v:group>
              <v:group id="_x0000_s2193" style="position:absolute;left:2601;top:1494;width:181;height:729" coordorigin="2721,1974" coordsize="181,729">
                <v:rect id="_x0000_s2194" style="position:absolute;left:2721;top:1974;width:180;height:180" strokeweight=".25pt"/>
                <v:rect id="_x0000_s2195" style="position:absolute;left:2721;top:2157;width:180;height:180" strokeweight=".25pt"/>
                <v:rect id="_x0000_s2196" style="position:absolute;left:2721;top:2339;width:180;height:180" strokeweight=".25pt"/>
                <v:rect id="_x0000_s2197" style="position:absolute;left:2722;top:2523;width:180;height:180" strokeweight=".25pt"/>
              </v:group>
              <v:group id="_x0000_s2198" style="position:absolute;left:2781;top:1494;width:181;height:729" coordorigin="2961,2214" coordsize="181,729">
                <v:rect id="_x0000_s2199" style="position:absolute;left:2961;top:2214;width:180;height:180" strokeweight=".25pt"/>
                <v:rect id="_x0000_s2200" style="position:absolute;left:2961;top:2397;width:180;height:180" strokeweight=".25pt"/>
                <v:rect id="_x0000_s2201" style="position:absolute;left:2961;top:2579;width:180;height:180" strokeweight=".25pt"/>
                <v:rect id="_x0000_s2202" style="position:absolute;left:2962;top:2763;width:180;height:180" strokeweight=".25pt"/>
              </v:group>
              <v:group id="_x0000_s2203" style="position:absolute;left:2961;top:1494;width:181;height:729" coordorigin="3201,2454" coordsize="181,729">
                <v:rect id="_x0000_s2204" style="position:absolute;left:3201;top:2454;width:180;height:180" strokeweight=".25pt"/>
                <v:rect id="_x0000_s2205" style="position:absolute;left:3201;top:2637;width:180;height:180" strokeweight=".25pt"/>
                <v:rect id="_x0000_s2206" style="position:absolute;left:3201;top:2819;width:180;height:180" strokeweight=".25pt"/>
                <v:rect id="_x0000_s2207" style="position:absolute;left:3202;top:3003;width:180;height:180" strokeweight=".25pt"/>
              </v:group>
              <v:group id="_x0000_s2208" style="position:absolute;left:3141;top:1494;width:181;height:729" coordorigin="3441,2694" coordsize="181,729">
                <v:rect id="_x0000_s2209" style="position:absolute;left:3441;top:2694;width:180;height:180" strokeweight=".25pt"/>
                <v:rect id="_x0000_s2210" style="position:absolute;left:3441;top:2877;width:180;height:180" strokeweight=".25pt"/>
                <v:rect id="_x0000_s2211" style="position:absolute;left:3441;top:3059;width:180;height:180" strokeweight=".25pt"/>
                <v:rect id="_x0000_s2212" style="position:absolute;left:3442;top:3243;width:180;height:180" strokeweight=".25pt"/>
              </v:group>
              <v:group id="_x0000_s2213" style="position:absolute;left:3321;top:1494;width:181;height:729" coordorigin="3441,2694" coordsize="181,729">
                <v:rect id="_x0000_s2214" style="position:absolute;left:3441;top:2694;width:180;height:180" strokeweight=".25pt"/>
                <v:rect id="_x0000_s2215" style="position:absolute;left:3441;top:2877;width:180;height:180" strokeweight=".25pt"/>
                <v:rect id="_x0000_s2216" style="position:absolute;left:3441;top:3059;width:180;height:180" strokeweight=".25pt"/>
                <v:rect id="_x0000_s2217" style="position:absolute;left:3442;top:3243;width:180;height:180" strokeweight=".25pt"/>
              </v:group>
            </v:group>
            <v:rect id="_x0000_s2218" style="position:absolute;left:2349;top:3748;width:1980;height:1080" filled="f"/>
            <v:shape id="_x0000_s2219" style="position:absolute;left:2712;top:4107;width:1074;height:549;mso-position-horizontal:absolute;mso-position-vertical:absolute" coordsize="1074,549" path="m,367l354,,897,549,1074,364e" filled="f" strokeweight="1pt">
              <v:path arrowok="t"/>
            </v:shape>
          </v:group>
        </w:pict>
      </w:r>
    </w:p>
    <w:p w:rsidR="00253D38" w:rsidRDefault="0055300B" w:rsidP="0055300B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8"/>
          <w:sz w:val="20"/>
          <w:szCs w:val="20"/>
        </w:rPr>
      </w:pPr>
      <w:r w:rsidRPr="0055300B">
        <w:rPr>
          <w:color w:val="000000"/>
          <w:spacing w:val="-2"/>
          <w:sz w:val="20"/>
          <w:szCs w:val="20"/>
        </w:rPr>
        <w:t xml:space="preserve">По графику зависимости проекции скорости тела от </w:t>
      </w:r>
      <w:r w:rsidRPr="0055300B">
        <w:rPr>
          <w:color w:val="000000"/>
          <w:spacing w:val="3"/>
          <w:sz w:val="20"/>
          <w:szCs w:val="20"/>
        </w:rPr>
        <w:t xml:space="preserve">времени определить модуль ускорения тела в </w:t>
      </w:r>
      <w:r w:rsidRPr="0055300B">
        <w:rPr>
          <w:color w:val="000000"/>
          <w:spacing w:val="1"/>
          <w:sz w:val="20"/>
          <w:szCs w:val="20"/>
        </w:rPr>
        <w:t xml:space="preserve">момент времени </w:t>
      </w:r>
      <w:r w:rsidRPr="0055300B">
        <w:rPr>
          <w:color w:val="000000"/>
          <w:spacing w:val="1"/>
          <w:position w:val="-10"/>
          <w:sz w:val="20"/>
          <w:szCs w:val="20"/>
        </w:rPr>
        <w:object w:dxaOrig="560" w:dyaOrig="279">
          <v:shape id="_x0000_i1440" type="#_x0000_t75" style="width:27.75pt;height:14.25pt" o:ole="">
            <v:imagedata r:id="rId759" o:title=""/>
          </v:shape>
          <o:OLEObject Type="Embed" ProgID="Equation.DSMT4" ShapeID="_x0000_i1440" DrawAspect="Content" ObjectID="_1477290616" r:id="rId760"/>
        </w:object>
      </w:r>
      <w:r w:rsidRPr="0055300B">
        <w:rPr>
          <w:color w:val="000000"/>
          <w:spacing w:val="1"/>
          <w:sz w:val="20"/>
          <w:szCs w:val="20"/>
        </w:rPr>
        <w:t xml:space="preserve">. Тело движется </w:t>
      </w:r>
      <w:r w:rsidRPr="0055300B">
        <w:rPr>
          <w:color w:val="000000"/>
          <w:spacing w:val="-8"/>
          <w:sz w:val="20"/>
          <w:szCs w:val="20"/>
        </w:rPr>
        <w:t>прямолинейно.</w:t>
      </w:r>
    </w:p>
    <w:p w:rsidR="0055300B" w:rsidRPr="0055300B" w:rsidRDefault="0055300B" w:rsidP="0055300B">
      <w:pPr>
        <w:ind w:right="2473"/>
        <w:jc w:val="both"/>
        <w:rPr>
          <w:color w:val="000000"/>
          <w:spacing w:val="-8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5300B" w:rsidRPr="00533218">
        <w:tc>
          <w:tcPr>
            <w:tcW w:w="1329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99" w:dyaOrig="300">
                <v:shape id="_x0000_i1441" type="#_x0000_t75" style="width:24.75pt;height:15pt" o:ole="">
                  <v:imagedata r:id="rId761" o:title=""/>
                </v:shape>
                <o:OLEObject Type="Embed" ProgID="Equation.DSMT4" ShapeID="_x0000_i1441" DrawAspect="Content" ObjectID="_1477290617" r:id="rId762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80" w:dyaOrig="300">
                <v:shape id="_x0000_i1442" type="#_x0000_t75" style="width:24pt;height:15pt" o:ole="">
                  <v:imagedata r:id="rId763" o:title=""/>
                </v:shape>
                <o:OLEObject Type="Embed" ProgID="Equation.DSMT4" ShapeID="_x0000_i1442" DrawAspect="Content" ObjectID="_1477290618" r:id="rId764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43" type="#_x0000_t75" style="width:26.25pt;height:15pt" o:ole="">
                  <v:imagedata r:id="rId765" o:title=""/>
                </v:shape>
                <o:OLEObject Type="Embed" ProgID="Equation.DSMT4" ShapeID="_x0000_i1443" DrawAspect="Content" ObjectID="_1477290619" r:id="rId766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60" w:dyaOrig="300">
                <v:shape id="_x0000_i1444" type="#_x0000_t75" style="width:33pt;height:15pt" o:ole="">
                  <v:imagedata r:id="rId767" o:title=""/>
                </v:shape>
                <o:OLEObject Type="Embed" ProgID="Equation.DSMT4" ShapeID="_x0000_i1444" DrawAspect="Content" ObjectID="_1477290620" r:id="rId768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39" w:dyaOrig="300">
                <v:shape id="_x0000_i1445" type="#_x0000_t75" style="width:32.25pt;height:15pt" o:ole="">
                  <v:imagedata r:id="rId769" o:title=""/>
                </v:shape>
                <o:OLEObject Type="Embed" ProgID="Equation.DSMT4" ShapeID="_x0000_i1445" DrawAspect="Content" ObjectID="_1477290621" r:id="rId770"/>
              </w:object>
            </w:r>
          </w:p>
        </w:tc>
      </w:tr>
    </w:tbl>
    <w:p w:rsidR="0055300B" w:rsidRDefault="007B55F6" w:rsidP="0055300B">
      <w:pPr>
        <w:jc w:val="both"/>
        <w:rPr>
          <w:sz w:val="20"/>
          <w:szCs w:val="20"/>
        </w:rPr>
      </w:pPr>
      <w:r>
        <w:rPr>
          <w:noProof/>
          <w:color w:val="000000"/>
          <w:spacing w:val="-2"/>
          <w:sz w:val="20"/>
          <w:szCs w:val="20"/>
        </w:rPr>
        <w:pict>
          <v:group id="_x0000_s2220" style="position:absolute;left:0;text-align:left;margin-left:205.05pt;margin-top:6.55pt;width:113.4pt;height:80.7pt;z-index:251665408;mso-position-horizontal-relative:text;mso-position-vertical-relative:text" coordorigin="2241,4914" coordsize="2268,1614">
            <v:shape id="_x0000_s2221" type="#_x0000_t202" style="position:absolute;left:2241;top:4914;width:2268;height:1614" filled="f" stroked="f">
              <v:textbox style="mso-next-textbox:#_x0000_s2221;mso-fit-shape-to-text:t">
                <w:txbxContent>
                  <w:p w:rsidR="00AF3FD7" w:rsidRDefault="00AF3FD7" w:rsidP="001B2E0A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47" type="#_x0000_t75" style="width:23.25pt;height:14.25pt" o:ole="">
                          <v:imagedata r:id="rId706" o:title=""/>
                        </v:shape>
                        <o:OLEObject Type="Embed" ProgID="Equation.DSMT4" ShapeID="_x0000_i1447" DrawAspect="Content" ObjectID="_1477290837" r:id="rId771"/>
                      </w:object>
                    </w:r>
                  </w:p>
                  <w:p w:rsidR="00AF3FD7" w:rsidRPr="00676E6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12</w:t>
                    </w:r>
                  </w:p>
                  <w:p w:rsidR="00AF3FD7" w:rsidRPr="00676E6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8</w:t>
                    </w:r>
                  </w:p>
                  <w:p w:rsidR="00AF3FD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Pr="00676E67" w:rsidRDefault="00AF3FD7" w:rsidP="001B2E0A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1B2E0A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49" type="#_x0000_t75" style="width:15pt;height:12.75pt" o:ole="">
                          <v:imagedata r:id="rId704" o:title=""/>
                        </v:shape>
                        <o:OLEObject Type="Embed" ProgID="Equation.DSMT4" ShapeID="_x0000_i1449" DrawAspect="Content" ObjectID="_1477290838" r:id="rId772"/>
                      </w:object>
                    </w:r>
                  </w:p>
                </w:txbxContent>
              </v:textbox>
            </v:shape>
            <v:group id="_x0000_s2222" style="position:absolute;left:2709;top:5188;width:1261;height:729" coordorigin="2241,1494" coordsize="1261,729">
              <v:rect id="_x0000_s2223" style="position:absolute;left:2241;top:1494;width:180;height:180" strokeweight=".25pt"/>
              <v:rect id="_x0000_s2224" style="position:absolute;left:2241;top:1677;width:180;height:180" strokeweight=".25pt"/>
              <v:rect id="_x0000_s2225" style="position:absolute;left:2241;top:1859;width:180;height:180" strokeweight=".25pt"/>
              <v:rect id="_x0000_s2226" style="position:absolute;left:2242;top:2043;width:180;height:180" strokeweight=".25pt"/>
              <v:group id="_x0000_s2227" style="position:absolute;left:2424;top:1494;width:181;height:729" coordorigin="2481,1734" coordsize="181,729">
                <v:rect id="_x0000_s2228" style="position:absolute;left:2481;top:1734;width:180;height:180" strokeweight=".25pt"/>
                <v:rect id="_x0000_s2229" style="position:absolute;left:2481;top:1917;width:180;height:180" strokeweight=".25pt"/>
                <v:rect id="_x0000_s2230" style="position:absolute;left:2481;top:2099;width:180;height:180" strokeweight=".25pt"/>
                <v:rect id="_x0000_s2231" style="position:absolute;left:2482;top:2283;width:180;height:180" strokeweight=".25pt"/>
              </v:group>
              <v:group id="_x0000_s2232" style="position:absolute;left:2601;top:1494;width:181;height:729" coordorigin="2721,1974" coordsize="181,729">
                <v:rect id="_x0000_s2233" style="position:absolute;left:2721;top:1974;width:180;height:180" strokeweight=".25pt"/>
                <v:rect id="_x0000_s2234" style="position:absolute;left:2721;top:2157;width:180;height:180" strokeweight=".25pt"/>
                <v:rect id="_x0000_s2235" style="position:absolute;left:2721;top:2339;width:180;height:180" strokeweight=".25pt"/>
                <v:rect id="_x0000_s2236" style="position:absolute;left:2722;top:2523;width:180;height:180" strokeweight=".25pt"/>
              </v:group>
              <v:group id="_x0000_s2237" style="position:absolute;left:2781;top:1494;width:181;height:729" coordorigin="2961,2214" coordsize="181,729">
                <v:rect id="_x0000_s2238" style="position:absolute;left:2961;top:2214;width:180;height:180" strokeweight=".25pt"/>
                <v:rect id="_x0000_s2239" style="position:absolute;left:2961;top:2397;width:180;height:180" strokeweight=".25pt"/>
                <v:rect id="_x0000_s2240" style="position:absolute;left:2961;top:2579;width:180;height:180" strokeweight=".25pt"/>
                <v:rect id="_x0000_s2241" style="position:absolute;left:2962;top:2763;width:180;height:180" strokeweight=".25pt"/>
              </v:group>
              <v:group id="_x0000_s2242" style="position:absolute;left:2961;top:1494;width:181;height:729" coordorigin="3201,2454" coordsize="181,729">
                <v:rect id="_x0000_s2243" style="position:absolute;left:3201;top:2454;width:180;height:180" strokeweight=".25pt"/>
                <v:rect id="_x0000_s2244" style="position:absolute;left:3201;top:2637;width:180;height:180" strokeweight=".25pt"/>
                <v:rect id="_x0000_s2245" style="position:absolute;left:3201;top:2819;width:180;height:180" strokeweight=".25pt"/>
                <v:rect id="_x0000_s2246" style="position:absolute;left:3202;top:3003;width:180;height:180" strokeweight=".25pt"/>
              </v:group>
              <v:group id="_x0000_s2247" style="position:absolute;left:3141;top:1494;width:181;height:729" coordorigin="3441,2694" coordsize="181,729">
                <v:rect id="_x0000_s2248" style="position:absolute;left:3441;top:2694;width:180;height:180" strokeweight=".25pt"/>
                <v:rect id="_x0000_s2249" style="position:absolute;left:3441;top:2877;width:180;height:180" strokeweight=".25pt"/>
                <v:rect id="_x0000_s2250" style="position:absolute;left:3441;top:3059;width:180;height:180" strokeweight=".25pt"/>
                <v:rect id="_x0000_s2251" style="position:absolute;left:3442;top:3243;width:180;height:180" strokeweight=".25pt"/>
              </v:group>
              <v:group id="_x0000_s2252" style="position:absolute;left:3321;top:1494;width:181;height:729" coordorigin="3441,2694" coordsize="181,729">
                <v:rect id="_x0000_s2253" style="position:absolute;left:3441;top:2694;width:180;height:180" strokeweight=".25pt"/>
                <v:rect id="_x0000_s2254" style="position:absolute;left:3441;top:2877;width:180;height:180" strokeweight=".25pt"/>
                <v:rect id="_x0000_s2255" style="position:absolute;left:3441;top:3059;width:180;height:180" strokeweight=".25pt"/>
                <v:rect id="_x0000_s2256" style="position:absolute;left:3442;top:3243;width:180;height:180" strokeweight=".25pt"/>
              </v:group>
            </v:group>
            <v:rect id="_x0000_s2257" style="position:absolute;left:2349;top:5008;width:1980;height:1080" filled="f"/>
            <v:shape id="_x0000_s2258" style="position:absolute;left:2715;top:5370;width:1080;height:546;mso-position-horizontal:absolute;mso-position-vertical:absolute" coordsize="1080,546" path="m,l354,546,1080,1e" filled="f" strokeweight="1pt">
              <v:path arrowok="t"/>
            </v:shape>
          </v:group>
        </w:pict>
      </w:r>
    </w:p>
    <w:p w:rsidR="0055300B" w:rsidRDefault="0055300B" w:rsidP="0055300B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5"/>
          <w:sz w:val="20"/>
          <w:szCs w:val="20"/>
        </w:rPr>
      </w:pPr>
      <w:r w:rsidRPr="0055300B">
        <w:rPr>
          <w:color w:val="000000"/>
          <w:spacing w:val="-2"/>
          <w:sz w:val="20"/>
          <w:szCs w:val="20"/>
        </w:rPr>
        <w:t xml:space="preserve">По графику зависимости скорости тела от </w:t>
      </w:r>
      <w:r w:rsidRPr="0055300B">
        <w:rPr>
          <w:color w:val="000000"/>
          <w:spacing w:val="2"/>
          <w:sz w:val="20"/>
          <w:szCs w:val="20"/>
        </w:rPr>
        <w:t xml:space="preserve">времени определить проекцию ускорения тела в момент </w:t>
      </w:r>
      <w:r w:rsidRPr="0055300B">
        <w:rPr>
          <w:color w:val="000000"/>
          <w:spacing w:val="-5"/>
          <w:sz w:val="20"/>
          <w:szCs w:val="20"/>
        </w:rPr>
        <w:t xml:space="preserve">времени </w:t>
      </w:r>
      <w:r w:rsidRPr="0055300B">
        <w:rPr>
          <w:color w:val="000000"/>
          <w:spacing w:val="-5"/>
          <w:position w:val="-10"/>
          <w:sz w:val="20"/>
          <w:szCs w:val="20"/>
        </w:rPr>
        <w:object w:dxaOrig="540" w:dyaOrig="279">
          <v:shape id="_x0000_i1450" type="#_x0000_t75" style="width:27pt;height:14.25pt" o:ole="">
            <v:imagedata r:id="rId773" o:title=""/>
          </v:shape>
          <o:OLEObject Type="Embed" ProgID="Equation.DSMT4" ShapeID="_x0000_i1450" DrawAspect="Content" ObjectID="_1477290622" r:id="rId774"/>
        </w:object>
      </w:r>
      <w:r w:rsidRPr="0055300B">
        <w:rPr>
          <w:color w:val="000000"/>
          <w:spacing w:val="-5"/>
          <w:sz w:val="20"/>
          <w:szCs w:val="20"/>
        </w:rPr>
        <w:t>. Тело движется прямолинейно.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55300B" w:rsidRPr="00533218">
        <w:tc>
          <w:tcPr>
            <w:tcW w:w="1329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="001B2E0A"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51" type="#_x0000_t75" style="width:26.25pt;height:15pt" o:ole="">
                  <v:imagedata r:id="rId775" o:title=""/>
                </v:shape>
                <o:OLEObject Type="Embed" ProgID="Equation.DSMT4" ShapeID="_x0000_i1451" DrawAspect="Content" ObjectID="_1477290623" r:id="rId776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52" type="#_x0000_t75" style="width:26.25pt;height:15pt" o:ole="">
                  <v:imagedata r:id="rId777" o:title=""/>
                </v:shape>
                <o:OLEObject Type="Embed" ProgID="Equation.DSMT4" ShapeID="_x0000_i1452" DrawAspect="Content" ObjectID="_1477290624" r:id="rId778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1B2E0A"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20" w:dyaOrig="300">
                <v:shape id="_x0000_i1453" type="#_x0000_t75" style="width:30.75pt;height:15pt" o:ole="">
                  <v:imagedata r:id="rId779" o:title=""/>
                </v:shape>
                <o:OLEObject Type="Embed" ProgID="Equation.DSMT4" ShapeID="_x0000_i1453" DrawAspect="Content" ObjectID="_1477290625" r:id="rId780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="001B2E0A"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54" type="#_x0000_t75" style="width:26.25pt;height:15pt" o:ole="">
                  <v:imagedata r:id="rId781" o:title=""/>
                </v:shape>
                <o:OLEObject Type="Embed" ProgID="Equation.DSMT4" ShapeID="_x0000_i1454" DrawAspect="Content" ObjectID="_1477290626" r:id="rId782"/>
              </w:object>
            </w:r>
          </w:p>
        </w:tc>
        <w:tc>
          <w:tcPr>
            <w:tcW w:w="1330" w:type="dxa"/>
          </w:tcPr>
          <w:p w:rsidR="0055300B" w:rsidRPr="00533218" w:rsidRDefault="0055300B" w:rsidP="0055300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1B2E0A"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39" w:dyaOrig="300">
                <v:shape id="_x0000_i1455" type="#_x0000_t75" style="width:32.25pt;height:15pt" o:ole="">
                  <v:imagedata r:id="rId783" o:title=""/>
                </v:shape>
                <o:OLEObject Type="Embed" ProgID="Equation.DSMT4" ShapeID="_x0000_i1455" DrawAspect="Content" ObjectID="_1477290627" r:id="rId784"/>
              </w:object>
            </w:r>
          </w:p>
        </w:tc>
      </w:tr>
    </w:tbl>
    <w:p w:rsidR="0055300B" w:rsidRPr="001B2E0A" w:rsidRDefault="001B2E0A" w:rsidP="001B2E0A">
      <w:pPr>
        <w:numPr>
          <w:ilvl w:val="1"/>
          <w:numId w:val="6"/>
        </w:numPr>
        <w:tabs>
          <w:tab w:val="clear" w:pos="420"/>
          <w:tab w:val="num" w:pos="720"/>
        </w:tabs>
        <w:ind w:left="720" w:hanging="720"/>
        <w:jc w:val="both"/>
        <w:rPr>
          <w:color w:val="000000"/>
          <w:spacing w:val="-9"/>
          <w:sz w:val="20"/>
          <w:szCs w:val="20"/>
        </w:rPr>
      </w:pPr>
      <w:r w:rsidRPr="001B2E0A">
        <w:rPr>
          <w:color w:val="000000"/>
          <w:spacing w:val="-2"/>
          <w:sz w:val="20"/>
          <w:szCs w:val="20"/>
        </w:rPr>
        <w:lastRenderedPageBreak/>
        <w:t xml:space="preserve">Модуль ускорения материальной точки, двигающейся вдоль оси </w:t>
      </w:r>
      <w:r w:rsidRPr="001B2E0A">
        <w:rPr>
          <w:color w:val="000000"/>
          <w:spacing w:val="-2"/>
          <w:position w:val="-6"/>
          <w:sz w:val="20"/>
          <w:szCs w:val="20"/>
        </w:rPr>
        <w:object w:dxaOrig="180" w:dyaOrig="200">
          <v:shape id="_x0000_i1456" type="#_x0000_t75" style="width:9pt;height:9.75pt" o:ole="">
            <v:imagedata r:id="rId785" o:title=""/>
          </v:shape>
          <o:OLEObject Type="Embed" ProgID="Equation.DSMT4" ShapeID="_x0000_i1456" DrawAspect="Content" ObjectID="_1477290628" r:id="rId786"/>
        </w:object>
      </w:r>
      <w:r w:rsidRPr="001B2E0A">
        <w:rPr>
          <w:color w:val="000000"/>
          <w:spacing w:val="-9"/>
          <w:sz w:val="20"/>
          <w:szCs w:val="20"/>
        </w:rPr>
        <w:t xml:space="preserve">согласно уравнению </w:t>
      </w:r>
      <w:r w:rsidRPr="001B2E0A">
        <w:rPr>
          <w:color w:val="000000"/>
          <w:spacing w:val="-9"/>
          <w:position w:val="-6"/>
          <w:sz w:val="20"/>
          <w:szCs w:val="20"/>
        </w:rPr>
        <w:object w:dxaOrig="1140" w:dyaOrig="260">
          <v:shape id="_x0000_i1457" type="#_x0000_t75" style="width:57pt;height:12.75pt" o:ole="">
            <v:imagedata r:id="rId787" o:title=""/>
          </v:shape>
          <o:OLEObject Type="Embed" ProgID="Equation.DSMT4" ShapeID="_x0000_i1457" DrawAspect="Content" ObjectID="_1477290629" r:id="rId788"/>
        </w:object>
      </w:r>
      <w:r w:rsidRPr="001B2E0A">
        <w:rPr>
          <w:color w:val="000000"/>
          <w:spacing w:val="-9"/>
          <w:sz w:val="20"/>
          <w:szCs w:val="20"/>
        </w:rPr>
        <w:t>(м), равен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1B2E0A" w:rsidRPr="00533218">
        <w:tc>
          <w:tcPr>
            <w:tcW w:w="1329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20" w:dyaOrig="300">
                <v:shape id="_x0000_i1458" type="#_x0000_t75" style="width:30.75pt;height:15pt" o:ole="">
                  <v:imagedata r:id="rId789" o:title=""/>
                </v:shape>
                <o:OLEObject Type="Embed" ProgID="Equation.DSMT4" ShapeID="_x0000_i1458" DrawAspect="Content" ObjectID="_1477290630" r:id="rId790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59" type="#_x0000_t75" style="width:26.25pt;height:15pt" o:ole="">
                  <v:imagedata r:id="rId791" o:title=""/>
                </v:shape>
                <o:OLEObject Type="Embed" ProgID="Equation.DSMT4" ShapeID="_x0000_i1459" DrawAspect="Content" ObjectID="_1477290631" r:id="rId792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60" type="#_x0000_t75" style="width:26.25pt;height:15pt" o:ole="">
                  <v:imagedata r:id="rId793" o:title=""/>
                </v:shape>
                <o:OLEObject Type="Embed" ProgID="Equation.DSMT4" ShapeID="_x0000_i1460" DrawAspect="Content" ObjectID="_1477290632" r:id="rId794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61" type="#_x0000_t75" style="width:26.25pt;height:15pt" o:ole="">
                  <v:imagedata r:id="rId795" o:title=""/>
                </v:shape>
                <o:OLEObject Type="Embed" ProgID="Equation.DSMT4" ShapeID="_x0000_i1461" DrawAspect="Content" ObjectID="_1477290633" r:id="rId796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39" w:dyaOrig="300">
                <v:shape id="_x0000_i1462" type="#_x0000_t75" style="width:32.25pt;height:15pt" o:ole="">
                  <v:imagedata r:id="rId797" o:title=""/>
                </v:shape>
                <o:OLEObject Type="Embed" ProgID="Equation.DSMT4" ShapeID="_x0000_i1462" DrawAspect="Content" ObjectID="_1477290634" r:id="rId798"/>
              </w:object>
            </w:r>
          </w:p>
        </w:tc>
      </w:tr>
    </w:tbl>
    <w:p w:rsidR="001B2E0A" w:rsidRDefault="007B55F6" w:rsidP="001B2E0A">
      <w:pPr>
        <w:jc w:val="both"/>
        <w:rPr>
          <w:sz w:val="20"/>
          <w:szCs w:val="20"/>
        </w:rPr>
      </w:pPr>
      <w:r>
        <w:rPr>
          <w:noProof/>
          <w:color w:val="000000"/>
          <w:spacing w:val="-2"/>
          <w:sz w:val="20"/>
          <w:szCs w:val="20"/>
        </w:rPr>
        <w:pict>
          <v:group id="_x0000_s2259" style="position:absolute;left:0;text-align:left;margin-left:209.25pt;margin-top:7.7pt;width:113.4pt;height:80.7pt;z-index:251666432;mso-position-horizontal-relative:text;mso-position-vertical-relative:text" coordorigin="2241,6174" coordsize="2268,1614">
            <v:shape id="_x0000_s2260" type="#_x0000_t202" style="position:absolute;left:2241;top:6174;width:2268;height:1614" filled="f" stroked="f">
              <v:textbox style="mso-next-textbox:#_x0000_s2260;mso-fit-shape-to-text:t">
                <w:txbxContent>
                  <w:p w:rsidR="00AF3FD7" w:rsidRDefault="00AF3FD7" w:rsidP="001B2E0A">
                    <w:pPr>
                      <w:rPr>
                        <w:sz w:val="18"/>
                        <w:szCs w:val="18"/>
                      </w:rPr>
                    </w:pP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460" w:dyaOrig="279">
                        <v:shape id="_x0000_i1464" type="#_x0000_t75" style="width:23.25pt;height:14.25pt" o:ole="">
                          <v:imagedata r:id="rId706" o:title=""/>
                        </v:shape>
                        <o:OLEObject Type="Embed" ProgID="Equation.DSMT4" ShapeID="_x0000_i1464" DrawAspect="Content" ObjectID="_1477290839" r:id="rId799"/>
                      </w:object>
                    </w:r>
                  </w:p>
                  <w:p w:rsidR="00AF3FD7" w:rsidRPr="00676E6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6</w:t>
                    </w:r>
                  </w:p>
                  <w:p w:rsidR="00AF3FD7" w:rsidRPr="00676E6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1B2E0A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2</w:t>
                    </w:r>
                  </w:p>
                  <w:p w:rsidR="00AF3FD7" w:rsidRPr="00676E67" w:rsidRDefault="00AF3FD7" w:rsidP="001B2E0A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1B2E0A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10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>12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66" type="#_x0000_t75" style="width:15pt;height:12.75pt" o:ole="">
                          <v:imagedata r:id="rId704" o:title=""/>
                        </v:shape>
                        <o:OLEObject Type="Embed" ProgID="Equation.DSMT4" ShapeID="_x0000_i1466" DrawAspect="Content" ObjectID="_1477290840" r:id="rId800"/>
                      </w:object>
                    </w:r>
                  </w:p>
                </w:txbxContent>
              </v:textbox>
            </v:shape>
            <v:group id="_x0000_s2261" style="position:absolute;left:2709;top:6448;width:1261;height:729" coordorigin="2241,1494" coordsize="1261,729">
              <v:rect id="_x0000_s2262" style="position:absolute;left:2241;top:1494;width:180;height:180" strokeweight=".25pt"/>
              <v:rect id="_x0000_s2263" style="position:absolute;left:2241;top:1677;width:180;height:180" strokeweight=".25pt"/>
              <v:rect id="_x0000_s2264" style="position:absolute;left:2241;top:1859;width:180;height:180" strokeweight=".25pt"/>
              <v:rect id="_x0000_s2265" style="position:absolute;left:2242;top:2043;width:180;height:180" strokeweight=".25pt"/>
              <v:group id="_x0000_s2266" style="position:absolute;left:2424;top:1494;width:181;height:729" coordorigin="2481,1734" coordsize="181,729">
                <v:rect id="_x0000_s2267" style="position:absolute;left:2481;top:1734;width:180;height:180" strokeweight=".25pt"/>
                <v:rect id="_x0000_s2268" style="position:absolute;left:2481;top:1917;width:180;height:180" strokeweight=".25pt"/>
                <v:rect id="_x0000_s2269" style="position:absolute;left:2481;top:2099;width:180;height:180" strokeweight=".25pt"/>
                <v:rect id="_x0000_s2270" style="position:absolute;left:2482;top:2283;width:180;height:180" strokeweight=".25pt"/>
              </v:group>
              <v:group id="_x0000_s2271" style="position:absolute;left:2601;top:1494;width:181;height:729" coordorigin="2721,1974" coordsize="181,729">
                <v:rect id="_x0000_s2272" style="position:absolute;left:2721;top:1974;width:180;height:180" strokeweight=".25pt"/>
                <v:rect id="_x0000_s2273" style="position:absolute;left:2721;top:2157;width:180;height:180" strokeweight=".25pt"/>
                <v:rect id="_x0000_s2274" style="position:absolute;left:2721;top:2339;width:180;height:180" strokeweight=".25pt"/>
                <v:rect id="_x0000_s2275" style="position:absolute;left:2722;top:2523;width:180;height:180" strokeweight=".25pt"/>
              </v:group>
              <v:group id="_x0000_s2276" style="position:absolute;left:2781;top:1494;width:181;height:729" coordorigin="2961,2214" coordsize="181,729">
                <v:rect id="_x0000_s2277" style="position:absolute;left:2961;top:2214;width:180;height:180" strokeweight=".25pt"/>
                <v:rect id="_x0000_s2278" style="position:absolute;left:2961;top:2397;width:180;height:180" strokeweight=".25pt"/>
                <v:rect id="_x0000_s2279" style="position:absolute;left:2961;top:2579;width:180;height:180" strokeweight=".25pt"/>
                <v:rect id="_x0000_s2280" style="position:absolute;left:2962;top:2763;width:180;height:180" strokeweight=".25pt"/>
              </v:group>
              <v:group id="_x0000_s2281" style="position:absolute;left:2961;top:1494;width:181;height:729" coordorigin="3201,2454" coordsize="181,729">
                <v:rect id="_x0000_s2282" style="position:absolute;left:3201;top:2454;width:180;height:180" strokeweight=".25pt"/>
                <v:rect id="_x0000_s2283" style="position:absolute;left:3201;top:2637;width:180;height:180" strokeweight=".25pt"/>
                <v:rect id="_x0000_s2284" style="position:absolute;left:3201;top:2819;width:180;height:180" strokeweight=".25pt"/>
                <v:rect id="_x0000_s2285" style="position:absolute;left:3202;top:3003;width:180;height:180" strokeweight=".25pt"/>
              </v:group>
              <v:group id="_x0000_s2286" style="position:absolute;left:3141;top:1494;width:181;height:729" coordorigin="3441,2694" coordsize="181,729">
                <v:rect id="_x0000_s2287" style="position:absolute;left:3441;top:2694;width:180;height:180" strokeweight=".25pt"/>
                <v:rect id="_x0000_s2288" style="position:absolute;left:3441;top:2877;width:180;height:180" strokeweight=".25pt"/>
                <v:rect id="_x0000_s2289" style="position:absolute;left:3441;top:3059;width:180;height:180" strokeweight=".25pt"/>
                <v:rect id="_x0000_s2290" style="position:absolute;left:3442;top:3243;width:180;height:180" strokeweight=".25pt"/>
              </v:group>
              <v:group id="_x0000_s2291" style="position:absolute;left:3321;top:1494;width:181;height:729" coordorigin="3441,2694" coordsize="181,729">
                <v:rect id="_x0000_s2292" style="position:absolute;left:3441;top:2694;width:180;height:180" strokeweight=".25pt"/>
                <v:rect id="_x0000_s2293" style="position:absolute;left:3441;top:2877;width:180;height:180" strokeweight=".25pt"/>
                <v:rect id="_x0000_s2294" style="position:absolute;left:3441;top:3059;width:180;height:180" strokeweight=".25pt"/>
                <v:rect id="_x0000_s2295" style="position:absolute;left:3442;top:3243;width:180;height:180" strokeweight=".25pt"/>
              </v:group>
            </v:group>
            <v:rect id="_x0000_s2296" style="position:absolute;left:2349;top:6268;width:1980;height:1080" filled="f"/>
            <v:shape id="_x0000_s2297" style="position:absolute;left:2706;top:6630;width:1080;height:544;mso-position-horizontal:absolute;mso-position-vertical:absolute" coordsize="1080,544" path="m,543l543,,900,r180,544e" filled="f" strokeweight="1pt">
              <v:path arrowok="t"/>
            </v:shape>
          </v:group>
        </w:pict>
      </w:r>
    </w:p>
    <w:p w:rsidR="001B2E0A" w:rsidRDefault="001B2E0A" w:rsidP="001B2E0A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color w:val="000000"/>
          <w:spacing w:val="-6"/>
          <w:sz w:val="20"/>
          <w:szCs w:val="20"/>
        </w:rPr>
      </w:pPr>
      <w:r w:rsidRPr="001B2E0A">
        <w:rPr>
          <w:color w:val="000000"/>
          <w:spacing w:val="-2"/>
          <w:sz w:val="20"/>
          <w:szCs w:val="20"/>
        </w:rPr>
        <w:t xml:space="preserve">По графику зависимости скорости тела от </w:t>
      </w:r>
      <w:r w:rsidRPr="001B2E0A">
        <w:rPr>
          <w:color w:val="000000"/>
          <w:spacing w:val="2"/>
          <w:sz w:val="20"/>
          <w:szCs w:val="20"/>
        </w:rPr>
        <w:t xml:space="preserve">времени определить ускорение тела в момент </w:t>
      </w:r>
      <w:r w:rsidRPr="001B2E0A">
        <w:rPr>
          <w:color w:val="000000"/>
          <w:spacing w:val="-6"/>
          <w:sz w:val="20"/>
          <w:szCs w:val="20"/>
        </w:rPr>
        <w:t xml:space="preserve">времени </w:t>
      </w:r>
      <w:r w:rsidRPr="001B2E0A">
        <w:rPr>
          <w:color w:val="000000"/>
          <w:spacing w:val="-6"/>
          <w:position w:val="-10"/>
          <w:sz w:val="20"/>
          <w:szCs w:val="20"/>
        </w:rPr>
        <w:object w:dxaOrig="580" w:dyaOrig="279">
          <v:shape id="_x0000_i1467" type="#_x0000_t75" style="width:29.25pt;height:14.25pt" o:ole="">
            <v:imagedata r:id="rId801" o:title=""/>
          </v:shape>
          <o:OLEObject Type="Embed" ProgID="Equation.DSMT4" ShapeID="_x0000_i1467" DrawAspect="Content" ObjectID="_1477290635" r:id="rId802"/>
        </w:object>
      </w:r>
      <w:r w:rsidRPr="001B2E0A">
        <w:rPr>
          <w:color w:val="000000"/>
          <w:spacing w:val="-6"/>
          <w:sz w:val="20"/>
          <w:szCs w:val="20"/>
        </w:rPr>
        <w:t>. Тело движется прямолинейно.</w:t>
      </w:r>
    </w:p>
    <w:p w:rsidR="001B2E0A" w:rsidRDefault="001B2E0A" w:rsidP="001B2E0A">
      <w:pPr>
        <w:ind w:right="2473"/>
        <w:jc w:val="both"/>
        <w:rPr>
          <w:color w:val="000000"/>
          <w:spacing w:val="-6"/>
          <w:sz w:val="20"/>
          <w:szCs w:val="20"/>
        </w:rPr>
      </w:pPr>
    </w:p>
    <w:p w:rsidR="001B2E0A" w:rsidRDefault="001B2E0A" w:rsidP="001B2E0A">
      <w:pPr>
        <w:ind w:right="2473"/>
        <w:jc w:val="both"/>
        <w:rPr>
          <w:color w:val="000000"/>
          <w:spacing w:val="-6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1B2E0A" w:rsidRPr="00533218">
        <w:tc>
          <w:tcPr>
            <w:tcW w:w="1329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68" type="#_x0000_t75" style="width:26.25pt;height:15pt" o:ole="">
                  <v:imagedata r:id="rId803" o:title=""/>
                </v:shape>
                <o:OLEObject Type="Embed" ProgID="Equation.DSMT4" ShapeID="_x0000_i1468" DrawAspect="Content" ObjectID="_1477290636" r:id="rId804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80" w:dyaOrig="300">
                <v:shape id="_x0000_i1469" type="#_x0000_t75" style="width:24pt;height:15pt" o:ole="">
                  <v:imagedata r:id="rId805" o:title=""/>
                </v:shape>
                <o:OLEObject Type="Embed" ProgID="Equation.DSMT4" ShapeID="_x0000_i1469" DrawAspect="Content" ObjectID="_1477290637" r:id="rId806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70" type="#_x0000_t75" style="width:26.25pt;height:15pt" o:ole="">
                  <v:imagedata r:id="rId807" o:title=""/>
                </v:shape>
                <o:OLEObject Type="Embed" ProgID="Equation.DSMT4" ShapeID="_x0000_i1470" DrawAspect="Content" ObjectID="_1477290638" r:id="rId808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60" w:dyaOrig="300">
                <v:shape id="_x0000_i1471" type="#_x0000_t75" style="width:33pt;height:15pt" o:ole="">
                  <v:imagedata r:id="rId809" o:title=""/>
                </v:shape>
                <o:OLEObject Type="Embed" ProgID="Equation.DSMT4" ShapeID="_x0000_i1471" DrawAspect="Content" ObjectID="_1477290639" r:id="rId810"/>
              </w:object>
            </w:r>
          </w:p>
        </w:tc>
        <w:tc>
          <w:tcPr>
            <w:tcW w:w="1330" w:type="dxa"/>
          </w:tcPr>
          <w:p w:rsidR="001B2E0A" w:rsidRPr="00533218" w:rsidRDefault="001B2E0A" w:rsidP="001B2E0A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39" w:dyaOrig="300">
                <v:shape id="_x0000_i1472" type="#_x0000_t75" style="width:32.25pt;height:15pt" o:ole="">
                  <v:imagedata r:id="rId811" o:title=""/>
                </v:shape>
                <o:OLEObject Type="Embed" ProgID="Equation.DSMT4" ShapeID="_x0000_i1472" DrawAspect="Content" ObjectID="_1477290640" r:id="rId812"/>
              </w:object>
            </w:r>
          </w:p>
        </w:tc>
      </w:tr>
    </w:tbl>
    <w:p w:rsidR="001B2E0A" w:rsidRDefault="007B55F6" w:rsidP="001B2E0A">
      <w:pPr>
        <w:jc w:val="both"/>
        <w:rPr>
          <w:sz w:val="20"/>
          <w:szCs w:val="20"/>
        </w:rPr>
      </w:pPr>
      <w:r>
        <w:rPr>
          <w:iCs/>
          <w:noProof/>
          <w:color w:val="000000"/>
          <w:spacing w:val="-11"/>
          <w:sz w:val="20"/>
          <w:szCs w:val="20"/>
        </w:rPr>
        <w:pict>
          <v:group id="_x0000_s2298" style="position:absolute;left:0;text-align:left;margin-left:208.85pt;margin-top:9.95pt;width:113.4pt;height:78.45pt;z-index:251667456;mso-position-horizontal-relative:text;mso-position-vertical-relative:text" coordorigin="2241,7434" coordsize="2268,1569">
            <v:shape id="_x0000_s2299" type="#_x0000_t202" style="position:absolute;left:2241;top:7434;width:2268;height:1569" filled="f" stroked="f">
              <v:textbox style="mso-next-textbox:#_x0000_s2299;mso-fit-shape-to-text:t">
                <w:txbxContent>
                  <w:p w:rsidR="00AF3FD7" w:rsidRPr="00983658" w:rsidRDefault="00AF3FD7" w:rsidP="00ED0270"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40" w:dyaOrig="240">
                        <v:shape id="_x0000_i1474" type="#_x0000_t75" style="width:17.25pt;height:12pt" o:ole="">
                          <v:imagedata r:id="rId813" o:title=""/>
                        </v:shape>
                        <o:OLEObject Type="Embed" ProgID="Equation.DSMT4" ShapeID="_x0000_i1474" DrawAspect="Content" ObjectID="_1477290841" r:id="rId814"/>
                      </w:object>
                    </w:r>
                  </w:p>
                  <w:p w:rsidR="00AF3FD7" w:rsidRPr="00676E6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8</w:t>
                    </w:r>
                  </w:p>
                  <w:p w:rsidR="00AF3FD7" w:rsidRPr="00676E6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0</w:t>
                    </w:r>
                  </w:p>
                  <w:p w:rsidR="00AF3FD7" w:rsidRPr="00676E67" w:rsidRDefault="00AF3FD7" w:rsidP="00ED0270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ED0270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76" type="#_x0000_t75" style="width:15pt;height:12.75pt" o:ole="">
                          <v:imagedata r:id="rId704" o:title=""/>
                        </v:shape>
                        <o:OLEObject Type="Embed" ProgID="Equation.DSMT4" ShapeID="_x0000_i1476" DrawAspect="Content" ObjectID="_1477290842" r:id="rId815"/>
                      </w:object>
                    </w:r>
                  </w:p>
                </w:txbxContent>
              </v:textbox>
            </v:shape>
            <v:group id="_x0000_s2300" style="position:absolute;left:2709;top:7708;width:1261;height:729" coordorigin="2709,7708" coordsize="1261,729">
              <v:rect id="_x0000_s2301" style="position:absolute;left:2709;top:7708;width:180;height:180" strokeweight=".25pt"/>
              <v:rect id="_x0000_s2302" style="position:absolute;left:2709;top:7891;width:180;height:180" strokeweight=".25pt"/>
              <v:rect id="_x0000_s2303" style="position:absolute;left:2709;top:8073;width:180;height:180" strokeweight=".25pt"/>
              <v:rect id="_x0000_s2304" style="position:absolute;left:2710;top:8257;width:180;height:180" strokeweight=".25pt"/>
              <v:group id="_x0000_s2305" style="position:absolute;left:2892;top:7708;width:181;height:729" coordorigin="2481,1734" coordsize="181,729">
                <v:rect id="_x0000_s2306" style="position:absolute;left:2481;top:1734;width:180;height:180" strokeweight=".25pt"/>
                <v:rect id="_x0000_s2307" style="position:absolute;left:2481;top:1917;width:180;height:180" strokeweight=".25pt"/>
                <v:rect id="_x0000_s2308" style="position:absolute;left:2481;top:2099;width:180;height:180" strokeweight=".25pt"/>
                <v:rect id="_x0000_s2309" style="position:absolute;left:2482;top:2283;width:180;height:180" strokeweight=".25pt"/>
              </v:group>
              <v:group id="_x0000_s2310" style="position:absolute;left:3069;top:7708;width:181;height:729" coordorigin="2721,1974" coordsize="181,729">
                <v:rect id="_x0000_s2311" style="position:absolute;left:2721;top:1974;width:180;height:180" strokeweight=".25pt"/>
                <v:rect id="_x0000_s2312" style="position:absolute;left:2721;top:2157;width:180;height:180" strokeweight=".25pt"/>
                <v:rect id="_x0000_s2313" style="position:absolute;left:2721;top:2339;width:180;height:180" strokeweight=".25pt"/>
                <v:rect id="_x0000_s2314" style="position:absolute;left:2722;top:2523;width:180;height:180" strokeweight=".25pt"/>
              </v:group>
              <v:group id="_x0000_s2315" style="position:absolute;left:3249;top:7708;width:181;height:729" coordorigin="2961,2214" coordsize="181,729">
                <v:rect id="_x0000_s2316" style="position:absolute;left:2961;top:2214;width:180;height:180" strokeweight=".25pt"/>
                <v:rect id="_x0000_s2317" style="position:absolute;left:2961;top:2397;width:180;height:180" strokeweight=".25pt"/>
                <v:rect id="_x0000_s2318" style="position:absolute;left:2961;top:2579;width:180;height:180" strokeweight=".25pt"/>
                <v:rect id="_x0000_s2319" style="position:absolute;left:2962;top:2763;width:180;height:180" strokeweight=".25pt"/>
              </v:group>
              <v:group id="_x0000_s2320" style="position:absolute;left:3429;top:7708;width:181;height:729" coordorigin="3201,2454" coordsize="181,729">
                <v:rect id="_x0000_s2321" style="position:absolute;left:3201;top:2454;width:180;height:180" strokeweight=".25pt"/>
                <v:rect id="_x0000_s2322" style="position:absolute;left:3201;top:2637;width:180;height:180" strokeweight=".25pt"/>
                <v:rect id="_x0000_s2323" style="position:absolute;left:3201;top:2819;width:180;height:180" strokeweight=".25pt"/>
                <v:rect id="_x0000_s2324" style="position:absolute;left:3202;top:3003;width:180;height:180" strokeweight=".25pt"/>
              </v:group>
              <v:group id="_x0000_s2325" style="position:absolute;left:3609;top:7708;width:181;height:729" coordorigin="3441,2694" coordsize="181,729">
                <v:rect id="_x0000_s2326" style="position:absolute;left:3441;top:2694;width:180;height:180" strokeweight=".25pt"/>
                <v:rect id="_x0000_s2327" style="position:absolute;left:3441;top:2877;width:180;height:180" strokeweight=".25pt"/>
                <v:rect id="_x0000_s2328" style="position:absolute;left:3441;top:3059;width:180;height:180" strokeweight=".25pt"/>
                <v:rect id="_x0000_s2329" style="position:absolute;left:3442;top:3243;width:180;height:180" strokeweight=".25pt"/>
              </v:group>
              <v:group id="_x0000_s2330" style="position:absolute;left:3789;top:7708;width:181;height:729" coordorigin="3441,2694" coordsize="181,729">
                <v:rect id="_x0000_s2331" style="position:absolute;left:3441;top:2694;width:180;height:180" strokeweight=".25pt"/>
                <v:rect id="_x0000_s2332" style="position:absolute;left:3441;top:2877;width:180;height:180" strokeweight=".25pt"/>
                <v:rect id="_x0000_s2333" style="position:absolute;left:3441;top:3059;width:180;height:180" strokeweight=".25pt"/>
                <v:rect id="_x0000_s2334" style="position:absolute;left:3442;top:3243;width:180;height:180" strokeweight=".25pt"/>
              </v:group>
            </v:group>
            <v:rect id="_x0000_s2335" style="position:absolute;left:2349;top:7528;width:1980;height:1080" filled="f"/>
            <v:shape id="_x0000_s2336" style="position:absolute;left:2712;top:7890;width:1077;height:546;mso-position-horizontal:absolute;mso-position-vertical:absolute" coordsize="1077,546" path="m,180l357,r720,546e" filled="f" strokeweight="1pt">
              <v:path arrowok="t"/>
            </v:shape>
          </v:group>
        </w:pict>
      </w:r>
    </w:p>
    <w:p w:rsidR="001B2E0A" w:rsidRDefault="001B2E0A" w:rsidP="001B2E0A">
      <w:pPr>
        <w:numPr>
          <w:ilvl w:val="1"/>
          <w:numId w:val="6"/>
        </w:numPr>
        <w:tabs>
          <w:tab w:val="clear" w:pos="420"/>
          <w:tab w:val="num" w:pos="720"/>
        </w:tabs>
        <w:ind w:left="720" w:right="2473" w:hanging="720"/>
        <w:jc w:val="both"/>
        <w:rPr>
          <w:iCs/>
          <w:color w:val="000000"/>
          <w:spacing w:val="-11"/>
          <w:sz w:val="20"/>
          <w:szCs w:val="20"/>
        </w:rPr>
      </w:pPr>
      <w:r w:rsidRPr="001B2E0A">
        <w:rPr>
          <w:color w:val="000000"/>
          <w:spacing w:val="5"/>
          <w:sz w:val="20"/>
          <w:szCs w:val="20"/>
        </w:rPr>
        <w:t xml:space="preserve">Точка движется вдоль оси </w:t>
      </w:r>
      <w:r w:rsidRPr="00ED0270">
        <w:rPr>
          <w:i/>
          <w:iCs/>
          <w:color w:val="000000"/>
          <w:spacing w:val="5"/>
          <w:sz w:val="20"/>
          <w:szCs w:val="20"/>
        </w:rPr>
        <w:t>х</w:t>
      </w:r>
      <w:r w:rsidRPr="001B2E0A">
        <w:rPr>
          <w:iCs/>
          <w:color w:val="000000"/>
          <w:spacing w:val="5"/>
          <w:sz w:val="20"/>
          <w:szCs w:val="20"/>
        </w:rPr>
        <w:t xml:space="preserve">. </w:t>
      </w:r>
      <w:r w:rsidRPr="001B2E0A">
        <w:rPr>
          <w:color w:val="000000"/>
          <w:spacing w:val="5"/>
          <w:sz w:val="20"/>
          <w:szCs w:val="20"/>
        </w:rPr>
        <w:t xml:space="preserve">По графику </w:t>
      </w:r>
      <w:r w:rsidRPr="001B2E0A">
        <w:rPr>
          <w:color w:val="000000"/>
          <w:spacing w:val="-1"/>
          <w:sz w:val="20"/>
          <w:szCs w:val="20"/>
        </w:rPr>
        <w:t xml:space="preserve">зависимости координаты от времени определить </w:t>
      </w:r>
      <w:r w:rsidRPr="001B2E0A">
        <w:rPr>
          <w:color w:val="000000"/>
          <w:spacing w:val="4"/>
          <w:sz w:val="20"/>
          <w:szCs w:val="20"/>
        </w:rPr>
        <w:t xml:space="preserve">проекцию скорости движения точки на ось </w:t>
      </w:r>
      <w:r w:rsidRPr="00ED0270">
        <w:rPr>
          <w:i/>
          <w:iCs/>
          <w:color w:val="000000"/>
          <w:spacing w:val="4"/>
          <w:sz w:val="20"/>
          <w:szCs w:val="20"/>
        </w:rPr>
        <w:t>х</w:t>
      </w:r>
      <w:r w:rsidRPr="001B2E0A">
        <w:rPr>
          <w:iCs/>
          <w:color w:val="000000"/>
          <w:spacing w:val="4"/>
          <w:sz w:val="20"/>
          <w:szCs w:val="20"/>
        </w:rPr>
        <w:t xml:space="preserve"> в </w:t>
      </w:r>
      <w:r w:rsidRPr="001B2E0A">
        <w:rPr>
          <w:color w:val="000000"/>
          <w:spacing w:val="-11"/>
          <w:sz w:val="20"/>
          <w:szCs w:val="20"/>
        </w:rPr>
        <w:t xml:space="preserve">момент времени </w:t>
      </w:r>
      <w:r w:rsidRPr="001B2E0A">
        <w:rPr>
          <w:color w:val="000000"/>
          <w:spacing w:val="-11"/>
          <w:position w:val="-10"/>
          <w:sz w:val="20"/>
          <w:szCs w:val="20"/>
        </w:rPr>
        <w:object w:dxaOrig="580" w:dyaOrig="279">
          <v:shape id="_x0000_i1477" type="#_x0000_t75" style="width:29.25pt;height:14.25pt" o:ole="">
            <v:imagedata r:id="rId816" o:title=""/>
          </v:shape>
          <o:OLEObject Type="Embed" ProgID="Equation.DSMT4" ShapeID="_x0000_i1477" DrawAspect="Content" ObjectID="_1477290641" r:id="rId817"/>
        </w:object>
      </w:r>
      <w:r w:rsidRPr="001B2E0A">
        <w:rPr>
          <w:iCs/>
          <w:color w:val="000000"/>
          <w:spacing w:val="-11"/>
          <w:sz w:val="20"/>
          <w:szCs w:val="20"/>
        </w:rPr>
        <w:t>.</w:t>
      </w:r>
    </w:p>
    <w:p w:rsidR="00ED0270" w:rsidRPr="001B2E0A" w:rsidRDefault="00ED0270" w:rsidP="00ED0270">
      <w:pPr>
        <w:ind w:right="2473"/>
        <w:jc w:val="both"/>
        <w:rPr>
          <w:iCs/>
          <w:color w:val="000000"/>
          <w:spacing w:val="-11"/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D0270" w:rsidRPr="00533218">
        <w:tc>
          <w:tcPr>
            <w:tcW w:w="1329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78" type="#_x0000_t75" style="width:26.25pt;height:15pt" o:ole="">
                  <v:imagedata r:id="rId803" o:title=""/>
                </v:shape>
                <o:OLEObject Type="Embed" ProgID="Equation.DSMT4" ShapeID="_x0000_i1478" DrawAspect="Content" ObjectID="_1477290642" r:id="rId818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80" w:dyaOrig="300">
                <v:shape id="_x0000_i1479" type="#_x0000_t75" style="width:24pt;height:15pt" o:ole="">
                  <v:imagedata r:id="rId805" o:title=""/>
                </v:shape>
                <o:OLEObject Type="Embed" ProgID="Equation.DSMT4" ShapeID="_x0000_i1479" DrawAspect="Content" ObjectID="_1477290643" r:id="rId819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20" w:dyaOrig="300">
                <v:shape id="_x0000_i1480" type="#_x0000_t75" style="width:26.25pt;height:15pt" o:ole="">
                  <v:imagedata r:id="rId807" o:title=""/>
                </v:shape>
                <o:OLEObject Type="Embed" ProgID="Equation.DSMT4" ShapeID="_x0000_i1480" DrawAspect="Content" ObjectID="_1477290644" r:id="rId820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60" w:dyaOrig="300">
                <v:shape id="_x0000_i1481" type="#_x0000_t75" style="width:33pt;height:15pt" o:ole="">
                  <v:imagedata r:id="rId809" o:title=""/>
                </v:shape>
                <o:OLEObject Type="Embed" ProgID="Equation.DSMT4" ShapeID="_x0000_i1481" DrawAspect="Content" ObjectID="_1477290645" r:id="rId821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639" w:dyaOrig="300">
                <v:shape id="_x0000_i1482" type="#_x0000_t75" style="width:32.25pt;height:15pt" o:ole="">
                  <v:imagedata r:id="rId811" o:title=""/>
                </v:shape>
                <o:OLEObject Type="Embed" ProgID="Equation.DSMT4" ShapeID="_x0000_i1482" DrawAspect="Content" ObjectID="_1477290646" r:id="rId822"/>
              </w:object>
            </w:r>
          </w:p>
        </w:tc>
      </w:tr>
    </w:tbl>
    <w:p w:rsidR="001B2E0A" w:rsidRDefault="001B2E0A" w:rsidP="001B2E0A">
      <w:pPr>
        <w:jc w:val="both"/>
        <w:rPr>
          <w:sz w:val="20"/>
          <w:szCs w:val="20"/>
        </w:rPr>
      </w:pPr>
    </w:p>
    <w:p w:rsidR="00ED0270" w:rsidRPr="00ED0270" w:rsidRDefault="00ED0270" w:rsidP="00ED0270">
      <w:pPr>
        <w:ind w:left="720" w:hanging="720"/>
        <w:jc w:val="both"/>
        <w:rPr>
          <w:sz w:val="20"/>
          <w:szCs w:val="20"/>
        </w:rPr>
      </w:pPr>
      <w:r w:rsidRPr="00ED0270">
        <w:rPr>
          <w:sz w:val="20"/>
          <w:szCs w:val="20"/>
        </w:rPr>
        <w:t>1.38.</w:t>
      </w:r>
      <w:r w:rsidRPr="00ED0270">
        <w:rPr>
          <w:sz w:val="20"/>
          <w:szCs w:val="20"/>
        </w:rPr>
        <w:tab/>
      </w:r>
      <w:r w:rsidRPr="00ED0270">
        <w:rPr>
          <w:color w:val="000000"/>
          <w:spacing w:val="-3"/>
          <w:sz w:val="20"/>
          <w:szCs w:val="20"/>
        </w:rPr>
        <w:t xml:space="preserve">Если тело, начавшее двигаться равноускоренно из состояния покоя, за </w:t>
      </w:r>
      <w:r w:rsidRPr="00ED0270">
        <w:rPr>
          <w:color w:val="000000"/>
          <w:spacing w:val="-5"/>
          <w:sz w:val="20"/>
          <w:szCs w:val="20"/>
        </w:rPr>
        <w:t xml:space="preserve">первую секунду движения проходит путь </w:t>
      </w:r>
      <w:r w:rsidRPr="00ED0270">
        <w:rPr>
          <w:i/>
          <w:iCs/>
          <w:color w:val="000000"/>
          <w:spacing w:val="-5"/>
          <w:sz w:val="20"/>
          <w:szCs w:val="20"/>
          <w:lang w:val="en-US"/>
        </w:rPr>
        <w:t>S</w:t>
      </w:r>
      <w:r w:rsidRPr="00ED0270">
        <w:rPr>
          <w:i/>
          <w:iCs/>
          <w:color w:val="000000"/>
          <w:spacing w:val="-5"/>
          <w:sz w:val="20"/>
          <w:szCs w:val="20"/>
        </w:rPr>
        <w:t xml:space="preserve">, </w:t>
      </w:r>
      <w:r w:rsidRPr="00ED0270">
        <w:rPr>
          <w:color w:val="000000"/>
          <w:spacing w:val="-5"/>
          <w:sz w:val="20"/>
          <w:szCs w:val="20"/>
        </w:rPr>
        <w:t>то за третью секунду оно проходит путь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D0270" w:rsidRPr="00533218">
        <w:tc>
          <w:tcPr>
            <w:tcW w:w="1329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ED0270">
              <w:rPr>
                <w:color w:val="000000"/>
                <w:spacing w:val="-5"/>
                <w:position w:val="-6"/>
                <w:sz w:val="20"/>
                <w:szCs w:val="20"/>
              </w:rPr>
              <w:object w:dxaOrig="260" w:dyaOrig="240">
                <v:shape id="_x0000_i1483" type="#_x0000_t75" style="width:12.75pt;height:12pt" o:ole="">
                  <v:imagedata r:id="rId823" o:title=""/>
                </v:shape>
                <o:OLEObject Type="Embed" ProgID="Equation.DSMT4" ShapeID="_x0000_i1483" DrawAspect="Content" ObjectID="_1477290647" r:id="rId824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ED0270">
              <w:rPr>
                <w:color w:val="000000"/>
                <w:spacing w:val="-5"/>
                <w:position w:val="-6"/>
                <w:sz w:val="20"/>
                <w:szCs w:val="20"/>
              </w:rPr>
              <w:object w:dxaOrig="279" w:dyaOrig="240">
                <v:shape id="_x0000_i1484" type="#_x0000_t75" style="width:14.25pt;height:12pt" o:ole="">
                  <v:imagedata r:id="rId825" o:title=""/>
                </v:shape>
                <o:OLEObject Type="Embed" ProgID="Equation.DSMT4" ShapeID="_x0000_i1484" DrawAspect="Content" ObjectID="_1477290648" r:id="rId826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ED0270">
              <w:rPr>
                <w:color w:val="000000"/>
                <w:spacing w:val="-5"/>
                <w:position w:val="-6"/>
                <w:sz w:val="20"/>
                <w:szCs w:val="20"/>
              </w:rPr>
              <w:object w:dxaOrig="279" w:dyaOrig="240">
                <v:shape id="_x0000_i1485" type="#_x0000_t75" style="width:14.25pt;height:12pt" o:ole="">
                  <v:imagedata r:id="rId827" o:title=""/>
                </v:shape>
                <o:OLEObject Type="Embed" ProgID="Equation.DSMT4" ShapeID="_x0000_i1485" DrawAspect="Content" ObjectID="_1477290649" r:id="rId828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ED0270">
              <w:rPr>
                <w:color w:val="000000"/>
                <w:spacing w:val="-5"/>
                <w:position w:val="-6"/>
                <w:sz w:val="20"/>
                <w:szCs w:val="20"/>
              </w:rPr>
              <w:object w:dxaOrig="279" w:dyaOrig="240">
                <v:shape id="_x0000_i1486" type="#_x0000_t75" style="width:14.25pt;height:12pt" o:ole="">
                  <v:imagedata r:id="rId829" o:title=""/>
                </v:shape>
                <o:OLEObject Type="Embed" ProgID="Equation.DSMT4" ShapeID="_x0000_i1486" DrawAspect="Content" ObjectID="_1477290650" r:id="rId830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ED0270">
              <w:rPr>
                <w:color w:val="000000"/>
                <w:spacing w:val="-5"/>
                <w:position w:val="-6"/>
                <w:sz w:val="20"/>
                <w:szCs w:val="20"/>
              </w:rPr>
              <w:object w:dxaOrig="279" w:dyaOrig="240">
                <v:shape id="_x0000_i1487" type="#_x0000_t75" style="width:14.25pt;height:12pt" o:ole="">
                  <v:imagedata r:id="rId831" o:title=""/>
                </v:shape>
                <o:OLEObject Type="Embed" ProgID="Equation.DSMT4" ShapeID="_x0000_i1487" DrawAspect="Content" ObjectID="_1477290651" r:id="rId832"/>
              </w:object>
            </w:r>
          </w:p>
        </w:tc>
      </w:tr>
    </w:tbl>
    <w:p w:rsidR="00ED0270" w:rsidRPr="001B2E0A" w:rsidRDefault="007B55F6" w:rsidP="001B2E0A">
      <w:pPr>
        <w:jc w:val="both"/>
        <w:rPr>
          <w:sz w:val="20"/>
          <w:szCs w:val="20"/>
        </w:rPr>
      </w:pPr>
      <w:r>
        <w:rPr>
          <w:noProof/>
          <w:color w:val="000000"/>
          <w:spacing w:val="-3"/>
          <w:sz w:val="20"/>
          <w:szCs w:val="20"/>
        </w:rPr>
        <w:pict>
          <v:group id="_x0000_s2337" style="position:absolute;left:0;text-align:left;margin-left:205.35pt;margin-top:9.55pt;width:113.4pt;height:78.45pt;z-index:251668480;mso-position-horizontal-relative:text;mso-position-vertical-relative:text" coordorigin="2241,8874" coordsize="2268,1569">
            <v:shape id="_x0000_s2338" type="#_x0000_t202" style="position:absolute;left:2241;top:8874;width:2268;height:1569" filled="f" stroked="f">
              <v:textbox style="mso-next-textbox:#_x0000_s2338;mso-fit-shape-to-text:t">
                <w:txbxContent>
                  <w:p w:rsidR="00AF3FD7" w:rsidRPr="00983658" w:rsidRDefault="00AF3FD7" w:rsidP="00ED0270"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40" w:dyaOrig="240">
                        <v:shape id="_x0000_i1489" type="#_x0000_t75" style="width:17.25pt;height:12pt" o:ole="">
                          <v:imagedata r:id="rId833" o:title=""/>
                        </v:shape>
                        <o:OLEObject Type="Embed" ProgID="Equation.DSMT4" ShapeID="_x0000_i1489" DrawAspect="Content" ObjectID="_1477290843" r:id="rId834"/>
                      </w:object>
                    </w:r>
                  </w:p>
                  <w:p w:rsidR="00AF3FD7" w:rsidRPr="00676E6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8</w:t>
                    </w:r>
                  </w:p>
                  <w:p w:rsidR="00AF3FD7" w:rsidRPr="00676E6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4</w:t>
                    </w:r>
                  </w:p>
                  <w:p w:rsidR="00AF3FD7" w:rsidRDefault="00AF3FD7" w:rsidP="00ED027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      0</w:t>
                    </w:r>
                  </w:p>
                  <w:p w:rsidR="00AF3FD7" w:rsidRPr="00676E67" w:rsidRDefault="00AF3FD7" w:rsidP="00ED0270">
                    <w:pPr>
                      <w:rPr>
                        <w:sz w:val="6"/>
                        <w:szCs w:val="6"/>
                      </w:rPr>
                    </w:pPr>
                  </w:p>
                  <w:p w:rsidR="00AF3FD7" w:rsidRPr="00676E67" w:rsidRDefault="00AF3FD7" w:rsidP="00ED0270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    </w:t>
                    </w:r>
                    <w:r w:rsidRPr="00676E67">
                      <w:rPr>
                        <w:sz w:val="16"/>
                        <w:szCs w:val="16"/>
                      </w:rPr>
                      <w:t xml:space="preserve">0  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3</w:t>
                    </w:r>
                    <w:r w:rsidRPr="00676E67">
                      <w:rPr>
                        <w:sz w:val="16"/>
                        <w:szCs w:val="16"/>
                      </w:rPr>
                      <w:t xml:space="preserve">  </w:t>
                    </w:r>
                    <w:r>
                      <w:rPr>
                        <w:sz w:val="16"/>
                        <w:szCs w:val="16"/>
                      </w:rPr>
                      <w:t>4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5</w:t>
                    </w:r>
                    <w:r w:rsidRPr="00676E67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16"/>
                        <w:szCs w:val="16"/>
                      </w:rPr>
                      <w:t xml:space="preserve">  6</w:t>
                    </w: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 w:rsidRPr="00676E67">
                      <w:rPr>
                        <w:position w:val="-10"/>
                        <w:sz w:val="18"/>
                        <w:szCs w:val="18"/>
                      </w:rPr>
                      <w:object w:dxaOrig="300" w:dyaOrig="260">
                        <v:shape id="_x0000_i1491" type="#_x0000_t75" style="width:15pt;height:12.75pt" o:ole="">
                          <v:imagedata r:id="rId704" o:title=""/>
                        </v:shape>
                        <o:OLEObject Type="Embed" ProgID="Equation.DSMT4" ShapeID="_x0000_i1491" DrawAspect="Content" ObjectID="_1477290844" r:id="rId835"/>
                      </w:object>
                    </w:r>
                  </w:p>
                </w:txbxContent>
              </v:textbox>
            </v:shape>
            <v:group id="_x0000_s2339" style="position:absolute;left:2709;top:9148;width:1261;height:729" coordorigin="2241,1494" coordsize="1261,729">
              <v:rect id="_x0000_s2340" style="position:absolute;left:2241;top:1494;width:180;height:180" strokeweight=".25pt"/>
              <v:rect id="_x0000_s2341" style="position:absolute;left:2241;top:1677;width:180;height:180" strokeweight=".25pt"/>
              <v:rect id="_x0000_s2342" style="position:absolute;left:2241;top:1859;width:180;height:180" strokeweight=".25pt"/>
              <v:rect id="_x0000_s2343" style="position:absolute;left:2242;top:2043;width:180;height:180" strokeweight=".25pt"/>
              <v:group id="_x0000_s2344" style="position:absolute;left:2424;top:1494;width:181;height:729" coordorigin="2481,1734" coordsize="181,729">
                <v:rect id="_x0000_s2345" style="position:absolute;left:2481;top:1734;width:180;height:180" strokeweight=".25pt"/>
                <v:rect id="_x0000_s2346" style="position:absolute;left:2481;top:1917;width:180;height:180" strokeweight=".25pt"/>
                <v:rect id="_x0000_s2347" style="position:absolute;left:2481;top:2099;width:180;height:180" strokeweight=".25pt"/>
                <v:rect id="_x0000_s2348" style="position:absolute;left:2482;top:2283;width:180;height:180" strokeweight=".25pt"/>
              </v:group>
              <v:group id="_x0000_s2349" style="position:absolute;left:2601;top:1494;width:181;height:729" coordorigin="2721,1974" coordsize="181,729">
                <v:rect id="_x0000_s2350" style="position:absolute;left:2721;top:1974;width:180;height:180" strokeweight=".25pt"/>
                <v:rect id="_x0000_s2351" style="position:absolute;left:2721;top:2157;width:180;height:180" strokeweight=".25pt"/>
                <v:rect id="_x0000_s2352" style="position:absolute;left:2721;top:2339;width:180;height:180" strokeweight=".25pt"/>
                <v:rect id="_x0000_s2353" style="position:absolute;left:2722;top:2523;width:180;height:180" strokeweight=".25pt"/>
              </v:group>
              <v:group id="_x0000_s2354" style="position:absolute;left:2781;top:1494;width:181;height:729" coordorigin="2961,2214" coordsize="181,729">
                <v:rect id="_x0000_s2355" style="position:absolute;left:2961;top:2214;width:180;height:180" strokeweight=".25pt"/>
                <v:rect id="_x0000_s2356" style="position:absolute;left:2961;top:2397;width:180;height:180" strokeweight=".25pt"/>
                <v:rect id="_x0000_s2357" style="position:absolute;left:2961;top:2579;width:180;height:180" strokeweight=".25pt"/>
                <v:rect id="_x0000_s2358" style="position:absolute;left:2962;top:2763;width:180;height:180" strokeweight=".25pt"/>
              </v:group>
              <v:group id="_x0000_s2359" style="position:absolute;left:2961;top:1494;width:181;height:729" coordorigin="3201,2454" coordsize="181,729">
                <v:rect id="_x0000_s2360" style="position:absolute;left:3201;top:2454;width:180;height:180" strokeweight=".25pt"/>
                <v:rect id="_x0000_s2361" style="position:absolute;left:3201;top:2637;width:180;height:180" strokeweight=".25pt"/>
                <v:rect id="_x0000_s2362" style="position:absolute;left:3201;top:2819;width:180;height:180" strokeweight=".25pt"/>
                <v:rect id="_x0000_s2363" style="position:absolute;left:3202;top:3003;width:180;height:180" strokeweight=".25pt"/>
              </v:group>
              <v:group id="_x0000_s2364" style="position:absolute;left:3141;top:1494;width:181;height:729" coordorigin="3441,2694" coordsize="181,729">
                <v:rect id="_x0000_s2365" style="position:absolute;left:3441;top:2694;width:180;height:180" strokeweight=".25pt"/>
                <v:rect id="_x0000_s2366" style="position:absolute;left:3441;top:2877;width:180;height:180" strokeweight=".25pt"/>
                <v:rect id="_x0000_s2367" style="position:absolute;left:3441;top:3059;width:180;height:180" strokeweight=".25pt"/>
                <v:rect id="_x0000_s2368" style="position:absolute;left:3442;top:3243;width:180;height:180" strokeweight=".25pt"/>
              </v:group>
              <v:group id="_x0000_s2369" style="position:absolute;left:3321;top:1494;width:181;height:729" coordorigin="3441,2694" coordsize="181,729">
                <v:rect id="_x0000_s2370" style="position:absolute;left:3441;top:2694;width:180;height:180" strokeweight=".25pt"/>
                <v:rect id="_x0000_s2371" style="position:absolute;left:3441;top:2877;width:180;height:180" strokeweight=".25pt"/>
                <v:rect id="_x0000_s2372" style="position:absolute;left:3441;top:3059;width:180;height:180" strokeweight=".25pt"/>
                <v:rect id="_x0000_s2373" style="position:absolute;left:3442;top:3243;width:180;height:180" strokeweight=".25pt"/>
              </v:group>
            </v:group>
            <v:rect id="_x0000_s2374" style="position:absolute;left:2349;top:8968;width:1980;height:1080" filled="f"/>
            <v:shape id="_x0000_s2375" style="position:absolute;left:2709;top:9330;width:1080;height:546;mso-position-horizontal:absolute;mso-position-vertical:absolute" coordsize="1080,546" path="m,l720,546,1080,1e" filled="f" strokeweight="1pt">
              <v:path arrowok="t"/>
            </v:shape>
          </v:group>
        </w:pict>
      </w:r>
    </w:p>
    <w:p w:rsidR="0055300B" w:rsidRPr="00ED0270" w:rsidRDefault="00ED0270" w:rsidP="00ED0270">
      <w:pPr>
        <w:numPr>
          <w:ilvl w:val="1"/>
          <w:numId w:val="7"/>
        </w:numPr>
        <w:tabs>
          <w:tab w:val="clear" w:pos="465"/>
          <w:tab w:val="num" w:pos="720"/>
        </w:tabs>
        <w:ind w:left="720" w:right="2473" w:hanging="720"/>
        <w:jc w:val="both"/>
        <w:rPr>
          <w:color w:val="000000"/>
          <w:spacing w:val="-5"/>
          <w:sz w:val="20"/>
          <w:szCs w:val="20"/>
        </w:rPr>
      </w:pPr>
      <w:r w:rsidRPr="00ED0270">
        <w:rPr>
          <w:color w:val="000000"/>
          <w:spacing w:val="-3"/>
          <w:sz w:val="20"/>
          <w:szCs w:val="20"/>
        </w:rPr>
        <w:t xml:space="preserve">Точка движется вдоль оси </w:t>
      </w:r>
      <w:r w:rsidRPr="00ED0270">
        <w:rPr>
          <w:i/>
          <w:iCs/>
          <w:color w:val="000000"/>
          <w:spacing w:val="-3"/>
          <w:sz w:val="20"/>
          <w:szCs w:val="20"/>
        </w:rPr>
        <w:t xml:space="preserve">х. </w:t>
      </w:r>
      <w:r w:rsidRPr="00ED0270">
        <w:rPr>
          <w:color w:val="000000"/>
          <w:spacing w:val="-3"/>
          <w:sz w:val="20"/>
          <w:szCs w:val="20"/>
        </w:rPr>
        <w:t xml:space="preserve">По графику </w:t>
      </w:r>
      <w:r w:rsidRPr="00ED0270">
        <w:rPr>
          <w:color w:val="000000"/>
          <w:spacing w:val="-4"/>
          <w:sz w:val="20"/>
          <w:szCs w:val="20"/>
        </w:rPr>
        <w:t xml:space="preserve">зависимости координаты от времени определить </w:t>
      </w:r>
      <w:r w:rsidRPr="00ED0270">
        <w:rPr>
          <w:color w:val="000000"/>
          <w:spacing w:val="1"/>
          <w:sz w:val="20"/>
          <w:szCs w:val="20"/>
        </w:rPr>
        <w:t xml:space="preserve">проекцию скорости движения точки на ось </w:t>
      </w:r>
      <w:r w:rsidRPr="00ED0270">
        <w:rPr>
          <w:i/>
          <w:iCs/>
          <w:color w:val="000000"/>
          <w:spacing w:val="1"/>
          <w:sz w:val="20"/>
          <w:szCs w:val="20"/>
        </w:rPr>
        <w:t xml:space="preserve">х </w:t>
      </w:r>
      <w:r w:rsidRPr="00ED0270">
        <w:rPr>
          <w:color w:val="000000"/>
          <w:spacing w:val="1"/>
          <w:sz w:val="20"/>
          <w:szCs w:val="20"/>
        </w:rPr>
        <w:t xml:space="preserve">в </w:t>
      </w:r>
      <w:r w:rsidRPr="00ED0270">
        <w:rPr>
          <w:color w:val="000000"/>
          <w:spacing w:val="-5"/>
          <w:sz w:val="20"/>
          <w:szCs w:val="20"/>
        </w:rPr>
        <w:t xml:space="preserve">момент времени </w:t>
      </w:r>
      <w:r w:rsidRPr="00ED0270">
        <w:rPr>
          <w:color w:val="000000"/>
          <w:spacing w:val="-5"/>
          <w:position w:val="-10"/>
          <w:sz w:val="20"/>
          <w:szCs w:val="20"/>
        </w:rPr>
        <w:object w:dxaOrig="540" w:dyaOrig="279">
          <v:shape id="_x0000_i1492" type="#_x0000_t75" style="width:27pt;height:14.25pt" o:ole="">
            <v:imagedata r:id="rId836" o:title=""/>
          </v:shape>
          <o:OLEObject Type="Embed" ProgID="Equation.DSMT4" ShapeID="_x0000_i1492" DrawAspect="Content" ObjectID="_1477290652" r:id="rId837"/>
        </w:object>
      </w:r>
      <w:r w:rsidRPr="00ED0270">
        <w:rPr>
          <w:color w:val="000000"/>
          <w:spacing w:val="-5"/>
          <w:sz w:val="20"/>
          <w:szCs w:val="20"/>
        </w:rPr>
        <w:t>.</w:t>
      </w:r>
    </w:p>
    <w:p w:rsidR="00ED0270" w:rsidRDefault="00ED0270" w:rsidP="00ED0270">
      <w:pPr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D0270" w:rsidRPr="00533218">
        <w:tc>
          <w:tcPr>
            <w:tcW w:w="1329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80" w:dyaOrig="279">
                <v:shape id="_x0000_i1493" type="#_x0000_t75" style="width:29.25pt;height:14.25pt" o:ole="">
                  <v:imagedata r:id="rId838" o:title=""/>
                </v:shape>
                <o:OLEObject Type="Embed" ProgID="Equation.DSMT4" ShapeID="_x0000_i1493" DrawAspect="Content" ObjectID="_1477290653" r:id="rId839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580" w:dyaOrig="279">
                <v:shape id="_x0000_i1494" type="#_x0000_t75" style="width:29.25pt;height:14.25pt" o:ole="">
                  <v:imagedata r:id="rId840" o:title=""/>
                </v:shape>
                <o:OLEObject Type="Embed" ProgID="Equation.DSMT4" ShapeID="_x0000_i1494" DrawAspect="Content" ObjectID="_1477290654" r:id="rId841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60" w:dyaOrig="279">
                <v:shape id="_x0000_i1495" type="#_x0000_t75" style="width:23.25pt;height:14.25pt" o:ole="">
                  <v:imagedata r:id="rId842" o:title=""/>
                </v:shape>
                <o:OLEObject Type="Embed" ProgID="Equation.DSMT4" ShapeID="_x0000_i1495" DrawAspect="Content" ObjectID="_1477290655" r:id="rId843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60" w:dyaOrig="279">
                <v:shape id="_x0000_i1496" type="#_x0000_t75" style="width:23.25pt;height:14.25pt" o:ole="">
                  <v:imagedata r:id="rId844" o:title=""/>
                </v:shape>
                <o:OLEObject Type="Embed" ProgID="Equation.DSMT4" ShapeID="_x0000_i1496" DrawAspect="Content" ObjectID="_1477290656" r:id="rId845"/>
              </w:objec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55300B">
              <w:rPr>
                <w:color w:val="000000"/>
                <w:spacing w:val="-5"/>
                <w:position w:val="-10"/>
                <w:sz w:val="20"/>
                <w:szCs w:val="20"/>
              </w:rPr>
              <w:object w:dxaOrig="460" w:dyaOrig="279">
                <v:shape id="_x0000_i1497" type="#_x0000_t75" style="width:23.25pt;height:14.25pt" o:ole="">
                  <v:imagedata r:id="rId846" o:title=""/>
                </v:shape>
                <o:OLEObject Type="Embed" ProgID="Equation.DSMT4" ShapeID="_x0000_i1497" DrawAspect="Content" ObjectID="_1477290657" r:id="rId847"/>
              </w:object>
            </w:r>
          </w:p>
        </w:tc>
      </w:tr>
    </w:tbl>
    <w:p w:rsidR="0055300B" w:rsidRDefault="0055300B" w:rsidP="00253D38">
      <w:pPr>
        <w:jc w:val="both"/>
        <w:rPr>
          <w:sz w:val="20"/>
          <w:szCs w:val="20"/>
        </w:rPr>
      </w:pPr>
    </w:p>
    <w:p w:rsidR="00ED0270" w:rsidRDefault="00ED0270" w:rsidP="00253D38">
      <w:pPr>
        <w:jc w:val="both"/>
        <w:rPr>
          <w:sz w:val="20"/>
          <w:szCs w:val="20"/>
        </w:rPr>
      </w:pPr>
    </w:p>
    <w:p w:rsidR="00253D38" w:rsidRDefault="00ED0270" w:rsidP="00ED0270">
      <w:pPr>
        <w:ind w:left="720" w:hanging="720"/>
        <w:jc w:val="both"/>
        <w:rPr>
          <w:color w:val="000000"/>
          <w:spacing w:val="-4"/>
          <w:sz w:val="20"/>
          <w:szCs w:val="20"/>
        </w:rPr>
      </w:pPr>
      <w:r w:rsidRPr="00ED0270">
        <w:rPr>
          <w:sz w:val="20"/>
          <w:szCs w:val="20"/>
        </w:rPr>
        <w:t>1.40.</w:t>
      </w:r>
      <w:r w:rsidRPr="00ED0270">
        <w:rPr>
          <w:sz w:val="20"/>
          <w:szCs w:val="20"/>
        </w:rPr>
        <w:tab/>
      </w:r>
      <w:r w:rsidRPr="00ED0270">
        <w:rPr>
          <w:color w:val="000000"/>
          <w:spacing w:val="-2"/>
          <w:sz w:val="20"/>
          <w:szCs w:val="20"/>
        </w:rPr>
        <w:t>Свободно падающее тело за последнюю секунду падения проходит путь</w:t>
      </w:r>
      <w:r>
        <w:rPr>
          <w:color w:val="000000"/>
          <w:spacing w:val="-2"/>
          <w:sz w:val="20"/>
          <w:szCs w:val="20"/>
        </w:rPr>
        <w:t xml:space="preserve"> </w:t>
      </w:r>
      <w:r w:rsidRPr="00ED0270">
        <w:rPr>
          <w:color w:val="000000"/>
          <w:spacing w:val="-4"/>
          <w:sz w:val="20"/>
          <w:szCs w:val="20"/>
        </w:rPr>
        <w:t>50 м. Како</w:t>
      </w:r>
      <w:r>
        <w:rPr>
          <w:color w:val="000000"/>
          <w:spacing w:val="-4"/>
          <w:sz w:val="20"/>
          <w:szCs w:val="20"/>
        </w:rPr>
        <w:t>во</w:t>
      </w:r>
      <w:r w:rsidRPr="00ED0270">
        <w:rPr>
          <w:color w:val="000000"/>
          <w:spacing w:val="-4"/>
          <w:sz w:val="20"/>
          <w:szCs w:val="20"/>
        </w:rPr>
        <w:t xml:space="preserve"> полное время падения?</w:t>
      </w:r>
    </w:p>
    <w:p w:rsidR="00ED0270" w:rsidRPr="00ED0270" w:rsidRDefault="00ED0270" w:rsidP="00ED0270">
      <w:pPr>
        <w:ind w:left="720" w:hanging="720"/>
        <w:jc w:val="both"/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D0270" w:rsidRPr="00533218">
        <w:tc>
          <w:tcPr>
            <w:tcW w:w="1329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4 с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 с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,5 с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6 с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6,5 с</w:t>
            </w:r>
          </w:p>
        </w:tc>
      </w:tr>
    </w:tbl>
    <w:p w:rsidR="00253D38" w:rsidRDefault="00253D38" w:rsidP="00533218">
      <w:pPr>
        <w:jc w:val="both"/>
        <w:rPr>
          <w:sz w:val="20"/>
          <w:szCs w:val="20"/>
        </w:rPr>
      </w:pPr>
    </w:p>
    <w:p w:rsidR="00253D38" w:rsidRPr="00ED0270" w:rsidRDefault="00ED0270" w:rsidP="00ED0270">
      <w:pPr>
        <w:ind w:left="720" w:hanging="720"/>
        <w:jc w:val="both"/>
        <w:rPr>
          <w:sz w:val="20"/>
          <w:szCs w:val="20"/>
        </w:rPr>
      </w:pPr>
      <w:r w:rsidRPr="00ED0270">
        <w:rPr>
          <w:sz w:val="20"/>
          <w:szCs w:val="20"/>
        </w:rPr>
        <w:lastRenderedPageBreak/>
        <w:t>1.41.</w:t>
      </w:r>
      <w:r w:rsidRPr="00ED0270">
        <w:rPr>
          <w:sz w:val="20"/>
          <w:szCs w:val="20"/>
        </w:rPr>
        <w:tab/>
      </w:r>
      <w:r w:rsidRPr="00ED0270">
        <w:rPr>
          <w:color w:val="000000"/>
          <w:spacing w:val="-4"/>
          <w:sz w:val="20"/>
          <w:szCs w:val="20"/>
        </w:rPr>
        <w:t>На какую высоту поднимется тело, брошенное с Земли вертикально вверх со скоростью 30 м/с за 2 секунды движения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ED0270" w:rsidRPr="00533218">
        <w:tc>
          <w:tcPr>
            <w:tcW w:w="1329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0 м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0 м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0 м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40 м</w:t>
            </w:r>
          </w:p>
        </w:tc>
        <w:tc>
          <w:tcPr>
            <w:tcW w:w="1330" w:type="dxa"/>
          </w:tcPr>
          <w:p w:rsidR="00ED0270" w:rsidRPr="00533218" w:rsidRDefault="00ED0270" w:rsidP="00ED0270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A2146B">
              <w:rPr>
                <w:color w:val="000000"/>
                <w:spacing w:val="-5"/>
                <w:sz w:val="20"/>
                <w:szCs w:val="20"/>
              </w:rPr>
              <w:t>60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="00A2146B">
              <w:rPr>
                <w:color w:val="000000"/>
                <w:spacing w:val="-5"/>
                <w:sz w:val="20"/>
                <w:szCs w:val="20"/>
              </w:rPr>
              <w:t>м</w:t>
            </w:r>
          </w:p>
        </w:tc>
      </w:tr>
    </w:tbl>
    <w:p w:rsidR="00253D38" w:rsidRDefault="00253D38" w:rsidP="00533218">
      <w:pPr>
        <w:jc w:val="both"/>
        <w:rPr>
          <w:sz w:val="20"/>
          <w:szCs w:val="20"/>
        </w:rPr>
      </w:pPr>
    </w:p>
    <w:p w:rsidR="00A2146B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2.</w:t>
      </w:r>
      <w:r w:rsidRPr="00A2146B">
        <w:rPr>
          <w:sz w:val="20"/>
          <w:szCs w:val="20"/>
        </w:rPr>
        <w:tab/>
      </w:r>
      <w:r w:rsidRPr="00A2146B">
        <w:rPr>
          <w:color w:val="000000"/>
          <w:sz w:val="20"/>
          <w:szCs w:val="20"/>
        </w:rPr>
        <w:t xml:space="preserve">На какую максимальную высоту поднимется тело, брошенное с Земли </w:t>
      </w:r>
      <w:r w:rsidRPr="00A2146B">
        <w:rPr>
          <w:color w:val="000000"/>
          <w:spacing w:val="-4"/>
          <w:sz w:val="20"/>
          <w:szCs w:val="20"/>
        </w:rPr>
        <w:t>вертикально вверх со скоростью 10 м/с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2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4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10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0 м</w:t>
            </w:r>
          </w:p>
        </w:tc>
      </w:tr>
    </w:tbl>
    <w:p w:rsidR="00253D38" w:rsidRDefault="00253D38" w:rsidP="00533218">
      <w:pPr>
        <w:jc w:val="both"/>
        <w:rPr>
          <w:sz w:val="20"/>
          <w:szCs w:val="20"/>
        </w:rPr>
      </w:pPr>
    </w:p>
    <w:p w:rsidR="00253D38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3.</w:t>
      </w:r>
      <w:r w:rsidRPr="00A2146B">
        <w:rPr>
          <w:sz w:val="20"/>
          <w:szCs w:val="20"/>
        </w:rPr>
        <w:tab/>
      </w:r>
      <w:r w:rsidRPr="00A2146B">
        <w:rPr>
          <w:color w:val="000000"/>
          <w:spacing w:val="-2"/>
          <w:sz w:val="20"/>
          <w:szCs w:val="20"/>
        </w:rPr>
        <w:t xml:space="preserve">Тело бросают со скоростью 10 м/с под углом 15° к горизонту. Дальность </w:t>
      </w:r>
      <w:r w:rsidRPr="00A2146B">
        <w:rPr>
          <w:color w:val="000000"/>
          <w:spacing w:val="-5"/>
          <w:sz w:val="20"/>
          <w:szCs w:val="20"/>
        </w:rPr>
        <w:t>полёта тела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2,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7,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10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5 м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A2146B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4.</w:t>
      </w:r>
      <w:r w:rsidRPr="00A2146B">
        <w:rPr>
          <w:sz w:val="20"/>
          <w:szCs w:val="20"/>
        </w:rPr>
        <w:tab/>
      </w:r>
      <w:r w:rsidRPr="00A2146B">
        <w:rPr>
          <w:color w:val="000000"/>
          <w:spacing w:val="4"/>
          <w:sz w:val="20"/>
          <w:szCs w:val="20"/>
        </w:rPr>
        <w:t xml:space="preserve">Тело бросают, со скоростью 20 м/с под углом 30° к горизонту. </w:t>
      </w:r>
      <w:r w:rsidRPr="00A2146B">
        <w:rPr>
          <w:color w:val="000000"/>
          <w:spacing w:val="-4"/>
          <w:sz w:val="20"/>
          <w:szCs w:val="20"/>
        </w:rPr>
        <w:t>Максимальная высота подъёма тела равна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0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7,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,5 м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A2146B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5.</w:t>
      </w:r>
      <w:r w:rsidRPr="00A2146B">
        <w:rPr>
          <w:sz w:val="20"/>
          <w:szCs w:val="20"/>
        </w:rPr>
        <w:tab/>
      </w:r>
      <w:r w:rsidRPr="00A2146B">
        <w:rPr>
          <w:color w:val="000000"/>
          <w:spacing w:val="2"/>
          <w:sz w:val="20"/>
          <w:szCs w:val="20"/>
        </w:rPr>
        <w:t xml:space="preserve">Тело бросают со скоростью 15 м/с под углом 30° к горизонту. Время </w:t>
      </w:r>
      <w:r w:rsidRPr="00A2146B">
        <w:rPr>
          <w:color w:val="000000"/>
          <w:spacing w:val="-4"/>
          <w:sz w:val="20"/>
          <w:szCs w:val="20"/>
        </w:rPr>
        <w:t>полёта до момента падения тела равно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 с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,5 с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 с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2,5 с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3 с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A2146B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6.</w:t>
      </w:r>
      <w:r w:rsidRPr="00A2146B">
        <w:rPr>
          <w:sz w:val="20"/>
          <w:szCs w:val="20"/>
        </w:rPr>
        <w:tab/>
      </w:r>
      <w:r w:rsidRPr="00A2146B">
        <w:rPr>
          <w:color w:val="000000"/>
          <w:spacing w:val="-5"/>
          <w:sz w:val="20"/>
          <w:szCs w:val="20"/>
        </w:rPr>
        <w:t xml:space="preserve">Материальная точка при равномерном движении по окружности радиуса </w:t>
      </w:r>
      <w:r w:rsidRPr="00A2146B">
        <w:rPr>
          <w:i/>
          <w:iCs/>
          <w:color w:val="000000"/>
          <w:spacing w:val="-5"/>
          <w:sz w:val="20"/>
          <w:szCs w:val="20"/>
          <w:lang w:val="en-US"/>
        </w:rPr>
        <w:t>R</w:t>
      </w:r>
      <w:r w:rsidRPr="00A2146B">
        <w:rPr>
          <w:i/>
          <w:iCs/>
          <w:color w:val="000000"/>
          <w:spacing w:val="-5"/>
          <w:sz w:val="20"/>
          <w:szCs w:val="20"/>
        </w:rPr>
        <w:t xml:space="preserve"> </w:t>
      </w:r>
      <w:r w:rsidRPr="00A2146B">
        <w:rPr>
          <w:color w:val="000000"/>
          <w:spacing w:val="-1"/>
          <w:sz w:val="20"/>
          <w:szCs w:val="20"/>
        </w:rPr>
        <w:t xml:space="preserve">за время </w:t>
      </w:r>
      <w:r w:rsidRPr="00A2146B">
        <w:rPr>
          <w:color w:val="000000"/>
          <w:spacing w:val="-1"/>
          <w:position w:val="-6"/>
          <w:sz w:val="20"/>
          <w:szCs w:val="20"/>
        </w:rPr>
        <w:object w:dxaOrig="139" w:dyaOrig="220">
          <v:shape id="_x0000_i1498" type="#_x0000_t75" style="width:6.75pt;height:11.25pt" o:ole="">
            <v:imagedata r:id="rId848" o:title=""/>
          </v:shape>
          <o:OLEObject Type="Embed" ProgID="Equation.DSMT4" ShapeID="_x0000_i1498" DrawAspect="Content" ObjectID="_1477290658" r:id="rId849"/>
        </w:object>
      </w:r>
      <w:r w:rsidRPr="00A2146B">
        <w:rPr>
          <w:color w:val="000000"/>
          <w:spacing w:val="-1"/>
          <w:sz w:val="20"/>
          <w:szCs w:val="20"/>
        </w:rPr>
        <w:t xml:space="preserve"> совершила </w:t>
      </w:r>
      <w:r w:rsidRPr="00A2146B">
        <w:rPr>
          <w:i/>
          <w:iCs/>
          <w:color w:val="000000"/>
          <w:spacing w:val="-1"/>
          <w:sz w:val="20"/>
          <w:szCs w:val="20"/>
        </w:rPr>
        <w:t xml:space="preserve">N </w:t>
      </w:r>
      <w:r w:rsidRPr="00A2146B">
        <w:rPr>
          <w:color w:val="000000"/>
          <w:spacing w:val="-1"/>
          <w:sz w:val="20"/>
          <w:szCs w:val="20"/>
        </w:rPr>
        <w:t xml:space="preserve">оборотов. Какое выражение определяет </w:t>
      </w:r>
      <w:r w:rsidRPr="00A2146B">
        <w:rPr>
          <w:color w:val="000000"/>
          <w:spacing w:val="-4"/>
          <w:sz w:val="20"/>
          <w:szCs w:val="20"/>
        </w:rPr>
        <w:t>центростремительное ускорение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A2146B">
              <w:rPr>
                <w:color w:val="000000"/>
                <w:spacing w:val="-5"/>
                <w:position w:val="-20"/>
                <w:sz w:val="20"/>
                <w:szCs w:val="20"/>
              </w:rPr>
              <w:object w:dxaOrig="560" w:dyaOrig="499">
                <v:shape id="_x0000_i1499" type="#_x0000_t75" style="width:27.75pt;height:24.75pt" o:ole="">
                  <v:imagedata r:id="rId850" o:title=""/>
                </v:shape>
                <o:OLEObject Type="Embed" ProgID="Equation.DSMT4" ShapeID="_x0000_i1499" DrawAspect="Content" ObjectID="_1477290659" r:id="rId851"/>
              </w:objec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2146B">
              <w:rPr>
                <w:color w:val="000000"/>
                <w:spacing w:val="-5"/>
                <w:position w:val="-20"/>
                <w:sz w:val="20"/>
                <w:szCs w:val="20"/>
              </w:rPr>
              <w:object w:dxaOrig="720" w:dyaOrig="520">
                <v:shape id="_x0000_i1500" type="#_x0000_t75" style="width:36pt;height:26.25pt" o:ole="">
                  <v:imagedata r:id="rId852" o:title=""/>
                </v:shape>
                <o:OLEObject Type="Embed" ProgID="Equation.DSMT4" ShapeID="_x0000_i1500" DrawAspect="Content" ObjectID="_1477290660" r:id="rId853"/>
              </w:objec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2146B">
              <w:rPr>
                <w:color w:val="000000"/>
                <w:spacing w:val="-5"/>
                <w:position w:val="-20"/>
                <w:sz w:val="20"/>
                <w:szCs w:val="20"/>
              </w:rPr>
              <w:object w:dxaOrig="440" w:dyaOrig="520">
                <v:shape id="_x0000_i1501" type="#_x0000_t75" style="width:21.75pt;height:26.25pt" o:ole="">
                  <v:imagedata r:id="rId854" o:title=""/>
                </v:shape>
                <o:OLEObject Type="Embed" ProgID="Equation.DSMT4" ShapeID="_x0000_i1501" DrawAspect="Content" ObjectID="_1477290661" r:id="rId855"/>
              </w:objec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A2146B">
              <w:rPr>
                <w:color w:val="000000"/>
                <w:spacing w:val="-5"/>
                <w:position w:val="-20"/>
                <w:sz w:val="20"/>
                <w:szCs w:val="20"/>
              </w:rPr>
              <w:object w:dxaOrig="440" w:dyaOrig="499">
                <v:shape id="_x0000_i1502" type="#_x0000_t75" style="width:21.75pt;height:24.75pt" o:ole="">
                  <v:imagedata r:id="rId856" o:title=""/>
                </v:shape>
                <o:OLEObject Type="Embed" ProgID="Equation.DSMT4" ShapeID="_x0000_i1502" DrawAspect="Content" ObjectID="_1477290662" r:id="rId857"/>
              </w:objec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A2146B">
              <w:rPr>
                <w:color w:val="000000"/>
                <w:spacing w:val="-5"/>
                <w:position w:val="-20"/>
                <w:sz w:val="20"/>
                <w:szCs w:val="20"/>
              </w:rPr>
              <w:object w:dxaOrig="720" w:dyaOrig="520">
                <v:shape id="_x0000_i1503" type="#_x0000_t75" style="width:36pt;height:26.25pt" o:ole="">
                  <v:imagedata r:id="rId858" o:title=""/>
                </v:shape>
                <o:OLEObject Type="Embed" ProgID="Equation.DSMT4" ShapeID="_x0000_i1503" DrawAspect="Content" ObjectID="_1477290663" r:id="rId859"/>
              </w:objec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A2146B" w:rsidRPr="00A2146B" w:rsidRDefault="00A2146B" w:rsidP="00A2146B">
      <w:pPr>
        <w:ind w:left="720" w:hanging="720"/>
        <w:jc w:val="both"/>
        <w:rPr>
          <w:sz w:val="20"/>
          <w:szCs w:val="20"/>
        </w:rPr>
      </w:pPr>
      <w:r w:rsidRPr="00A2146B">
        <w:rPr>
          <w:sz w:val="20"/>
          <w:szCs w:val="20"/>
        </w:rPr>
        <w:t>1.47.</w:t>
      </w:r>
      <w:r w:rsidRPr="00A2146B">
        <w:rPr>
          <w:sz w:val="20"/>
          <w:szCs w:val="20"/>
        </w:rPr>
        <w:tab/>
      </w:r>
      <w:r w:rsidRPr="00A2146B">
        <w:rPr>
          <w:color w:val="000000"/>
          <w:spacing w:val="-3"/>
          <w:sz w:val="20"/>
          <w:szCs w:val="20"/>
        </w:rPr>
        <w:t xml:space="preserve">Материальная точка равномерно движется по окружности, совершая два </w:t>
      </w:r>
      <w:r w:rsidRPr="00A2146B">
        <w:rPr>
          <w:color w:val="000000"/>
          <w:spacing w:val="-1"/>
          <w:sz w:val="20"/>
          <w:szCs w:val="20"/>
        </w:rPr>
        <w:t xml:space="preserve">оборота в секунду. Каков радиус окружности, если линейная скорость точки </w:t>
      </w:r>
      <w:r w:rsidRPr="00A2146B">
        <w:rPr>
          <w:color w:val="000000"/>
          <w:spacing w:val="-6"/>
          <w:sz w:val="20"/>
          <w:szCs w:val="20"/>
        </w:rPr>
        <w:t>3,14 м/с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A2146B" w:rsidRPr="00533218">
        <w:tc>
          <w:tcPr>
            <w:tcW w:w="1329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1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1,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2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0,5 м</w:t>
            </w:r>
          </w:p>
        </w:tc>
        <w:tc>
          <w:tcPr>
            <w:tcW w:w="1330" w:type="dxa"/>
          </w:tcPr>
          <w:p w:rsidR="00A2146B" w:rsidRPr="00533218" w:rsidRDefault="00A2146B" w:rsidP="00A2146B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0,25 м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3D42AD" w:rsidRDefault="003D42AD" w:rsidP="00533218">
      <w:pPr>
        <w:jc w:val="both"/>
        <w:rPr>
          <w:sz w:val="20"/>
          <w:szCs w:val="20"/>
        </w:rPr>
      </w:pPr>
    </w:p>
    <w:p w:rsidR="003D42AD" w:rsidRPr="003D42AD" w:rsidRDefault="004206F5" w:rsidP="003D42AD">
      <w:pPr>
        <w:ind w:left="720" w:hanging="720"/>
        <w:jc w:val="both"/>
        <w:rPr>
          <w:sz w:val="20"/>
          <w:szCs w:val="20"/>
        </w:rPr>
      </w:pPr>
      <w:r w:rsidRPr="003D42AD">
        <w:rPr>
          <w:sz w:val="20"/>
          <w:szCs w:val="20"/>
        </w:rPr>
        <w:t>1.48.</w:t>
      </w:r>
      <w:r w:rsidRPr="003D42AD">
        <w:rPr>
          <w:sz w:val="20"/>
          <w:szCs w:val="20"/>
        </w:rPr>
        <w:tab/>
      </w:r>
      <w:r w:rsidRPr="003D42AD">
        <w:rPr>
          <w:color w:val="000000"/>
          <w:spacing w:val="1"/>
          <w:w w:val="94"/>
          <w:sz w:val="20"/>
          <w:szCs w:val="20"/>
        </w:rPr>
        <w:t xml:space="preserve">Материальная точка движется по окружности с постоянной по величине </w:t>
      </w:r>
      <w:r w:rsidRPr="003D42AD">
        <w:rPr>
          <w:color w:val="000000"/>
          <w:w w:val="94"/>
          <w:sz w:val="20"/>
          <w:szCs w:val="20"/>
        </w:rPr>
        <w:t xml:space="preserve">скоростью. Линейную скорость точки увеличили в 2 раза, </w:t>
      </w:r>
      <w:r w:rsidR="003D42AD">
        <w:rPr>
          <w:color w:val="000000"/>
          <w:w w:val="94"/>
          <w:sz w:val="20"/>
          <w:szCs w:val="20"/>
        </w:rPr>
        <w:br/>
      </w:r>
      <w:r w:rsidRPr="003D42AD">
        <w:rPr>
          <w:color w:val="000000"/>
          <w:w w:val="94"/>
          <w:sz w:val="20"/>
          <w:szCs w:val="20"/>
        </w:rPr>
        <w:t xml:space="preserve">а период обращения </w:t>
      </w:r>
      <w:r w:rsidRPr="003D42AD">
        <w:rPr>
          <w:color w:val="000000"/>
          <w:spacing w:val="-1"/>
          <w:w w:val="94"/>
          <w:sz w:val="20"/>
          <w:szCs w:val="20"/>
        </w:rPr>
        <w:t>уменьшили в 2 раза. При этом центростремительное ускорение точки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19"/>
        <w:gridCol w:w="1320"/>
        <w:gridCol w:w="1296"/>
        <w:gridCol w:w="1357"/>
        <w:gridCol w:w="1357"/>
      </w:tblGrid>
      <w:tr w:rsidR="003D42AD" w:rsidRPr="00533218">
        <w:tc>
          <w:tcPr>
            <w:tcW w:w="1329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>
              <w:rPr>
                <w:color w:val="000000"/>
                <w:spacing w:val="-5"/>
                <w:sz w:val="20"/>
                <w:szCs w:val="20"/>
              </w:rPr>
              <w:t>Увеличилось в 4 раза</w: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Увеличилось в 2 раза</w: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>
              <w:rPr>
                <w:color w:val="000000"/>
                <w:spacing w:val="-5"/>
                <w:sz w:val="20"/>
                <w:szCs w:val="20"/>
              </w:rPr>
              <w:br/>
              <w:t>Не изменилось</w: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>
              <w:rPr>
                <w:color w:val="000000"/>
                <w:spacing w:val="-5"/>
                <w:sz w:val="20"/>
                <w:szCs w:val="20"/>
              </w:rPr>
              <w:t>Уменьшилось в 2 раза</w: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Уменьшилось в 4 раза</w:t>
            </w:r>
          </w:p>
        </w:tc>
      </w:tr>
    </w:tbl>
    <w:p w:rsidR="00873427" w:rsidRDefault="00873427" w:rsidP="00533218">
      <w:pPr>
        <w:jc w:val="both"/>
        <w:rPr>
          <w:sz w:val="20"/>
          <w:szCs w:val="20"/>
        </w:rPr>
      </w:pPr>
    </w:p>
    <w:p w:rsidR="00873427" w:rsidRPr="003D42AD" w:rsidRDefault="003D42AD" w:rsidP="003D42AD">
      <w:pPr>
        <w:ind w:left="720" w:hanging="720"/>
        <w:jc w:val="both"/>
        <w:rPr>
          <w:sz w:val="20"/>
          <w:szCs w:val="20"/>
        </w:rPr>
      </w:pPr>
      <w:r w:rsidRPr="003D42AD">
        <w:rPr>
          <w:sz w:val="20"/>
          <w:szCs w:val="20"/>
        </w:rPr>
        <w:lastRenderedPageBreak/>
        <w:t>1.49.</w:t>
      </w:r>
      <w:r w:rsidRPr="003D42AD">
        <w:rPr>
          <w:sz w:val="20"/>
          <w:szCs w:val="20"/>
        </w:rPr>
        <w:tab/>
      </w:r>
      <w:r w:rsidRPr="003D42AD">
        <w:rPr>
          <w:color w:val="000000"/>
          <w:spacing w:val="4"/>
          <w:w w:val="94"/>
          <w:sz w:val="20"/>
          <w:szCs w:val="20"/>
        </w:rPr>
        <w:t xml:space="preserve">Минутная стрелка ручных часов вдвое длиннее секундной. Каково </w:t>
      </w:r>
      <w:r w:rsidRPr="003D42AD">
        <w:rPr>
          <w:color w:val="000000"/>
          <w:spacing w:val="-1"/>
          <w:w w:val="94"/>
          <w:sz w:val="20"/>
          <w:szCs w:val="20"/>
        </w:rPr>
        <w:t>соотношение между линейными скоростями концов минутной (</w:t>
      </w:r>
      <w:r w:rsidRPr="003D42AD">
        <w:rPr>
          <w:color w:val="000000"/>
          <w:spacing w:val="-1"/>
          <w:w w:val="94"/>
          <w:position w:val="-10"/>
          <w:sz w:val="20"/>
          <w:szCs w:val="20"/>
        </w:rPr>
        <w:object w:dxaOrig="240" w:dyaOrig="279">
          <v:shape id="_x0000_i1504" type="#_x0000_t75" style="width:12pt;height:14.25pt" o:ole="">
            <v:imagedata r:id="rId860" o:title=""/>
          </v:shape>
          <o:OLEObject Type="Embed" ProgID="Equation.DSMT4" ShapeID="_x0000_i1504" DrawAspect="Content" ObjectID="_1477290664" r:id="rId861"/>
        </w:object>
      </w:r>
      <w:r w:rsidRPr="003D42AD">
        <w:rPr>
          <w:color w:val="000000"/>
          <w:spacing w:val="-1"/>
          <w:w w:val="94"/>
          <w:sz w:val="20"/>
          <w:szCs w:val="20"/>
        </w:rPr>
        <w:t>)</w:t>
      </w:r>
      <w:r w:rsidRPr="003D42AD">
        <w:rPr>
          <w:i/>
          <w:iCs/>
          <w:color w:val="000000"/>
          <w:spacing w:val="-1"/>
          <w:w w:val="94"/>
          <w:sz w:val="20"/>
          <w:szCs w:val="20"/>
        </w:rPr>
        <w:t xml:space="preserve"> </w:t>
      </w:r>
      <w:r>
        <w:rPr>
          <w:i/>
          <w:iCs/>
          <w:color w:val="000000"/>
          <w:spacing w:val="-1"/>
          <w:w w:val="94"/>
          <w:sz w:val="20"/>
          <w:szCs w:val="20"/>
        </w:rPr>
        <w:br/>
      </w:r>
      <w:r w:rsidRPr="003D42AD">
        <w:rPr>
          <w:color w:val="000000"/>
          <w:spacing w:val="-1"/>
          <w:w w:val="94"/>
          <w:sz w:val="20"/>
          <w:szCs w:val="20"/>
        </w:rPr>
        <w:t>и секундной (</w:t>
      </w:r>
      <w:r w:rsidRPr="003D42AD">
        <w:rPr>
          <w:color w:val="000000"/>
          <w:spacing w:val="-1"/>
          <w:w w:val="94"/>
          <w:position w:val="-10"/>
          <w:sz w:val="20"/>
          <w:szCs w:val="20"/>
        </w:rPr>
        <w:object w:dxaOrig="200" w:dyaOrig="279">
          <v:shape id="_x0000_i1505" type="#_x0000_t75" style="width:9.75pt;height:14.25pt" o:ole="">
            <v:imagedata r:id="rId862" o:title=""/>
          </v:shape>
          <o:OLEObject Type="Embed" ProgID="Equation.DSMT4" ShapeID="_x0000_i1505" DrawAspect="Content" ObjectID="_1477290665" r:id="rId863"/>
        </w:object>
      </w:r>
      <w:r w:rsidRPr="003D42AD">
        <w:rPr>
          <w:color w:val="000000"/>
          <w:spacing w:val="-1"/>
          <w:w w:val="94"/>
          <w:sz w:val="20"/>
          <w:szCs w:val="20"/>
        </w:rPr>
        <w:t>) стрелок?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3D42AD" w:rsidRPr="00533218">
        <w:tc>
          <w:tcPr>
            <w:tcW w:w="1329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3D42AD">
              <w:rPr>
                <w:color w:val="000000"/>
                <w:spacing w:val="-5"/>
                <w:position w:val="-10"/>
                <w:sz w:val="20"/>
                <w:szCs w:val="20"/>
              </w:rPr>
              <w:object w:dxaOrig="740" w:dyaOrig="279">
                <v:shape id="_x0000_i1506" type="#_x0000_t75" style="width:36.75pt;height:14.25pt" o:ole="">
                  <v:imagedata r:id="rId864" o:title=""/>
                </v:shape>
                <o:OLEObject Type="Embed" ProgID="Equation.DSMT4" ShapeID="_x0000_i1506" DrawAspect="Content" ObjectID="_1477290666" r:id="rId865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10"/>
                <w:sz w:val="20"/>
                <w:szCs w:val="20"/>
              </w:rPr>
              <w:object w:dxaOrig="740" w:dyaOrig="279">
                <v:shape id="_x0000_i1507" type="#_x0000_t75" style="width:36.75pt;height:14.25pt" o:ole="">
                  <v:imagedata r:id="rId866" o:title=""/>
                </v:shape>
                <o:OLEObject Type="Embed" ProgID="Equation.DSMT4" ShapeID="_x0000_i1507" DrawAspect="Content" ObjectID="_1477290667" r:id="rId867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10"/>
                <w:sz w:val="20"/>
                <w:szCs w:val="20"/>
              </w:rPr>
              <w:object w:dxaOrig="720" w:dyaOrig="279">
                <v:shape id="_x0000_i1508" type="#_x0000_t75" style="width:36pt;height:14.25pt" o:ole="">
                  <v:imagedata r:id="rId868" o:title=""/>
                </v:shape>
                <o:OLEObject Type="Embed" ProgID="Equation.DSMT4" ShapeID="_x0000_i1508" DrawAspect="Content" ObjectID="_1477290668" r:id="rId869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3D42AD">
              <w:rPr>
                <w:color w:val="000000"/>
                <w:spacing w:val="-5"/>
                <w:position w:val="-10"/>
                <w:sz w:val="20"/>
                <w:szCs w:val="20"/>
              </w:rPr>
              <w:object w:dxaOrig="740" w:dyaOrig="279">
                <v:shape id="_x0000_i1509" type="#_x0000_t75" style="width:36.75pt;height:14.25pt" o:ole="">
                  <v:imagedata r:id="rId870" o:title=""/>
                </v:shape>
                <o:OLEObject Type="Embed" ProgID="Equation.DSMT4" ShapeID="_x0000_i1509" DrawAspect="Content" ObjectID="_1477290669" r:id="rId871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10"/>
                <w:sz w:val="20"/>
                <w:szCs w:val="20"/>
              </w:rPr>
              <w:object w:dxaOrig="740" w:dyaOrig="279">
                <v:shape id="_x0000_i1510" type="#_x0000_t75" style="width:36.75pt;height:14.25pt" o:ole="">
                  <v:imagedata r:id="rId872" o:title=""/>
                </v:shape>
                <o:OLEObject Type="Embed" ProgID="Equation.DSMT4" ShapeID="_x0000_i1510" DrawAspect="Content" ObjectID="_1477290670" r:id="rId873"/>
              </w:object>
            </w:r>
          </w:p>
        </w:tc>
      </w:tr>
    </w:tbl>
    <w:p w:rsidR="003D42AD" w:rsidRDefault="003D42AD" w:rsidP="00533218">
      <w:pPr>
        <w:jc w:val="both"/>
        <w:rPr>
          <w:sz w:val="20"/>
          <w:szCs w:val="20"/>
        </w:rPr>
      </w:pPr>
    </w:p>
    <w:p w:rsidR="003D42AD" w:rsidRPr="003D42AD" w:rsidRDefault="003D42AD" w:rsidP="003D42AD">
      <w:pPr>
        <w:ind w:left="720" w:hanging="720"/>
        <w:jc w:val="both"/>
        <w:rPr>
          <w:sz w:val="20"/>
          <w:szCs w:val="20"/>
        </w:rPr>
      </w:pPr>
      <w:r w:rsidRPr="003D42AD">
        <w:rPr>
          <w:sz w:val="20"/>
          <w:szCs w:val="20"/>
        </w:rPr>
        <w:t>1.50.</w:t>
      </w:r>
      <w:r w:rsidRPr="003D42AD">
        <w:rPr>
          <w:sz w:val="20"/>
          <w:szCs w:val="20"/>
        </w:rPr>
        <w:tab/>
      </w:r>
      <w:r w:rsidRPr="003D42AD">
        <w:rPr>
          <w:color w:val="000000"/>
          <w:spacing w:val="3"/>
          <w:w w:val="94"/>
          <w:sz w:val="20"/>
          <w:szCs w:val="20"/>
        </w:rPr>
        <w:t xml:space="preserve">Линейная скорость поверхности Земли, соответствующей </w:t>
      </w:r>
      <w:r w:rsidRPr="003D42AD">
        <w:rPr>
          <w:color w:val="000000"/>
          <w:spacing w:val="3"/>
          <w:w w:val="94"/>
          <w:position w:val="-8"/>
          <w:sz w:val="20"/>
          <w:szCs w:val="20"/>
        </w:rPr>
        <w:object w:dxaOrig="180" w:dyaOrig="220">
          <v:shape id="_x0000_i1511" type="#_x0000_t75" style="width:9pt;height:11.25pt" o:ole="">
            <v:imagedata r:id="rId874" o:title=""/>
          </v:shape>
          <o:OLEObject Type="Embed" ProgID="Equation.DSMT4" ShapeID="_x0000_i1511" DrawAspect="Content" ObjectID="_1477290671" r:id="rId875"/>
        </w:object>
      </w:r>
      <w:r w:rsidRPr="003D42AD">
        <w:rPr>
          <w:color w:val="000000"/>
          <w:spacing w:val="3"/>
          <w:w w:val="94"/>
          <w:sz w:val="20"/>
          <w:szCs w:val="20"/>
        </w:rPr>
        <w:t xml:space="preserve"> градусов </w:t>
      </w:r>
      <w:r w:rsidRPr="003D42AD">
        <w:rPr>
          <w:color w:val="000000"/>
          <w:spacing w:val="5"/>
          <w:w w:val="94"/>
          <w:sz w:val="20"/>
          <w:szCs w:val="20"/>
        </w:rPr>
        <w:t xml:space="preserve">северной широты, угловая скорость которой </w:t>
      </w:r>
      <w:r w:rsidRPr="003D42AD">
        <w:rPr>
          <w:color w:val="000000"/>
          <w:spacing w:val="5"/>
          <w:w w:val="94"/>
          <w:position w:val="-6"/>
          <w:sz w:val="20"/>
          <w:szCs w:val="20"/>
        </w:rPr>
        <w:object w:dxaOrig="200" w:dyaOrig="200">
          <v:shape id="_x0000_i1512" type="#_x0000_t75" style="width:9.75pt;height:9.75pt" o:ole="">
            <v:imagedata r:id="rId876" o:title=""/>
          </v:shape>
          <o:OLEObject Type="Embed" ProgID="Equation.DSMT4" ShapeID="_x0000_i1512" DrawAspect="Content" ObjectID="_1477290672" r:id="rId877"/>
        </w:object>
      </w:r>
      <w:r w:rsidRPr="003D42AD">
        <w:rPr>
          <w:color w:val="000000"/>
          <w:spacing w:val="5"/>
          <w:w w:val="94"/>
          <w:sz w:val="20"/>
          <w:szCs w:val="20"/>
        </w:rPr>
        <w:t xml:space="preserve">, равна </w:t>
      </w:r>
      <w:r>
        <w:rPr>
          <w:color w:val="000000"/>
          <w:spacing w:val="5"/>
          <w:w w:val="94"/>
          <w:sz w:val="20"/>
          <w:szCs w:val="20"/>
        </w:rPr>
        <w:br/>
      </w:r>
      <w:r w:rsidRPr="003D42AD">
        <w:rPr>
          <w:color w:val="000000"/>
          <w:spacing w:val="5"/>
          <w:w w:val="94"/>
          <w:sz w:val="20"/>
          <w:szCs w:val="20"/>
        </w:rPr>
        <w:t>(</w:t>
      </w:r>
      <w:r w:rsidRPr="003D42AD">
        <w:rPr>
          <w:color w:val="000000"/>
          <w:spacing w:val="5"/>
          <w:w w:val="94"/>
          <w:position w:val="-4"/>
          <w:sz w:val="20"/>
          <w:szCs w:val="20"/>
        </w:rPr>
        <w:object w:dxaOrig="200" w:dyaOrig="220">
          <v:shape id="_x0000_i1513" type="#_x0000_t75" style="width:9.75pt;height:11.25pt" o:ole="">
            <v:imagedata r:id="rId878" o:title=""/>
          </v:shape>
          <o:OLEObject Type="Embed" ProgID="Equation.DSMT4" ShapeID="_x0000_i1513" DrawAspect="Content" ObjectID="_1477290673" r:id="rId879"/>
        </w:object>
      </w:r>
      <w:r w:rsidRPr="003D42AD">
        <w:rPr>
          <w:color w:val="000000"/>
          <w:spacing w:val="5"/>
          <w:w w:val="94"/>
          <w:sz w:val="20"/>
          <w:szCs w:val="20"/>
        </w:rPr>
        <w:t xml:space="preserve"> </w:t>
      </w:r>
      <w:r>
        <w:rPr>
          <w:color w:val="000000"/>
          <w:spacing w:val="5"/>
          <w:w w:val="94"/>
          <w:sz w:val="20"/>
          <w:szCs w:val="20"/>
        </w:rPr>
        <w:t>–</w:t>
      </w:r>
      <w:r w:rsidRPr="003D42AD">
        <w:rPr>
          <w:color w:val="000000"/>
          <w:spacing w:val="5"/>
          <w:w w:val="94"/>
          <w:sz w:val="20"/>
          <w:szCs w:val="20"/>
        </w:rPr>
        <w:t xml:space="preserve"> радиус Земли, </w:t>
      </w:r>
      <w:r w:rsidRPr="003D42AD">
        <w:rPr>
          <w:i/>
          <w:iCs/>
          <w:color w:val="000000"/>
          <w:spacing w:val="5"/>
          <w:w w:val="94"/>
          <w:sz w:val="20"/>
          <w:szCs w:val="20"/>
        </w:rPr>
        <w:t xml:space="preserve">Т </w:t>
      </w:r>
      <w:r>
        <w:rPr>
          <w:i/>
          <w:iCs/>
          <w:color w:val="000000"/>
          <w:spacing w:val="5"/>
          <w:w w:val="94"/>
          <w:sz w:val="20"/>
          <w:szCs w:val="20"/>
        </w:rPr>
        <w:t>–</w:t>
      </w:r>
      <w:r w:rsidRPr="003D42AD">
        <w:rPr>
          <w:i/>
          <w:iCs/>
          <w:color w:val="000000"/>
          <w:spacing w:val="5"/>
          <w:w w:val="94"/>
          <w:sz w:val="20"/>
          <w:szCs w:val="20"/>
        </w:rPr>
        <w:t xml:space="preserve"> </w:t>
      </w:r>
      <w:r w:rsidRPr="003D42AD">
        <w:rPr>
          <w:color w:val="000000"/>
          <w:spacing w:val="5"/>
          <w:w w:val="94"/>
          <w:sz w:val="20"/>
          <w:szCs w:val="20"/>
        </w:rPr>
        <w:t>период</w:t>
      </w:r>
      <w:r>
        <w:rPr>
          <w:color w:val="000000"/>
          <w:spacing w:val="5"/>
          <w:w w:val="94"/>
          <w:sz w:val="20"/>
          <w:szCs w:val="20"/>
        </w:rPr>
        <w:t xml:space="preserve"> </w:t>
      </w:r>
      <w:r w:rsidRPr="003D42AD">
        <w:rPr>
          <w:color w:val="000000"/>
          <w:spacing w:val="-1"/>
          <w:w w:val="94"/>
          <w:sz w:val="20"/>
          <w:szCs w:val="20"/>
        </w:rPr>
        <w:t>суточного обращения):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329"/>
        <w:gridCol w:w="1330"/>
        <w:gridCol w:w="1330"/>
        <w:gridCol w:w="1330"/>
        <w:gridCol w:w="1330"/>
      </w:tblGrid>
      <w:tr w:rsidR="003D42AD" w:rsidRPr="00533218">
        <w:tc>
          <w:tcPr>
            <w:tcW w:w="1329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1). </w:t>
            </w:r>
            <w:r w:rsidRPr="003D42AD">
              <w:rPr>
                <w:color w:val="000000"/>
                <w:spacing w:val="-5"/>
                <w:position w:val="-22"/>
                <w:sz w:val="20"/>
                <w:szCs w:val="20"/>
              </w:rPr>
              <w:object w:dxaOrig="480" w:dyaOrig="520">
                <v:shape id="_x0000_i1514" type="#_x0000_t75" style="width:24pt;height:26.25pt" o:ole="">
                  <v:imagedata r:id="rId880" o:title=""/>
                </v:shape>
                <o:OLEObject Type="Embed" ProgID="Equation.DSMT4" ShapeID="_x0000_i1514" DrawAspect="Content" ObjectID="_1477290674" r:id="rId881"/>
              </w:object>
            </w:r>
          </w:p>
        </w:tc>
        <w:tc>
          <w:tcPr>
            <w:tcW w:w="1330" w:type="dxa"/>
            <w:vAlign w:val="center"/>
          </w:tcPr>
          <w:p w:rsidR="003D42AD" w:rsidRPr="00533218" w:rsidRDefault="003D42AD" w:rsidP="001972A1">
            <w:pPr>
              <w:jc w:val="center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2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8"/>
                <w:sz w:val="20"/>
                <w:szCs w:val="20"/>
              </w:rPr>
              <w:object w:dxaOrig="700" w:dyaOrig="260">
                <v:shape id="_x0000_i1515" type="#_x0000_t75" style="width:35.25pt;height:12.75pt" o:ole="">
                  <v:imagedata r:id="rId882" o:title=""/>
                </v:shape>
                <o:OLEObject Type="Embed" ProgID="Equation.DSMT4" ShapeID="_x0000_i1515" DrawAspect="Content" ObjectID="_1477290675" r:id="rId883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3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22"/>
                <w:sz w:val="20"/>
                <w:szCs w:val="20"/>
              </w:rPr>
              <w:object w:dxaOrig="700" w:dyaOrig="520">
                <v:shape id="_x0000_i1516" type="#_x0000_t75" style="width:35.25pt;height:26.25pt" o:ole="">
                  <v:imagedata r:id="rId884" o:title=""/>
                </v:shape>
                <o:OLEObject Type="Embed" ProgID="Equation.DSMT4" ShapeID="_x0000_i1516" DrawAspect="Content" ObjectID="_1477290676" r:id="rId885"/>
              </w:object>
            </w:r>
          </w:p>
        </w:tc>
        <w:tc>
          <w:tcPr>
            <w:tcW w:w="1330" w:type="dxa"/>
          </w:tcPr>
          <w:p w:rsidR="003D42AD" w:rsidRPr="00533218" w:rsidRDefault="003D42AD" w:rsidP="003D42AD">
            <w:pPr>
              <w:jc w:val="both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 xml:space="preserve">4). </w:t>
            </w:r>
            <w:r w:rsidRPr="003D42AD">
              <w:rPr>
                <w:color w:val="000000"/>
                <w:spacing w:val="-5"/>
                <w:position w:val="-22"/>
                <w:sz w:val="20"/>
                <w:szCs w:val="20"/>
              </w:rPr>
              <w:object w:dxaOrig="680" w:dyaOrig="520">
                <v:shape id="_x0000_i1517" type="#_x0000_t75" style="width:33.75pt;height:26.25pt" o:ole="">
                  <v:imagedata r:id="rId886" o:title=""/>
                </v:shape>
                <o:OLEObject Type="Embed" ProgID="Equation.DSMT4" ShapeID="_x0000_i1517" DrawAspect="Content" ObjectID="_1477290677" r:id="rId887"/>
              </w:object>
            </w:r>
          </w:p>
        </w:tc>
        <w:tc>
          <w:tcPr>
            <w:tcW w:w="1330" w:type="dxa"/>
            <w:vAlign w:val="center"/>
          </w:tcPr>
          <w:p w:rsidR="003D42AD" w:rsidRPr="00533218" w:rsidRDefault="003D42AD" w:rsidP="001972A1">
            <w:pPr>
              <w:jc w:val="center"/>
              <w:rPr>
                <w:color w:val="000000"/>
                <w:spacing w:val="-5"/>
                <w:sz w:val="20"/>
                <w:szCs w:val="20"/>
              </w:rPr>
            </w:pPr>
            <w:r w:rsidRPr="00533218">
              <w:rPr>
                <w:color w:val="000000"/>
                <w:spacing w:val="-5"/>
                <w:sz w:val="20"/>
                <w:szCs w:val="20"/>
              </w:rPr>
              <w:t>5).</w:t>
            </w:r>
            <w:r>
              <w:rPr>
                <w:color w:val="000000"/>
                <w:spacing w:val="-5"/>
                <w:sz w:val="20"/>
                <w:szCs w:val="20"/>
              </w:rPr>
              <w:t xml:space="preserve"> </w:t>
            </w:r>
            <w:r w:rsidRPr="003D42AD">
              <w:rPr>
                <w:color w:val="000000"/>
                <w:spacing w:val="-5"/>
                <w:position w:val="-8"/>
                <w:sz w:val="20"/>
                <w:szCs w:val="20"/>
              </w:rPr>
              <w:object w:dxaOrig="760" w:dyaOrig="260">
                <v:shape id="_x0000_i1518" type="#_x0000_t75" style="width:38.25pt;height:12.75pt" o:ole="">
                  <v:imagedata r:id="rId888" o:title=""/>
                </v:shape>
                <o:OLEObject Type="Embed" ProgID="Equation.DSMT4" ShapeID="_x0000_i1518" DrawAspect="Content" ObjectID="_1477290678" r:id="rId889"/>
              </w:object>
            </w:r>
          </w:p>
        </w:tc>
      </w:tr>
    </w:tbl>
    <w:p w:rsidR="003D42AD" w:rsidRDefault="003D42AD" w:rsidP="00533218">
      <w:pPr>
        <w:jc w:val="both"/>
        <w:rPr>
          <w:sz w:val="20"/>
          <w:szCs w:val="20"/>
        </w:rPr>
      </w:pPr>
    </w:p>
    <w:p w:rsidR="00533218" w:rsidRDefault="00533218" w:rsidP="00533218">
      <w:pPr>
        <w:jc w:val="both"/>
        <w:rPr>
          <w:sz w:val="20"/>
          <w:szCs w:val="20"/>
        </w:rPr>
      </w:pPr>
    </w:p>
    <w:p w:rsidR="00E76BA4" w:rsidRDefault="00D9643F" w:rsidP="00D20113">
      <w:pPr>
        <w:rPr>
          <w:b/>
          <w:sz w:val="20"/>
          <w:szCs w:val="20"/>
        </w:rPr>
      </w:pPr>
      <w:r>
        <w:rPr>
          <w:b/>
          <w:sz w:val="20"/>
          <w:szCs w:val="20"/>
        </w:rPr>
        <w:t>1</w:t>
      </w:r>
      <w:r w:rsidR="004E1E58" w:rsidRPr="00F911A9">
        <w:rPr>
          <w:b/>
          <w:sz w:val="20"/>
          <w:szCs w:val="20"/>
        </w:rPr>
        <w:t>.</w:t>
      </w:r>
      <w:r w:rsidR="004E1E58">
        <w:rPr>
          <w:b/>
          <w:sz w:val="20"/>
          <w:szCs w:val="20"/>
        </w:rPr>
        <w:t>9</w:t>
      </w:r>
      <w:r w:rsidR="004E1E58" w:rsidRPr="00F911A9">
        <w:rPr>
          <w:b/>
          <w:sz w:val="20"/>
          <w:szCs w:val="20"/>
        </w:rPr>
        <w:t>.</w:t>
      </w:r>
      <w:r w:rsidR="004E1E58" w:rsidRPr="00F911A9">
        <w:rPr>
          <w:b/>
          <w:sz w:val="20"/>
          <w:szCs w:val="20"/>
        </w:rPr>
        <w:tab/>
      </w:r>
      <w:r w:rsidR="004E1E58">
        <w:rPr>
          <w:b/>
          <w:sz w:val="20"/>
          <w:szCs w:val="20"/>
        </w:rPr>
        <w:t>Зада</w:t>
      </w:r>
      <w:r w:rsidR="00515ACA">
        <w:rPr>
          <w:b/>
          <w:sz w:val="20"/>
          <w:szCs w:val="20"/>
        </w:rPr>
        <w:t>чи для самостоятельного решения</w:t>
      </w:r>
    </w:p>
    <w:p w:rsidR="004E1E58" w:rsidRDefault="004E1E58" w:rsidP="00D20113">
      <w:pPr>
        <w:rPr>
          <w:b/>
          <w:sz w:val="20"/>
          <w:szCs w:val="20"/>
        </w:rPr>
      </w:pP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color w:val="000000"/>
          <w:spacing w:val="-5"/>
          <w:sz w:val="20"/>
          <w:szCs w:val="20"/>
        </w:rPr>
      </w:pPr>
      <w:r w:rsidRPr="00DE77F0">
        <w:rPr>
          <w:color w:val="000000"/>
          <w:spacing w:val="-5"/>
          <w:sz w:val="20"/>
          <w:szCs w:val="20"/>
        </w:rPr>
        <w:t xml:space="preserve">Из пункта </w:t>
      </w:r>
      <w:r w:rsidRPr="00DE77F0">
        <w:rPr>
          <w:i/>
          <w:iCs/>
          <w:color w:val="000000"/>
          <w:spacing w:val="-5"/>
          <w:sz w:val="20"/>
          <w:szCs w:val="20"/>
        </w:rPr>
        <w:t xml:space="preserve">А </w:t>
      </w:r>
      <w:r w:rsidRPr="00DE77F0">
        <w:rPr>
          <w:color w:val="000000"/>
          <w:spacing w:val="-5"/>
          <w:sz w:val="20"/>
          <w:szCs w:val="20"/>
        </w:rPr>
        <w:t xml:space="preserve">со скоростью 60 км/ч выехал мотоциклист. Через 0,5 ч велел за </w:t>
      </w:r>
      <w:r w:rsidRPr="00DE77F0">
        <w:rPr>
          <w:color w:val="000000"/>
          <w:spacing w:val="-2"/>
          <w:sz w:val="20"/>
          <w:szCs w:val="20"/>
        </w:rPr>
        <w:t xml:space="preserve">ним выехала автомашина, скорость которой 80 км/ч. На каком расстоянии от </w:t>
      </w:r>
      <w:r w:rsidRPr="00DE77F0">
        <w:rPr>
          <w:color w:val="000000"/>
          <w:spacing w:val="-5"/>
          <w:sz w:val="20"/>
          <w:szCs w:val="20"/>
        </w:rPr>
        <w:t xml:space="preserve">пункта </w:t>
      </w:r>
      <w:r w:rsidRPr="00DE77F0">
        <w:rPr>
          <w:i/>
          <w:iCs/>
          <w:color w:val="000000"/>
          <w:spacing w:val="-5"/>
          <w:sz w:val="20"/>
          <w:szCs w:val="20"/>
        </w:rPr>
        <w:t xml:space="preserve">А </w:t>
      </w:r>
      <w:r w:rsidRPr="00DE77F0">
        <w:rPr>
          <w:color w:val="000000"/>
          <w:spacing w:val="-5"/>
          <w:sz w:val="20"/>
          <w:szCs w:val="20"/>
        </w:rPr>
        <w:t>догонит автомашина мотоциклиста?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z w:val="20"/>
          <w:szCs w:val="20"/>
        </w:rPr>
        <w:t xml:space="preserve">Навстречу друг другу идут пассажирский поезд со скоростью 90 км/ч и скорый поезд со скоростью 120 км/ч. Расстояние между поездами 70 км. На </w:t>
      </w:r>
      <w:r w:rsidRPr="00DE77F0">
        <w:rPr>
          <w:color w:val="000000"/>
          <w:spacing w:val="-3"/>
          <w:sz w:val="20"/>
          <w:szCs w:val="20"/>
        </w:rPr>
        <w:t>каком расстояний от скорого поезда должен находиться разъезд, чтобы поезда</w:t>
      </w:r>
      <w:r>
        <w:rPr>
          <w:color w:val="000000"/>
          <w:spacing w:val="-3"/>
          <w:sz w:val="20"/>
          <w:szCs w:val="20"/>
        </w:rPr>
        <w:t xml:space="preserve"> </w:t>
      </w:r>
      <w:r w:rsidRPr="00DE77F0">
        <w:rPr>
          <w:color w:val="000000"/>
          <w:spacing w:val="-5"/>
          <w:sz w:val="20"/>
          <w:szCs w:val="20"/>
        </w:rPr>
        <w:t>разошлись без остановки?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z w:val="20"/>
          <w:szCs w:val="20"/>
        </w:rPr>
        <w:t xml:space="preserve">Две вагонетки катятся навстречу друг другу. Скорость одной вагонетки </w:t>
      </w:r>
      <w:r w:rsidRPr="00DE77F0">
        <w:rPr>
          <w:color w:val="000000"/>
          <w:spacing w:val="-3"/>
          <w:sz w:val="20"/>
          <w:szCs w:val="20"/>
        </w:rPr>
        <w:t xml:space="preserve">0,3 м/с. Определить скорость второй вагонетки, если за 30 с они сблизились на </w:t>
      </w:r>
      <w:r w:rsidRPr="00DE77F0">
        <w:rPr>
          <w:color w:val="000000"/>
          <w:spacing w:val="-7"/>
          <w:sz w:val="20"/>
          <w:szCs w:val="20"/>
        </w:rPr>
        <w:t>24 м.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pacing w:val="2"/>
          <w:sz w:val="20"/>
          <w:szCs w:val="20"/>
        </w:rPr>
        <w:t xml:space="preserve">Из точек </w:t>
      </w:r>
      <w:r w:rsidRPr="00DE77F0">
        <w:rPr>
          <w:i/>
          <w:iCs/>
          <w:color w:val="000000"/>
          <w:spacing w:val="2"/>
          <w:sz w:val="20"/>
          <w:szCs w:val="20"/>
        </w:rPr>
        <w:t xml:space="preserve">А </w:t>
      </w:r>
      <w:r w:rsidRPr="00DE77F0">
        <w:rPr>
          <w:color w:val="000000"/>
          <w:spacing w:val="2"/>
          <w:sz w:val="20"/>
          <w:szCs w:val="20"/>
        </w:rPr>
        <w:t xml:space="preserve">и </w:t>
      </w:r>
      <w:r w:rsidRPr="00DE77F0">
        <w:rPr>
          <w:i/>
          <w:color w:val="000000"/>
          <w:spacing w:val="2"/>
          <w:sz w:val="20"/>
          <w:szCs w:val="20"/>
        </w:rPr>
        <w:t>В</w:t>
      </w:r>
      <w:r w:rsidRPr="00DE77F0">
        <w:rPr>
          <w:color w:val="000000"/>
          <w:spacing w:val="2"/>
          <w:sz w:val="20"/>
          <w:szCs w:val="20"/>
        </w:rPr>
        <w:t xml:space="preserve">, находящихся на расстоянии 5 м, в одном направлении </w:t>
      </w:r>
      <w:r w:rsidRPr="00DE77F0">
        <w:rPr>
          <w:color w:val="000000"/>
          <w:spacing w:val="-2"/>
          <w:sz w:val="20"/>
          <w:szCs w:val="20"/>
        </w:rPr>
        <w:t xml:space="preserve">начали двигаться два шарика. Скорость одного шарика 2 м/с, другого 1,5 м/с. </w:t>
      </w:r>
      <w:r w:rsidRPr="00DE77F0">
        <w:rPr>
          <w:color w:val="000000"/>
          <w:spacing w:val="-3"/>
          <w:sz w:val="20"/>
          <w:szCs w:val="20"/>
        </w:rPr>
        <w:t>На каком расстоянии от</w:t>
      </w:r>
      <w:r>
        <w:rPr>
          <w:color w:val="000000"/>
          <w:spacing w:val="-3"/>
          <w:sz w:val="20"/>
          <w:szCs w:val="20"/>
        </w:rPr>
        <w:t xml:space="preserve"> </w:t>
      </w:r>
      <w:r w:rsidRPr="00DE77F0">
        <w:rPr>
          <w:color w:val="000000"/>
          <w:spacing w:val="-3"/>
          <w:sz w:val="20"/>
          <w:szCs w:val="20"/>
        </w:rPr>
        <w:t>точки</w:t>
      </w:r>
      <w:r>
        <w:rPr>
          <w:color w:val="000000"/>
          <w:spacing w:val="-3"/>
          <w:sz w:val="20"/>
          <w:szCs w:val="20"/>
        </w:rPr>
        <w:t xml:space="preserve"> </w:t>
      </w:r>
      <w:r w:rsidRPr="00DE77F0">
        <w:rPr>
          <w:i/>
          <w:color w:val="000000"/>
          <w:spacing w:val="-3"/>
          <w:sz w:val="20"/>
          <w:szCs w:val="20"/>
        </w:rPr>
        <w:t>А</w:t>
      </w:r>
      <w:r w:rsidRPr="00DE77F0">
        <w:rPr>
          <w:color w:val="000000"/>
          <w:spacing w:val="-3"/>
          <w:sz w:val="20"/>
          <w:szCs w:val="20"/>
        </w:rPr>
        <w:t xml:space="preserve"> произойдет столкновение?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pacing w:val="-3"/>
          <w:sz w:val="20"/>
          <w:szCs w:val="20"/>
        </w:rPr>
        <w:t xml:space="preserve">Водитель легкового автомобиля начинает обгон трейлера при скорости 90 </w:t>
      </w:r>
      <w:r w:rsidRPr="00DE77F0">
        <w:rPr>
          <w:color w:val="000000"/>
          <w:spacing w:val="7"/>
          <w:sz w:val="20"/>
          <w:szCs w:val="20"/>
        </w:rPr>
        <w:t xml:space="preserve">км/ч в тот момент времени, когда расстояние между машинами 20 м, и </w:t>
      </w:r>
      <w:r w:rsidRPr="00DE77F0">
        <w:rPr>
          <w:color w:val="000000"/>
          <w:spacing w:val="-4"/>
          <w:sz w:val="20"/>
          <w:szCs w:val="20"/>
        </w:rPr>
        <w:t xml:space="preserve">перестраивается в прежний ряд, когда расстояние между машинами стало 15 м. </w:t>
      </w:r>
      <w:r w:rsidRPr="00DE77F0">
        <w:rPr>
          <w:color w:val="000000"/>
          <w:spacing w:val="-2"/>
          <w:sz w:val="20"/>
          <w:szCs w:val="20"/>
        </w:rPr>
        <w:t xml:space="preserve">Определить время, за которое водитель автомобиля обогнал трейлер, </w:t>
      </w:r>
      <w:r w:rsidRPr="00DE77F0">
        <w:rPr>
          <w:color w:val="000000"/>
          <w:spacing w:val="-3"/>
          <w:sz w:val="20"/>
          <w:szCs w:val="20"/>
        </w:rPr>
        <w:t xml:space="preserve">движущийся со скоростью 72 км/ч. Длина легкового автомобиля 4 м, </w:t>
      </w:r>
      <w:r>
        <w:rPr>
          <w:color w:val="000000"/>
          <w:spacing w:val="-3"/>
          <w:sz w:val="20"/>
          <w:szCs w:val="20"/>
        </w:rPr>
        <w:br/>
      </w:r>
      <w:r w:rsidRPr="00DE77F0">
        <w:rPr>
          <w:color w:val="000000"/>
          <w:spacing w:val="-3"/>
          <w:sz w:val="20"/>
          <w:szCs w:val="20"/>
        </w:rPr>
        <w:t xml:space="preserve">трейлера </w:t>
      </w:r>
      <w:r w:rsidRPr="00DE77F0">
        <w:rPr>
          <w:i/>
          <w:iCs/>
          <w:color w:val="000000"/>
          <w:spacing w:val="17"/>
          <w:sz w:val="20"/>
          <w:szCs w:val="20"/>
        </w:rPr>
        <w:t>-</w:t>
      </w:r>
      <w:r w:rsidRPr="00DE77F0">
        <w:rPr>
          <w:sz w:val="20"/>
          <w:szCs w:val="20"/>
        </w:rPr>
        <w:t>16</w:t>
      </w:r>
      <w:r w:rsidRPr="00DE77F0">
        <w:rPr>
          <w:iCs/>
          <w:color w:val="000000"/>
          <w:spacing w:val="17"/>
          <w:sz w:val="20"/>
          <w:szCs w:val="20"/>
        </w:rPr>
        <w:t xml:space="preserve"> м</w:t>
      </w:r>
      <w:r w:rsidRPr="00DE77F0">
        <w:rPr>
          <w:i/>
          <w:iCs/>
          <w:color w:val="000000"/>
          <w:spacing w:val="17"/>
          <w:sz w:val="20"/>
          <w:szCs w:val="20"/>
        </w:rPr>
        <w:t>.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pacing w:val="-2"/>
          <w:sz w:val="20"/>
          <w:szCs w:val="20"/>
        </w:rPr>
        <w:t xml:space="preserve">Пассажир поднимается по неподвижному эскалатору метрополитена за 3 </w:t>
      </w:r>
      <w:r w:rsidRPr="00DE77F0">
        <w:rPr>
          <w:color w:val="000000"/>
          <w:spacing w:val="-3"/>
          <w:sz w:val="20"/>
          <w:szCs w:val="20"/>
        </w:rPr>
        <w:t xml:space="preserve">мин, а по движущемуся вверх эскалатору за </w:t>
      </w:r>
      <w:r>
        <w:rPr>
          <w:color w:val="000000"/>
          <w:spacing w:val="-3"/>
          <w:sz w:val="20"/>
          <w:szCs w:val="20"/>
        </w:rPr>
        <w:br/>
      </w:r>
      <w:r w:rsidRPr="00DE77F0">
        <w:rPr>
          <w:color w:val="000000"/>
          <w:spacing w:val="-3"/>
          <w:sz w:val="20"/>
          <w:szCs w:val="20"/>
        </w:rPr>
        <w:t xml:space="preserve">2 мин. За какое время поднимется </w:t>
      </w:r>
      <w:r w:rsidRPr="00DE77F0">
        <w:rPr>
          <w:color w:val="000000"/>
          <w:spacing w:val="-4"/>
          <w:sz w:val="20"/>
          <w:szCs w:val="20"/>
        </w:rPr>
        <w:t>пассажир по эскалатору, движущемуся с той же скоростью вниз?</w:t>
      </w:r>
    </w:p>
    <w:p w:rsidR="00DE77F0" w:rsidRPr="00DE77F0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E77F0">
        <w:rPr>
          <w:color w:val="000000"/>
          <w:spacing w:val="4"/>
          <w:sz w:val="20"/>
          <w:szCs w:val="20"/>
        </w:rPr>
        <w:t xml:space="preserve">Эскалатор метро спускает идущего по нему человека за 1 мин. Если </w:t>
      </w:r>
      <w:r w:rsidRPr="00DE77F0">
        <w:rPr>
          <w:color w:val="000000"/>
          <w:spacing w:val="1"/>
          <w:sz w:val="20"/>
          <w:szCs w:val="20"/>
        </w:rPr>
        <w:t xml:space="preserve">человек  будет двигаться  относительно эскалатора вдвое быстрее, то он спустится за 45 с. Сколько времени будет спускаться человек, стоящий на </w:t>
      </w:r>
      <w:r w:rsidRPr="00DE77F0">
        <w:rPr>
          <w:color w:val="000000"/>
          <w:spacing w:val="-4"/>
          <w:sz w:val="20"/>
          <w:szCs w:val="20"/>
        </w:rPr>
        <w:t>эскалаторе?</w:t>
      </w:r>
    </w:p>
    <w:p w:rsidR="00DE77F0" w:rsidRPr="00AE1EE5" w:rsidRDefault="00DE77F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-1"/>
          <w:sz w:val="20"/>
          <w:szCs w:val="20"/>
        </w:rPr>
        <w:t xml:space="preserve">Два человека одновременно вступают на эскалатор с противоположных </w:t>
      </w:r>
      <w:r w:rsidRPr="00AE1EE5">
        <w:rPr>
          <w:color w:val="000000"/>
          <w:spacing w:val="-3"/>
          <w:sz w:val="20"/>
          <w:szCs w:val="20"/>
        </w:rPr>
        <w:t xml:space="preserve">сторон и движутся навстречу друг другу с одинаковыми скоростями </w:t>
      </w:r>
      <w:r w:rsidRPr="00AE1EE5">
        <w:rPr>
          <w:color w:val="000000"/>
          <w:spacing w:val="1"/>
          <w:sz w:val="20"/>
          <w:szCs w:val="20"/>
        </w:rPr>
        <w:t>относительно эскалатора равными 2 м/с. На каком расстоянии от входа на</w:t>
      </w:r>
      <w:r w:rsidR="00AE1EE5" w:rsidRPr="00AE1EE5">
        <w:rPr>
          <w:color w:val="000000"/>
          <w:spacing w:val="1"/>
          <w:sz w:val="20"/>
          <w:szCs w:val="20"/>
        </w:rPr>
        <w:t xml:space="preserve"> </w:t>
      </w:r>
      <w:r w:rsidRPr="00AE1EE5">
        <w:rPr>
          <w:color w:val="000000"/>
          <w:spacing w:val="-5"/>
          <w:sz w:val="20"/>
          <w:szCs w:val="20"/>
        </w:rPr>
        <w:t>эскалатор они встретятся? Длина эскалатора 100</w:t>
      </w:r>
      <w:r w:rsidR="00AE1EE5" w:rsidRPr="00AE1EE5">
        <w:rPr>
          <w:color w:val="000000"/>
          <w:spacing w:val="-5"/>
          <w:sz w:val="20"/>
          <w:szCs w:val="20"/>
        </w:rPr>
        <w:t xml:space="preserve"> </w:t>
      </w:r>
      <w:r w:rsidRPr="00AE1EE5">
        <w:rPr>
          <w:color w:val="000000"/>
          <w:spacing w:val="-5"/>
          <w:sz w:val="20"/>
          <w:szCs w:val="20"/>
        </w:rPr>
        <w:t>м, его скорость 1,5 м/с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3"/>
          <w:sz w:val="20"/>
          <w:szCs w:val="20"/>
        </w:rPr>
        <w:t xml:space="preserve">При движении велосипедиста и пешехода в одну сторону за каждую </w:t>
      </w:r>
      <w:r w:rsidRPr="00AE1EE5">
        <w:rPr>
          <w:color w:val="000000"/>
          <w:spacing w:val="1"/>
          <w:sz w:val="20"/>
          <w:szCs w:val="20"/>
        </w:rPr>
        <w:t xml:space="preserve">минуту пешеход отстает от велосипедиста на 210 м, </w:t>
      </w:r>
      <w:r>
        <w:rPr>
          <w:color w:val="000000"/>
          <w:spacing w:val="1"/>
          <w:sz w:val="20"/>
          <w:szCs w:val="20"/>
        </w:rPr>
        <w:br/>
      </w:r>
      <w:r w:rsidRPr="00AE1EE5">
        <w:rPr>
          <w:color w:val="000000"/>
          <w:spacing w:val="1"/>
          <w:sz w:val="20"/>
          <w:szCs w:val="20"/>
        </w:rPr>
        <w:t xml:space="preserve">а если, не изменяя по </w:t>
      </w:r>
      <w:r w:rsidRPr="00AE1EE5">
        <w:rPr>
          <w:color w:val="000000"/>
          <w:spacing w:val="-3"/>
          <w:sz w:val="20"/>
          <w:szCs w:val="20"/>
        </w:rPr>
        <w:t xml:space="preserve">модулю скорости они движутся навстречу друг другу, то за каждые 2 минуты расстояние между ними уменьшается на 780 м. Определить скорость </w:t>
      </w:r>
      <w:r w:rsidRPr="00AE1EE5">
        <w:rPr>
          <w:color w:val="000000"/>
          <w:spacing w:val="-6"/>
          <w:sz w:val="20"/>
          <w:szCs w:val="20"/>
        </w:rPr>
        <w:t>велосипедиста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-3"/>
          <w:sz w:val="20"/>
          <w:szCs w:val="20"/>
        </w:rPr>
        <w:t xml:space="preserve">Колонна войск во время похода движется со скоростью 5 км/ч, растянувшись по дороге на 400 м. Командир, находящийся в хвосте колонны, </w:t>
      </w:r>
      <w:r w:rsidRPr="00AE1EE5">
        <w:rPr>
          <w:color w:val="000000"/>
          <w:spacing w:val="-5"/>
          <w:sz w:val="20"/>
          <w:szCs w:val="20"/>
        </w:rPr>
        <w:t xml:space="preserve">посылает велосипедиста с поручением головному отряду. Велосипедист </w:t>
      </w:r>
      <w:r w:rsidRPr="00AE1EE5">
        <w:rPr>
          <w:color w:val="000000"/>
          <w:spacing w:val="-6"/>
          <w:sz w:val="20"/>
          <w:szCs w:val="20"/>
        </w:rPr>
        <w:t xml:space="preserve">отправляется и едет со скоростью 25 км/ч и, на ходу выполнив поручение, сразу </w:t>
      </w:r>
      <w:r w:rsidRPr="00AE1EE5">
        <w:rPr>
          <w:color w:val="000000"/>
          <w:spacing w:val="-3"/>
          <w:sz w:val="20"/>
          <w:szCs w:val="20"/>
        </w:rPr>
        <w:t xml:space="preserve">же возвращается обратно с той же скоростью. Через сколько после получения </w:t>
      </w:r>
      <w:r w:rsidRPr="00AE1EE5">
        <w:rPr>
          <w:color w:val="000000"/>
          <w:spacing w:val="-6"/>
          <w:sz w:val="20"/>
          <w:szCs w:val="20"/>
        </w:rPr>
        <w:t>поручения он вернулся обратно?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-5"/>
          <w:sz w:val="20"/>
          <w:szCs w:val="20"/>
        </w:rPr>
        <w:t xml:space="preserve">В безветренную погоду человек опускается на парашюте с высоты 200 м с </w:t>
      </w:r>
      <w:r w:rsidRPr="00AE1EE5">
        <w:rPr>
          <w:color w:val="000000"/>
          <w:spacing w:val="-3"/>
          <w:sz w:val="20"/>
          <w:szCs w:val="20"/>
        </w:rPr>
        <w:t xml:space="preserve">постоянной скоростью 4 м/с. Определить путь, пройденный парашютистом за время спуска, если поднявшийся ветер сносит его в горизонтальном </w:t>
      </w:r>
      <w:r w:rsidRPr="00AE1EE5">
        <w:rPr>
          <w:color w:val="000000"/>
          <w:spacing w:val="-6"/>
          <w:sz w:val="20"/>
          <w:szCs w:val="20"/>
        </w:rPr>
        <w:t>направлении со скоростью 3 м/с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-3"/>
          <w:sz w:val="20"/>
          <w:szCs w:val="20"/>
        </w:rPr>
        <w:t xml:space="preserve">С какой скоростью должен лететь самолет, чтобы за 2 ч пролететь точно </w:t>
      </w:r>
      <w:r w:rsidRPr="00AE1EE5">
        <w:rPr>
          <w:color w:val="000000"/>
          <w:spacing w:val="-5"/>
          <w:sz w:val="20"/>
          <w:szCs w:val="20"/>
        </w:rPr>
        <w:t xml:space="preserve">на север путь, равный 300 км, если во время полёта дует северо-западный ветер под углом 30° к меридиану со </w:t>
      </w:r>
      <w:r>
        <w:rPr>
          <w:color w:val="000000"/>
          <w:spacing w:val="-5"/>
          <w:sz w:val="20"/>
          <w:szCs w:val="20"/>
        </w:rPr>
        <w:br/>
      </w:r>
      <w:r w:rsidRPr="00AE1EE5">
        <w:rPr>
          <w:color w:val="000000"/>
          <w:spacing w:val="-5"/>
          <w:sz w:val="20"/>
          <w:szCs w:val="20"/>
        </w:rPr>
        <w:t>скоростью 27 км/м?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-6"/>
          <w:sz w:val="20"/>
          <w:szCs w:val="20"/>
        </w:rPr>
        <w:t xml:space="preserve">Вычислить среднюю скорость движения человека, если первую треть пути </w:t>
      </w:r>
      <w:r w:rsidRPr="00AE1EE5">
        <w:rPr>
          <w:color w:val="000000"/>
          <w:spacing w:val="-5"/>
          <w:sz w:val="20"/>
          <w:szCs w:val="20"/>
        </w:rPr>
        <w:t>он шел со скоростью 0.7 м/с, а оставшуюся часть пути со скоростью 1,0 м/с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3"/>
          <w:sz w:val="20"/>
          <w:szCs w:val="20"/>
        </w:rPr>
        <w:t xml:space="preserve">Катер проходит расстояние между двумя пунктами на реке вниз по </w:t>
      </w:r>
      <w:r w:rsidRPr="00AE1EE5">
        <w:rPr>
          <w:color w:val="000000"/>
          <w:sz w:val="20"/>
          <w:szCs w:val="20"/>
        </w:rPr>
        <w:t xml:space="preserve">течению за 8 ч, обратно — за 12 ч. За сколько часов катер прошел бы то же </w:t>
      </w:r>
      <w:r w:rsidRPr="00AE1EE5">
        <w:rPr>
          <w:color w:val="000000"/>
          <w:spacing w:val="-5"/>
          <w:sz w:val="20"/>
          <w:szCs w:val="20"/>
        </w:rPr>
        <w:t>расстояние в стоячей воде?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z w:val="20"/>
          <w:szCs w:val="20"/>
        </w:rPr>
        <w:t xml:space="preserve">Мальчик проехал половину пути на велосипеде со скоростью </w:t>
      </w:r>
      <w:r>
        <w:rPr>
          <w:color w:val="000000"/>
          <w:sz w:val="20"/>
          <w:szCs w:val="20"/>
        </w:rPr>
        <w:br/>
      </w:r>
      <w:r w:rsidRPr="00AE1EE5">
        <w:rPr>
          <w:color w:val="000000"/>
          <w:sz w:val="20"/>
          <w:szCs w:val="20"/>
        </w:rPr>
        <w:t xml:space="preserve">16 км/ч. </w:t>
      </w:r>
      <w:r w:rsidRPr="00AE1EE5">
        <w:rPr>
          <w:color w:val="000000"/>
          <w:spacing w:val="-4"/>
          <w:sz w:val="20"/>
          <w:szCs w:val="20"/>
        </w:rPr>
        <w:t xml:space="preserve">Далее половину оставшегося времени он ехал со скоростью 12 км/ч, а затем до </w:t>
      </w:r>
      <w:r w:rsidRPr="00AE1EE5">
        <w:rPr>
          <w:color w:val="000000"/>
          <w:spacing w:val="-1"/>
          <w:sz w:val="20"/>
          <w:szCs w:val="20"/>
        </w:rPr>
        <w:t xml:space="preserve">конца пути шел пешком со скоростью 5 км/ч. Определить (в км/ч) среднюю </w:t>
      </w:r>
      <w:r w:rsidRPr="00AE1EE5">
        <w:rPr>
          <w:color w:val="000000"/>
          <w:spacing w:val="-6"/>
          <w:sz w:val="20"/>
          <w:szCs w:val="20"/>
        </w:rPr>
        <w:t>скорость движения мальчика на всем пути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4"/>
          <w:sz w:val="20"/>
          <w:szCs w:val="20"/>
        </w:rPr>
        <w:t>Велосипедист проехал первую треть пути по шоссейной дороге со</w:t>
      </w:r>
      <w:r>
        <w:rPr>
          <w:color w:val="000000"/>
          <w:spacing w:val="4"/>
          <w:sz w:val="20"/>
          <w:szCs w:val="20"/>
        </w:rPr>
        <w:t xml:space="preserve"> </w:t>
      </w:r>
      <w:r w:rsidRPr="00AE1EE5">
        <w:rPr>
          <w:color w:val="000000"/>
          <w:spacing w:val="-4"/>
          <w:sz w:val="20"/>
          <w:szCs w:val="20"/>
        </w:rPr>
        <w:t>скоростью 10 м/с, затем половину пути по проселочной дороге со скоростью 6</w:t>
      </w:r>
      <w:r>
        <w:rPr>
          <w:color w:val="000000"/>
          <w:spacing w:val="-4"/>
          <w:sz w:val="20"/>
          <w:szCs w:val="20"/>
        </w:rPr>
        <w:t xml:space="preserve"> </w:t>
      </w:r>
      <w:r w:rsidRPr="00AE1EE5">
        <w:rPr>
          <w:color w:val="000000"/>
          <w:spacing w:val="-3"/>
          <w:sz w:val="20"/>
          <w:szCs w:val="20"/>
        </w:rPr>
        <w:t>м/с и оставшуюся часть пути — по лесной тропинке со скоростью 2 м/с. Чему</w:t>
      </w:r>
      <w:r>
        <w:rPr>
          <w:color w:val="000000"/>
          <w:spacing w:val="-3"/>
          <w:sz w:val="20"/>
          <w:szCs w:val="20"/>
        </w:rPr>
        <w:t xml:space="preserve"> </w:t>
      </w:r>
      <w:r w:rsidRPr="00AE1EE5">
        <w:rPr>
          <w:color w:val="000000"/>
          <w:spacing w:val="-5"/>
          <w:sz w:val="20"/>
          <w:szCs w:val="20"/>
        </w:rPr>
        <w:t>равна средняя путевая скорость велосипедиста?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z w:val="20"/>
          <w:szCs w:val="20"/>
        </w:rPr>
        <w:t xml:space="preserve">Самолёт пролетел расстояние из города </w:t>
      </w:r>
      <w:r w:rsidRPr="00AE1EE5">
        <w:rPr>
          <w:i/>
          <w:iCs/>
          <w:color w:val="000000"/>
          <w:sz w:val="20"/>
          <w:szCs w:val="20"/>
        </w:rPr>
        <w:t xml:space="preserve">А </w:t>
      </w:r>
      <w:r w:rsidRPr="00AE1EE5">
        <w:rPr>
          <w:color w:val="000000"/>
          <w:sz w:val="20"/>
          <w:szCs w:val="20"/>
        </w:rPr>
        <w:t xml:space="preserve">в город </w:t>
      </w:r>
      <w:r w:rsidRPr="00AE1EE5">
        <w:rPr>
          <w:i/>
          <w:iCs/>
          <w:color w:val="000000"/>
          <w:sz w:val="20"/>
          <w:szCs w:val="20"/>
        </w:rPr>
        <w:t xml:space="preserve">В </w:t>
      </w:r>
      <w:r w:rsidRPr="00AE1EE5">
        <w:rPr>
          <w:color w:val="000000"/>
          <w:sz w:val="20"/>
          <w:szCs w:val="20"/>
        </w:rPr>
        <w:t xml:space="preserve">со скоростью 800 </w:t>
      </w:r>
      <w:r w:rsidRPr="00AE1EE5">
        <w:rPr>
          <w:bCs/>
          <w:color w:val="000000"/>
          <w:spacing w:val="-2"/>
          <w:sz w:val="20"/>
          <w:szCs w:val="20"/>
        </w:rPr>
        <w:t>км/ч,</w:t>
      </w:r>
      <w:r w:rsidRPr="00AE1EE5">
        <w:rPr>
          <w:b/>
          <w:bCs/>
          <w:color w:val="000000"/>
          <w:spacing w:val="-2"/>
          <w:sz w:val="20"/>
          <w:szCs w:val="20"/>
        </w:rPr>
        <w:t xml:space="preserve"> </w:t>
      </w:r>
      <w:r w:rsidRPr="00AE1EE5">
        <w:rPr>
          <w:color w:val="000000"/>
          <w:spacing w:val="-2"/>
          <w:sz w:val="20"/>
          <w:szCs w:val="20"/>
        </w:rPr>
        <w:t xml:space="preserve">а обратно – половину пути со скоростью 900 км/ч, вторую половину со скоростью 700 км/ч. Определить среднюю путевую скорость самолёта за все </w:t>
      </w:r>
      <w:r w:rsidRPr="00AE1EE5">
        <w:rPr>
          <w:color w:val="000000"/>
          <w:spacing w:val="-6"/>
          <w:sz w:val="20"/>
          <w:szCs w:val="20"/>
        </w:rPr>
        <w:t>время полёта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4"/>
          <w:sz w:val="20"/>
          <w:szCs w:val="20"/>
        </w:rPr>
        <w:t xml:space="preserve">Мотоциклист едет из одного города в другой. Первые 2 ч  пути он </w:t>
      </w:r>
      <w:r w:rsidRPr="00AE1EE5">
        <w:rPr>
          <w:color w:val="000000"/>
          <w:spacing w:val="-4"/>
          <w:sz w:val="20"/>
          <w:szCs w:val="20"/>
        </w:rPr>
        <w:t xml:space="preserve">движется с постоянной скоростью 60 км/ч, а оставшиеся 160 км – со скоростью 80 км/ч. Определить среднюю путевую скорость мотоциклиста между </w:t>
      </w:r>
      <w:r w:rsidRPr="00AE1EE5">
        <w:rPr>
          <w:color w:val="000000"/>
          <w:spacing w:val="-7"/>
          <w:sz w:val="20"/>
          <w:szCs w:val="20"/>
        </w:rPr>
        <w:t>городами.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3"/>
          <w:sz w:val="20"/>
          <w:szCs w:val="20"/>
        </w:rPr>
        <w:t xml:space="preserve">Поезд первую половину пути шёл со скоростью, в 1,5 раза большей </w:t>
      </w:r>
      <w:r w:rsidRPr="00AE1EE5">
        <w:rPr>
          <w:color w:val="000000"/>
          <w:spacing w:val="-1"/>
          <w:sz w:val="20"/>
          <w:szCs w:val="20"/>
        </w:rPr>
        <w:t xml:space="preserve">скорости на второй половине пути. Средняя путевая скорость поезда на всём </w:t>
      </w:r>
      <w:r w:rsidRPr="00AE1EE5">
        <w:rPr>
          <w:color w:val="000000"/>
          <w:spacing w:val="-4"/>
          <w:sz w:val="20"/>
          <w:szCs w:val="20"/>
        </w:rPr>
        <w:t>пути была равна 43,2 км/ч. Какова скорость поезда на первой половине пути?</w:t>
      </w:r>
    </w:p>
    <w:p w:rsidR="00AE1EE5" w:rsidRPr="00AE1EE5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pacing w:val="1"/>
          <w:sz w:val="20"/>
          <w:szCs w:val="20"/>
        </w:rPr>
        <w:t xml:space="preserve">Самолёт летит из пункта </w:t>
      </w:r>
      <w:r w:rsidRPr="00AE1EE5">
        <w:rPr>
          <w:i/>
          <w:iCs/>
          <w:color w:val="000000"/>
          <w:spacing w:val="1"/>
          <w:sz w:val="20"/>
          <w:szCs w:val="20"/>
        </w:rPr>
        <w:t xml:space="preserve">А </w:t>
      </w:r>
      <w:r w:rsidRPr="00AE1EE5">
        <w:rPr>
          <w:color w:val="000000"/>
          <w:spacing w:val="1"/>
          <w:sz w:val="20"/>
          <w:szCs w:val="20"/>
        </w:rPr>
        <w:t xml:space="preserve">в пункт </w:t>
      </w:r>
      <w:r w:rsidRPr="00AE1EE5">
        <w:rPr>
          <w:i/>
          <w:iCs/>
          <w:color w:val="000000"/>
          <w:spacing w:val="1"/>
          <w:sz w:val="20"/>
          <w:szCs w:val="20"/>
        </w:rPr>
        <w:t xml:space="preserve">В </w:t>
      </w:r>
      <w:r w:rsidRPr="00AE1EE5">
        <w:rPr>
          <w:color w:val="000000"/>
          <w:spacing w:val="1"/>
          <w:sz w:val="20"/>
          <w:szCs w:val="20"/>
        </w:rPr>
        <w:t xml:space="preserve">и возвращается назад в пункт </w:t>
      </w:r>
      <w:r w:rsidRPr="00AE1EE5">
        <w:rPr>
          <w:i/>
          <w:iCs/>
          <w:color w:val="000000"/>
          <w:spacing w:val="1"/>
          <w:sz w:val="20"/>
          <w:szCs w:val="20"/>
        </w:rPr>
        <w:t xml:space="preserve">А. </w:t>
      </w:r>
      <w:r w:rsidRPr="00AE1EE5">
        <w:rPr>
          <w:color w:val="000000"/>
          <w:spacing w:val="-1"/>
          <w:sz w:val="20"/>
          <w:szCs w:val="20"/>
        </w:rPr>
        <w:t xml:space="preserve">Скорость самолёта в безветренную погоду равна 900 км/ч. Найти отношение средних скоростей всего перелёта для двух случаев, когда во время перелёта </w:t>
      </w:r>
      <w:r w:rsidRPr="00AE1EE5">
        <w:rPr>
          <w:color w:val="000000"/>
          <w:spacing w:val="-2"/>
          <w:sz w:val="20"/>
          <w:szCs w:val="20"/>
        </w:rPr>
        <w:t xml:space="preserve">ветер дует: а) вдоль линии </w:t>
      </w:r>
      <w:r w:rsidRPr="00AE1EE5">
        <w:rPr>
          <w:i/>
          <w:iCs/>
          <w:color w:val="000000"/>
          <w:spacing w:val="-2"/>
          <w:sz w:val="20"/>
          <w:szCs w:val="20"/>
        </w:rPr>
        <w:t xml:space="preserve">АВ; </w:t>
      </w:r>
      <w:r>
        <w:rPr>
          <w:i/>
          <w:iCs/>
          <w:color w:val="000000"/>
          <w:spacing w:val="-2"/>
          <w:sz w:val="20"/>
          <w:szCs w:val="20"/>
        </w:rPr>
        <w:br/>
      </w:r>
      <w:r w:rsidRPr="00AE1EE5">
        <w:rPr>
          <w:color w:val="000000"/>
          <w:spacing w:val="-2"/>
          <w:sz w:val="20"/>
          <w:szCs w:val="20"/>
        </w:rPr>
        <w:t xml:space="preserve">б) перпендикулярно линии </w:t>
      </w:r>
      <w:r w:rsidRPr="00AE1EE5">
        <w:rPr>
          <w:i/>
          <w:iCs/>
          <w:color w:val="000000"/>
          <w:spacing w:val="-2"/>
          <w:sz w:val="20"/>
          <w:szCs w:val="20"/>
        </w:rPr>
        <w:t xml:space="preserve">АВ. </w:t>
      </w:r>
      <w:r w:rsidRPr="00AE1EE5">
        <w:rPr>
          <w:color w:val="000000"/>
          <w:spacing w:val="-2"/>
          <w:sz w:val="20"/>
          <w:szCs w:val="20"/>
        </w:rPr>
        <w:t>Скорость ветра</w:t>
      </w:r>
      <w:r>
        <w:rPr>
          <w:color w:val="000000"/>
          <w:spacing w:val="-2"/>
          <w:sz w:val="20"/>
          <w:szCs w:val="20"/>
        </w:rPr>
        <w:t xml:space="preserve"> </w:t>
      </w:r>
      <w:r w:rsidRPr="00AE1EE5">
        <w:rPr>
          <w:color w:val="000000"/>
          <w:spacing w:val="-6"/>
          <w:sz w:val="20"/>
          <w:szCs w:val="20"/>
        </w:rPr>
        <w:t>30 км/ч.</w:t>
      </w:r>
    </w:p>
    <w:p w:rsidR="00AE1EE5" w:rsidRPr="00595708" w:rsidRDefault="00AE1EE5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E1EE5">
        <w:rPr>
          <w:color w:val="000000"/>
          <w:sz w:val="20"/>
          <w:szCs w:val="20"/>
        </w:rPr>
        <w:t>Автомобиль двигается с ускорением 1,5 м/с</w:t>
      </w:r>
      <w:r w:rsidRPr="00AE1EE5">
        <w:rPr>
          <w:color w:val="000000"/>
          <w:sz w:val="20"/>
          <w:szCs w:val="20"/>
          <w:vertAlign w:val="superscript"/>
        </w:rPr>
        <w:t>2</w:t>
      </w:r>
      <w:r w:rsidRPr="00AE1EE5">
        <w:rPr>
          <w:color w:val="000000"/>
          <w:sz w:val="20"/>
          <w:szCs w:val="20"/>
        </w:rPr>
        <w:t xml:space="preserve"> и через 10 с после начала разгона продолжает движение с постоянной скоростью. Какое расстояние </w:t>
      </w:r>
      <w:r w:rsidRPr="00AE1EE5">
        <w:rPr>
          <w:color w:val="000000"/>
          <w:spacing w:val="-4"/>
          <w:sz w:val="20"/>
          <w:szCs w:val="20"/>
        </w:rPr>
        <w:t>автомобиль пройдет за 30 с после начала разгона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3"/>
          <w:sz w:val="20"/>
          <w:szCs w:val="20"/>
        </w:rPr>
        <w:t xml:space="preserve">Автомобиль двигается равномерно, проходя за каждые 5 с расстояние 60 </w:t>
      </w:r>
      <w:r w:rsidRPr="00595708">
        <w:rPr>
          <w:color w:val="000000"/>
          <w:spacing w:val="1"/>
          <w:sz w:val="20"/>
          <w:szCs w:val="20"/>
        </w:rPr>
        <w:t xml:space="preserve">м. Какой путь пройдет автомобиль до остановки, если будет тормозиться с </w:t>
      </w:r>
      <w:r w:rsidRPr="00595708">
        <w:rPr>
          <w:color w:val="000000"/>
          <w:spacing w:val="-6"/>
          <w:sz w:val="20"/>
          <w:szCs w:val="20"/>
        </w:rPr>
        <w:t>ускорением 2 м/с</w:t>
      </w:r>
      <w:r w:rsidRPr="00595708">
        <w:rPr>
          <w:color w:val="000000"/>
          <w:sz w:val="20"/>
          <w:szCs w:val="20"/>
          <w:vertAlign w:val="superscript"/>
        </w:rPr>
        <w:t>2</w:t>
      </w:r>
      <w:r w:rsidRPr="00595708">
        <w:rPr>
          <w:color w:val="000000"/>
          <w:spacing w:val="-6"/>
          <w:sz w:val="20"/>
          <w:szCs w:val="20"/>
        </w:rPr>
        <w:t>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4"/>
          <w:sz w:val="20"/>
          <w:szCs w:val="20"/>
        </w:rPr>
        <w:t>Тело, имеющее начальную скорость 20 м/с и ускорение 0,5 м/с</w:t>
      </w:r>
      <w:r w:rsidRPr="00595708">
        <w:rPr>
          <w:color w:val="000000"/>
          <w:spacing w:val="-4"/>
          <w:sz w:val="20"/>
          <w:szCs w:val="20"/>
          <w:vertAlign w:val="superscript"/>
        </w:rPr>
        <w:t>2</w:t>
      </w:r>
      <w:r w:rsidRPr="00595708">
        <w:rPr>
          <w:color w:val="000000"/>
          <w:spacing w:val="-4"/>
          <w:sz w:val="20"/>
          <w:szCs w:val="20"/>
        </w:rPr>
        <w:t xml:space="preserve">, начинает </w:t>
      </w:r>
      <w:r w:rsidRPr="00595708">
        <w:rPr>
          <w:color w:val="000000"/>
          <w:spacing w:val="-2"/>
          <w:sz w:val="20"/>
          <w:szCs w:val="20"/>
        </w:rPr>
        <w:t xml:space="preserve">двигаться из некоторой точки по прямолинейному пути. Через 20 сек. из этой </w:t>
      </w:r>
      <w:r w:rsidRPr="00595708">
        <w:rPr>
          <w:color w:val="000000"/>
          <w:spacing w:val="-1"/>
          <w:sz w:val="20"/>
          <w:szCs w:val="20"/>
        </w:rPr>
        <w:t xml:space="preserve">же точки вслед за первым телом начинает двигаться другое тело с начальной </w:t>
      </w:r>
      <w:r w:rsidRPr="00595708">
        <w:rPr>
          <w:color w:val="000000"/>
          <w:spacing w:val="-5"/>
          <w:sz w:val="20"/>
          <w:szCs w:val="20"/>
        </w:rPr>
        <w:t xml:space="preserve">скорость 5 м/с и ускорением </w:t>
      </w:r>
      <w:r>
        <w:rPr>
          <w:color w:val="000000"/>
          <w:spacing w:val="-5"/>
          <w:sz w:val="20"/>
          <w:szCs w:val="20"/>
        </w:rPr>
        <w:br/>
      </w:r>
      <w:r w:rsidRPr="00595708">
        <w:rPr>
          <w:color w:val="000000"/>
          <w:spacing w:val="-5"/>
          <w:sz w:val="20"/>
          <w:szCs w:val="20"/>
        </w:rPr>
        <w:t>2 м/с</w:t>
      </w:r>
      <w:r w:rsidRPr="00595708">
        <w:rPr>
          <w:color w:val="000000"/>
          <w:spacing w:val="-5"/>
          <w:sz w:val="20"/>
          <w:szCs w:val="20"/>
          <w:vertAlign w:val="superscript"/>
        </w:rPr>
        <w:t>2</w:t>
      </w:r>
      <w:r w:rsidRPr="00595708">
        <w:rPr>
          <w:color w:val="000000"/>
          <w:spacing w:val="-5"/>
          <w:sz w:val="20"/>
          <w:szCs w:val="20"/>
        </w:rPr>
        <w:t>. Через сколько времени второе тело догонит первое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2"/>
          <w:sz w:val="20"/>
          <w:szCs w:val="20"/>
        </w:rPr>
        <w:t xml:space="preserve">Водитель автобуса, едущего со скоростью 90 км/ч внезапно замечает </w:t>
      </w:r>
      <w:r w:rsidRPr="00595708">
        <w:rPr>
          <w:color w:val="000000"/>
          <w:spacing w:val="4"/>
          <w:sz w:val="20"/>
          <w:szCs w:val="20"/>
        </w:rPr>
        <w:t xml:space="preserve">впереди, на расстоянии 50 м, застрявший грузовик. Водитель тормозит с </w:t>
      </w:r>
      <w:r w:rsidRPr="00595708">
        <w:rPr>
          <w:color w:val="000000"/>
          <w:sz w:val="20"/>
          <w:szCs w:val="20"/>
        </w:rPr>
        <w:t>максимально возможным отрицательным ускорением – 5 м/с</w:t>
      </w:r>
      <w:r w:rsidRPr="00595708">
        <w:rPr>
          <w:color w:val="000000"/>
          <w:sz w:val="20"/>
          <w:szCs w:val="20"/>
          <w:vertAlign w:val="superscript"/>
        </w:rPr>
        <w:t>2</w:t>
      </w:r>
      <w:r w:rsidRPr="00595708">
        <w:rPr>
          <w:color w:val="000000"/>
          <w:sz w:val="20"/>
          <w:szCs w:val="20"/>
        </w:rPr>
        <w:t xml:space="preserve"> (более резкое </w:t>
      </w:r>
      <w:r w:rsidRPr="00595708">
        <w:rPr>
          <w:color w:val="000000"/>
          <w:spacing w:val="-1"/>
          <w:sz w:val="20"/>
          <w:szCs w:val="20"/>
        </w:rPr>
        <w:t xml:space="preserve">торможение приведет </w:t>
      </w:r>
      <w:r>
        <w:rPr>
          <w:color w:val="000000"/>
          <w:spacing w:val="-1"/>
          <w:sz w:val="20"/>
          <w:szCs w:val="20"/>
        </w:rPr>
        <w:br/>
      </w:r>
      <w:r w:rsidRPr="00595708">
        <w:rPr>
          <w:color w:val="000000"/>
          <w:spacing w:val="-1"/>
          <w:sz w:val="20"/>
          <w:szCs w:val="20"/>
        </w:rPr>
        <w:t xml:space="preserve">к скольжению колес и тормозной путь от этого только </w:t>
      </w:r>
      <w:r w:rsidRPr="00595708">
        <w:rPr>
          <w:color w:val="000000"/>
          <w:spacing w:val="-2"/>
          <w:sz w:val="20"/>
          <w:szCs w:val="20"/>
        </w:rPr>
        <w:t xml:space="preserve">увеличиться). Определить среднюю скорость движения автобуса до </w:t>
      </w:r>
      <w:r w:rsidRPr="00595708">
        <w:rPr>
          <w:color w:val="000000"/>
          <w:spacing w:val="-5"/>
          <w:sz w:val="20"/>
          <w:szCs w:val="20"/>
        </w:rPr>
        <w:t>столкновения с грузовиком.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2"/>
          <w:sz w:val="20"/>
          <w:szCs w:val="20"/>
        </w:rPr>
        <w:t xml:space="preserve">Тело, двигаясь равноускоренно из состояния покоя, прошло 450 м за 6 с. </w:t>
      </w:r>
      <w:r w:rsidRPr="00595708">
        <w:rPr>
          <w:color w:val="000000"/>
          <w:spacing w:val="-4"/>
          <w:sz w:val="20"/>
          <w:szCs w:val="20"/>
        </w:rPr>
        <w:t xml:space="preserve">На каком расстоянии от начального положения оно находилось через 4 с после </w:t>
      </w:r>
      <w:r w:rsidRPr="00595708">
        <w:rPr>
          <w:color w:val="000000"/>
          <w:spacing w:val="-6"/>
          <w:sz w:val="20"/>
          <w:szCs w:val="20"/>
        </w:rPr>
        <w:t>начала движения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z w:val="20"/>
          <w:szCs w:val="20"/>
        </w:rPr>
        <w:t>Автомобиль начинает движение с ускорением 1 м/с</w:t>
      </w:r>
      <w:r w:rsidRPr="00595708">
        <w:rPr>
          <w:color w:val="000000"/>
          <w:sz w:val="20"/>
          <w:szCs w:val="20"/>
          <w:vertAlign w:val="superscript"/>
        </w:rPr>
        <w:t>2</w:t>
      </w:r>
      <w:r w:rsidRPr="00595708">
        <w:rPr>
          <w:color w:val="000000"/>
          <w:sz w:val="20"/>
          <w:szCs w:val="20"/>
        </w:rPr>
        <w:t xml:space="preserve">. Проезжая мимо </w:t>
      </w:r>
      <w:r w:rsidRPr="00595708">
        <w:rPr>
          <w:color w:val="000000"/>
          <w:spacing w:val="-4"/>
          <w:sz w:val="20"/>
          <w:szCs w:val="20"/>
        </w:rPr>
        <w:t xml:space="preserve">наблюдателя, он имеет скорость 10,5 м/с. На каком расстоянии от наблюдателя </w:t>
      </w:r>
      <w:r w:rsidRPr="00595708">
        <w:rPr>
          <w:color w:val="000000"/>
          <w:spacing w:val="-6"/>
          <w:sz w:val="20"/>
          <w:szCs w:val="20"/>
        </w:rPr>
        <w:t>он находился секунду назад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2"/>
          <w:sz w:val="20"/>
          <w:szCs w:val="20"/>
        </w:rPr>
        <w:t xml:space="preserve">Автомобиль начинает движение с постоянным ускорением и за десятую </w:t>
      </w:r>
      <w:r w:rsidRPr="00595708">
        <w:rPr>
          <w:color w:val="000000"/>
          <w:spacing w:val="-5"/>
          <w:sz w:val="20"/>
          <w:szCs w:val="20"/>
        </w:rPr>
        <w:t>секунду проходит 19 м. Определить ускорение автомобиля.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6"/>
          <w:sz w:val="20"/>
          <w:szCs w:val="20"/>
        </w:rPr>
        <w:t xml:space="preserve">Тело, имея начальную скорость 4 м/с, прошло за шестую секунду </w:t>
      </w:r>
      <w:r w:rsidRPr="00595708">
        <w:rPr>
          <w:color w:val="000000"/>
          <w:spacing w:val="-4"/>
          <w:sz w:val="20"/>
          <w:szCs w:val="20"/>
        </w:rPr>
        <w:t>движения 2,9 м. Найти ускорение тела.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1"/>
          <w:sz w:val="20"/>
          <w:szCs w:val="20"/>
        </w:rPr>
        <w:t>Тело, двигаясь прямолинейно с постоянным ускорением -0,3 м/с</w:t>
      </w:r>
      <w:r w:rsidRPr="00595708">
        <w:rPr>
          <w:color w:val="000000"/>
          <w:spacing w:val="1"/>
          <w:sz w:val="20"/>
          <w:szCs w:val="20"/>
          <w:vertAlign w:val="superscript"/>
        </w:rPr>
        <w:t>2</w:t>
      </w:r>
      <w:r w:rsidRPr="00595708">
        <w:rPr>
          <w:color w:val="000000"/>
          <w:spacing w:val="1"/>
          <w:sz w:val="20"/>
          <w:szCs w:val="20"/>
        </w:rPr>
        <w:t xml:space="preserve">, </w:t>
      </w:r>
      <w:r w:rsidRPr="00595708">
        <w:rPr>
          <w:color w:val="000000"/>
          <w:spacing w:val="-4"/>
          <w:sz w:val="20"/>
          <w:szCs w:val="20"/>
        </w:rPr>
        <w:t xml:space="preserve">потеряло 3/4 своей начальной скорости 2 м/с. Какой путь прошло тело за время </w:t>
      </w:r>
      <w:r w:rsidRPr="00595708">
        <w:rPr>
          <w:color w:val="000000"/>
          <w:spacing w:val="-5"/>
          <w:sz w:val="20"/>
          <w:szCs w:val="20"/>
        </w:rPr>
        <w:t>движения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4"/>
          <w:sz w:val="20"/>
          <w:szCs w:val="20"/>
        </w:rPr>
        <w:t xml:space="preserve">Автомобиль движется с постоянным ускорением и проходит путь равный </w:t>
      </w:r>
      <w:r w:rsidRPr="00595708">
        <w:rPr>
          <w:color w:val="000000"/>
          <w:spacing w:val="7"/>
          <w:sz w:val="20"/>
          <w:szCs w:val="20"/>
        </w:rPr>
        <w:t xml:space="preserve">20 м за 4 с, а следующий участок пути равный 40 м за 5 с. Определить </w:t>
      </w:r>
      <w:r w:rsidRPr="00595708">
        <w:rPr>
          <w:color w:val="000000"/>
          <w:spacing w:val="-5"/>
          <w:sz w:val="20"/>
          <w:szCs w:val="20"/>
        </w:rPr>
        <w:t>ускорение автомобиля.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5"/>
          <w:sz w:val="20"/>
          <w:szCs w:val="20"/>
        </w:rPr>
        <w:t>С каким ускорением движется тело, если за восьмую секунду после начала движения оно прошло путь 30 м? Найти путь за 15-ую секунду.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z w:val="20"/>
          <w:szCs w:val="20"/>
        </w:rPr>
        <w:t xml:space="preserve">Два велосипедиста едут навстречу друг другу. Один из них, имея </w:t>
      </w:r>
      <w:r w:rsidRPr="00595708">
        <w:rPr>
          <w:color w:val="000000"/>
          <w:spacing w:val="-2"/>
          <w:sz w:val="20"/>
          <w:szCs w:val="20"/>
        </w:rPr>
        <w:t xml:space="preserve">начальную скорость 5,4 км/ч, спускается с горы, разгоняясь с ускорением 0,2 </w:t>
      </w:r>
      <w:r w:rsidRPr="00595708">
        <w:rPr>
          <w:color w:val="000000"/>
          <w:sz w:val="20"/>
          <w:szCs w:val="20"/>
        </w:rPr>
        <w:t>м/с</w:t>
      </w:r>
      <w:r w:rsidRPr="00595708">
        <w:rPr>
          <w:color w:val="000000"/>
          <w:sz w:val="20"/>
          <w:szCs w:val="20"/>
          <w:vertAlign w:val="superscript"/>
        </w:rPr>
        <w:t>2</w:t>
      </w:r>
      <w:r w:rsidRPr="00595708">
        <w:rPr>
          <w:color w:val="000000"/>
          <w:sz w:val="20"/>
          <w:szCs w:val="20"/>
        </w:rPr>
        <w:t xml:space="preserve">; другой, имея начальную скорость 18 км/ч, поднимается в гору </w:t>
      </w:r>
      <w:r w:rsidRPr="00595708">
        <w:rPr>
          <w:color w:val="000000"/>
          <w:spacing w:val="-6"/>
          <w:sz w:val="20"/>
          <w:szCs w:val="20"/>
        </w:rPr>
        <w:t>равнозамедленно с ускорением 0,3 м/с</w:t>
      </w:r>
      <w:r w:rsidRPr="00595708">
        <w:rPr>
          <w:color w:val="000000"/>
          <w:spacing w:val="-6"/>
          <w:sz w:val="20"/>
          <w:szCs w:val="20"/>
          <w:vertAlign w:val="superscript"/>
        </w:rPr>
        <w:t>2</w:t>
      </w:r>
      <w:r w:rsidRPr="00595708">
        <w:rPr>
          <w:color w:val="000000"/>
          <w:spacing w:val="-6"/>
          <w:sz w:val="20"/>
          <w:szCs w:val="20"/>
        </w:rPr>
        <w:t xml:space="preserve">. Через какое время они встретятся, если </w:t>
      </w:r>
      <w:r w:rsidRPr="00595708">
        <w:rPr>
          <w:color w:val="000000"/>
          <w:spacing w:val="-5"/>
          <w:sz w:val="20"/>
          <w:szCs w:val="20"/>
        </w:rPr>
        <w:t>расстояние между ними в начальный момент 195 м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2"/>
          <w:sz w:val="20"/>
          <w:szCs w:val="20"/>
        </w:rPr>
        <w:t xml:space="preserve">Два велосипедиста едут навстречу: один из них, имея скорость </w:t>
      </w:r>
      <w:r>
        <w:rPr>
          <w:color w:val="000000"/>
          <w:spacing w:val="-2"/>
          <w:sz w:val="20"/>
          <w:szCs w:val="20"/>
        </w:rPr>
        <w:br/>
      </w:r>
      <w:r w:rsidRPr="00595708">
        <w:rPr>
          <w:color w:val="000000"/>
          <w:spacing w:val="-2"/>
          <w:sz w:val="20"/>
          <w:szCs w:val="20"/>
        </w:rPr>
        <w:t xml:space="preserve">7,2 км/ч, </w:t>
      </w:r>
      <w:r w:rsidRPr="00595708">
        <w:rPr>
          <w:color w:val="000000"/>
          <w:spacing w:val="-4"/>
          <w:sz w:val="20"/>
          <w:szCs w:val="20"/>
        </w:rPr>
        <w:t>спускается с горы, разгоняясь с ускорением 0,3 м/с</w:t>
      </w:r>
      <w:r w:rsidRPr="00595708">
        <w:rPr>
          <w:color w:val="000000"/>
          <w:spacing w:val="-4"/>
          <w:sz w:val="20"/>
          <w:szCs w:val="20"/>
          <w:vertAlign w:val="superscript"/>
        </w:rPr>
        <w:t>2</w:t>
      </w:r>
      <w:r w:rsidRPr="00595708">
        <w:rPr>
          <w:color w:val="000000"/>
          <w:spacing w:val="-4"/>
          <w:sz w:val="20"/>
          <w:szCs w:val="20"/>
        </w:rPr>
        <w:t xml:space="preserve">; другой, имея скорость 36 </w:t>
      </w:r>
      <w:r w:rsidRPr="00595708">
        <w:rPr>
          <w:color w:val="000000"/>
          <w:spacing w:val="-5"/>
          <w:sz w:val="20"/>
          <w:szCs w:val="20"/>
        </w:rPr>
        <w:t xml:space="preserve">км/ч, поднимается в гору равнозамедленно </w:t>
      </w:r>
      <w:r>
        <w:rPr>
          <w:color w:val="000000"/>
          <w:spacing w:val="-5"/>
          <w:sz w:val="20"/>
          <w:szCs w:val="20"/>
        </w:rPr>
        <w:br/>
      </w:r>
      <w:r w:rsidRPr="00595708">
        <w:rPr>
          <w:color w:val="000000"/>
          <w:spacing w:val="-5"/>
          <w:sz w:val="20"/>
          <w:szCs w:val="20"/>
        </w:rPr>
        <w:t>с ускорением 0,2 м/с</w:t>
      </w:r>
      <w:r w:rsidRPr="00595708">
        <w:rPr>
          <w:color w:val="000000"/>
          <w:spacing w:val="-5"/>
          <w:sz w:val="20"/>
          <w:szCs w:val="20"/>
          <w:vertAlign w:val="superscript"/>
        </w:rPr>
        <w:t>2</w:t>
      </w:r>
      <w:r w:rsidRPr="00595708">
        <w:rPr>
          <w:color w:val="000000"/>
          <w:spacing w:val="-5"/>
          <w:sz w:val="20"/>
          <w:szCs w:val="20"/>
        </w:rPr>
        <w:t xml:space="preserve">. Каково было </w:t>
      </w:r>
      <w:r w:rsidRPr="00595708">
        <w:rPr>
          <w:color w:val="000000"/>
          <w:spacing w:val="-1"/>
          <w:sz w:val="20"/>
          <w:szCs w:val="20"/>
        </w:rPr>
        <w:t xml:space="preserve">расстояние между велосипедистами в начальный момент времени, если они </w:t>
      </w:r>
      <w:r w:rsidRPr="00595708">
        <w:rPr>
          <w:color w:val="000000"/>
          <w:spacing w:val="-5"/>
          <w:sz w:val="20"/>
          <w:szCs w:val="20"/>
        </w:rPr>
        <w:t>встретились через 0,5 мин от начала движения?</w:t>
      </w:r>
    </w:p>
    <w:p w:rsidR="00595708" w:rsidRPr="00595708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595708">
        <w:rPr>
          <w:color w:val="000000"/>
          <w:spacing w:val="-4"/>
          <w:sz w:val="20"/>
          <w:szCs w:val="20"/>
        </w:rPr>
        <w:t xml:space="preserve">Два автомобиля выходят из одного пункта в одном направлении. Второй </w:t>
      </w:r>
      <w:r w:rsidRPr="00595708">
        <w:rPr>
          <w:color w:val="000000"/>
          <w:spacing w:val="-2"/>
          <w:sz w:val="20"/>
          <w:szCs w:val="20"/>
        </w:rPr>
        <w:t xml:space="preserve">автомобиль выходит на 20 с позже первого. Оба движутся равноускоренно с </w:t>
      </w:r>
      <w:r w:rsidRPr="00595708">
        <w:rPr>
          <w:color w:val="000000"/>
          <w:spacing w:val="-3"/>
          <w:sz w:val="20"/>
          <w:szCs w:val="20"/>
        </w:rPr>
        <w:t>одинаковым ускорением 0,4 м/с</w:t>
      </w:r>
      <w:r w:rsidRPr="00595708">
        <w:rPr>
          <w:color w:val="000000"/>
          <w:spacing w:val="-3"/>
          <w:sz w:val="20"/>
          <w:szCs w:val="20"/>
          <w:vertAlign w:val="superscript"/>
        </w:rPr>
        <w:t>2</w:t>
      </w:r>
      <w:r w:rsidRPr="00595708">
        <w:rPr>
          <w:color w:val="000000"/>
          <w:spacing w:val="-3"/>
          <w:sz w:val="20"/>
          <w:szCs w:val="20"/>
        </w:rPr>
        <w:t xml:space="preserve">. Через сколько времени от начала движения </w:t>
      </w:r>
      <w:r w:rsidRPr="00595708">
        <w:rPr>
          <w:color w:val="000000"/>
          <w:spacing w:val="-5"/>
          <w:sz w:val="20"/>
          <w:szCs w:val="20"/>
        </w:rPr>
        <w:t>первого автомобиля расстояние между ними окажется 240 м?</w:t>
      </w:r>
    </w:p>
    <w:p w:rsidR="00595708" w:rsidRPr="00315C76" w:rsidRDefault="00595708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7"/>
          <w:sz w:val="20"/>
          <w:szCs w:val="20"/>
        </w:rPr>
        <w:t xml:space="preserve">Два автомобиля вышли с остановки один после другого и шли с </w:t>
      </w:r>
      <w:r w:rsidRPr="00315C76">
        <w:rPr>
          <w:color w:val="000000"/>
          <w:spacing w:val="-5"/>
          <w:sz w:val="20"/>
          <w:szCs w:val="20"/>
        </w:rPr>
        <w:t>ускорением 0,4 м/с</w:t>
      </w:r>
      <w:r w:rsidRPr="00315C76">
        <w:rPr>
          <w:color w:val="000000"/>
          <w:spacing w:val="-5"/>
          <w:sz w:val="20"/>
          <w:szCs w:val="20"/>
          <w:vertAlign w:val="superscript"/>
        </w:rPr>
        <w:t>2</w:t>
      </w:r>
      <w:r w:rsidRPr="00315C76">
        <w:rPr>
          <w:color w:val="000000"/>
          <w:spacing w:val="-5"/>
          <w:sz w:val="20"/>
          <w:szCs w:val="20"/>
        </w:rPr>
        <w:t xml:space="preserve">. Через 2 мин после выхода первого автомобиля расстояние </w:t>
      </w:r>
      <w:r w:rsidRPr="00315C76">
        <w:rPr>
          <w:color w:val="000000"/>
          <w:spacing w:val="3"/>
          <w:sz w:val="20"/>
          <w:szCs w:val="20"/>
        </w:rPr>
        <w:t xml:space="preserve">между ними стало равным 1,9 км. С каким промежутком времени вышли </w:t>
      </w:r>
      <w:r w:rsidRPr="00315C76">
        <w:rPr>
          <w:color w:val="000000"/>
          <w:spacing w:val="-4"/>
          <w:sz w:val="20"/>
          <w:szCs w:val="20"/>
        </w:rPr>
        <w:t>автомобили?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5"/>
          <w:sz w:val="20"/>
          <w:szCs w:val="20"/>
        </w:rPr>
        <w:t xml:space="preserve">Два автомобиля вышли с остановки через 1 мин один после другого и шли </w:t>
      </w:r>
      <w:r w:rsidRPr="00315C76">
        <w:rPr>
          <w:color w:val="000000"/>
          <w:spacing w:val="-6"/>
          <w:sz w:val="20"/>
          <w:szCs w:val="20"/>
        </w:rPr>
        <w:t>с ускорением 0,2 м/с</w:t>
      </w:r>
      <w:r w:rsidRPr="00315C76">
        <w:rPr>
          <w:color w:val="000000"/>
          <w:spacing w:val="-6"/>
          <w:sz w:val="20"/>
          <w:szCs w:val="20"/>
          <w:vertAlign w:val="superscript"/>
        </w:rPr>
        <w:t>2</w:t>
      </w:r>
      <w:r w:rsidRPr="00315C76">
        <w:rPr>
          <w:color w:val="000000"/>
          <w:spacing w:val="-6"/>
          <w:sz w:val="20"/>
          <w:szCs w:val="20"/>
        </w:rPr>
        <w:t>. Через какой промежутком времени после выхода второго автомобиля расстояние между ними утроится?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5"/>
          <w:sz w:val="20"/>
          <w:szCs w:val="20"/>
        </w:rPr>
        <w:t xml:space="preserve">От движущегося поезда отцепляется последний вагон. Поезд продолжает двигаться с той же скоростью. Как будут относиться пути, пройденные поездом </w:t>
      </w:r>
      <w:r w:rsidRPr="00315C76">
        <w:rPr>
          <w:color w:val="000000"/>
          <w:spacing w:val="6"/>
          <w:sz w:val="20"/>
          <w:szCs w:val="20"/>
        </w:rPr>
        <w:t xml:space="preserve">и вагоном до момента остановки вагона? Считать, что вагон двигался </w:t>
      </w:r>
      <w:r w:rsidRPr="00315C76">
        <w:rPr>
          <w:color w:val="000000"/>
          <w:spacing w:val="-9"/>
          <w:sz w:val="20"/>
          <w:szCs w:val="20"/>
        </w:rPr>
        <w:t>равнозамедленно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6"/>
          <w:sz w:val="20"/>
          <w:szCs w:val="20"/>
        </w:rPr>
        <w:t xml:space="preserve">Расстояние между двумя станциями 3 км поезд метро проходит со средней </w:t>
      </w:r>
      <w:r w:rsidRPr="00315C76">
        <w:rPr>
          <w:color w:val="000000"/>
          <w:spacing w:val="5"/>
          <w:sz w:val="20"/>
          <w:szCs w:val="20"/>
        </w:rPr>
        <w:t xml:space="preserve">скоростью 54 км/ч. При этом он разгоняется в течение 60 с, затем идет </w:t>
      </w:r>
      <w:r w:rsidRPr="00315C76">
        <w:rPr>
          <w:color w:val="000000"/>
          <w:spacing w:val="-1"/>
          <w:sz w:val="20"/>
          <w:szCs w:val="20"/>
        </w:rPr>
        <w:t xml:space="preserve">равномерно некоторое время, а затем движется равнозамедленно до полной </w:t>
      </w:r>
      <w:r w:rsidRPr="00315C76">
        <w:rPr>
          <w:color w:val="000000"/>
          <w:spacing w:val="-5"/>
          <w:sz w:val="20"/>
          <w:szCs w:val="20"/>
        </w:rPr>
        <w:t>остановки в течение времени 40 с. Определить наибольшую скорость поезда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Точка из состояния покоя начинает двигаться вдоль прямой. Первые 5 с движение равноускоренное, затем равномерное, затем в течение 10 с равнозамедленное до остановки. Средняя скорость точки на всём пути </w:t>
      </w:r>
      <w:r w:rsidRPr="00315C76">
        <w:rPr>
          <w:color w:val="000000"/>
          <w:spacing w:val="-1"/>
          <w:sz w:val="20"/>
          <w:szCs w:val="20"/>
        </w:rPr>
        <w:t xml:space="preserve">оказалась равной 2м/с. Определить максимальное значение скорости точки, </w:t>
      </w:r>
      <w:r w:rsidRPr="00315C76">
        <w:rPr>
          <w:color w:val="000000"/>
          <w:spacing w:val="-5"/>
          <w:sz w:val="20"/>
          <w:szCs w:val="20"/>
        </w:rPr>
        <w:t>если за всё время движения она прошла путь, равный 30 м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3"/>
          <w:sz w:val="20"/>
          <w:szCs w:val="20"/>
        </w:rPr>
        <w:t>Троллейбус отошёл от остановки с ускорением 0,2 м/с</w:t>
      </w:r>
      <w:r w:rsidRPr="00315C76">
        <w:rPr>
          <w:color w:val="000000"/>
          <w:spacing w:val="3"/>
          <w:sz w:val="20"/>
          <w:szCs w:val="20"/>
          <w:vertAlign w:val="superscript"/>
        </w:rPr>
        <w:t>2</w:t>
      </w:r>
      <w:r w:rsidRPr="00315C76">
        <w:rPr>
          <w:color w:val="000000"/>
          <w:spacing w:val="3"/>
          <w:sz w:val="20"/>
          <w:szCs w:val="20"/>
        </w:rPr>
        <w:t xml:space="preserve">. Достигнув </w:t>
      </w:r>
      <w:r w:rsidRPr="00315C76">
        <w:rPr>
          <w:color w:val="000000"/>
          <w:spacing w:val="-3"/>
          <w:sz w:val="20"/>
          <w:szCs w:val="20"/>
        </w:rPr>
        <w:t xml:space="preserve">скорости 36 км/ч, он в течение 2 мин двигался равномерно, затем, затормозив, </w:t>
      </w:r>
      <w:r w:rsidRPr="00315C76">
        <w:rPr>
          <w:color w:val="000000"/>
          <w:spacing w:val="-4"/>
          <w:sz w:val="20"/>
          <w:szCs w:val="20"/>
        </w:rPr>
        <w:t xml:space="preserve">равнозамедленно прошёл до следующей остановки путь равный 100 м. </w:t>
      </w:r>
      <w:r w:rsidRPr="00315C76">
        <w:rPr>
          <w:color w:val="000000"/>
          <w:spacing w:val="-2"/>
          <w:sz w:val="20"/>
          <w:szCs w:val="20"/>
        </w:rPr>
        <w:t xml:space="preserve">Определить среднюю путевую скорость троллейбуса на участке между </w:t>
      </w:r>
      <w:r w:rsidRPr="00315C76">
        <w:rPr>
          <w:color w:val="000000"/>
          <w:spacing w:val="-6"/>
          <w:sz w:val="20"/>
          <w:szCs w:val="20"/>
        </w:rPr>
        <w:t>остановками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Тело, брошенное вертикально вверх с высоты равной 2 м над </w:t>
      </w:r>
      <w:r w:rsidRPr="00315C76">
        <w:rPr>
          <w:color w:val="000000"/>
          <w:spacing w:val="1"/>
          <w:sz w:val="20"/>
          <w:szCs w:val="20"/>
        </w:rPr>
        <w:t xml:space="preserve">поверхностью земли, упало на землю через 2 с после броска. Пренебрегая </w:t>
      </w:r>
      <w:r w:rsidRPr="00315C76">
        <w:rPr>
          <w:color w:val="000000"/>
          <w:spacing w:val="-3"/>
          <w:sz w:val="20"/>
          <w:szCs w:val="20"/>
        </w:rPr>
        <w:t xml:space="preserve">сопротивлением воздуха, определить, на какую максимальную высоту </w:t>
      </w:r>
      <w:r w:rsidRPr="00315C76">
        <w:rPr>
          <w:color w:val="000000"/>
          <w:spacing w:val="-4"/>
          <w:sz w:val="20"/>
          <w:szCs w:val="20"/>
        </w:rPr>
        <w:t>относительно земли поднималось тело при своём движении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5"/>
          <w:sz w:val="20"/>
          <w:szCs w:val="20"/>
        </w:rPr>
        <w:t xml:space="preserve">Тело падает вертикально в высоты 19,6 м с нулевой начальной скоростью. </w:t>
      </w:r>
      <w:r w:rsidRPr="00315C76">
        <w:rPr>
          <w:color w:val="000000"/>
          <w:spacing w:val="2"/>
          <w:sz w:val="20"/>
          <w:szCs w:val="20"/>
        </w:rPr>
        <w:t xml:space="preserve">За какое время тело пройдет последний 1 м своего пути. Сопротивление </w:t>
      </w:r>
      <w:r w:rsidRPr="00315C76">
        <w:rPr>
          <w:color w:val="000000"/>
          <w:spacing w:val="-6"/>
          <w:sz w:val="20"/>
          <w:szCs w:val="20"/>
        </w:rPr>
        <w:t>воздуха не учитыват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Тело, падающее с некоторой высоты без начальной скорости, последние </w:t>
      </w:r>
      <w:r w:rsidRPr="00315C76">
        <w:rPr>
          <w:color w:val="000000"/>
          <w:spacing w:val="3"/>
          <w:sz w:val="20"/>
          <w:szCs w:val="20"/>
        </w:rPr>
        <w:t xml:space="preserve">196 м пути прошло за 4 с. С какой высоты падало тело? Сопротивлением </w:t>
      </w:r>
      <w:r w:rsidRPr="00315C76">
        <w:rPr>
          <w:color w:val="000000"/>
          <w:spacing w:val="-6"/>
          <w:sz w:val="20"/>
          <w:szCs w:val="20"/>
        </w:rPr>
        <w:t>воздуха пренебреч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3"/>
          <w:sz w:val="20"/>
          <w:szCs w:val="20"/>
        </w:rPr>
        <w:t xml:space="preserve">Тело, падающее с некоторой высоты без начальной скорости, за </w:t>
      </w:r>
      <w:r w:rsidRPr="00315C76">
        <w:rPr>
          <w:color w:val="000000"/>
          <w:spacing w:val="2"/>
          <w:sz w:val="20"/>
          <w:szCs w:val="20"/>
        </w:rPr>
        <w:t xml:space="preserve">последнюю секунду движения прошло 1/4 часть своего пути. Определить </w:t>
      </w:r>
      <w:r w:rsidRPr="00315C76">
        <w:rPr>
          <w:color w:val="000000"/>
          <w:spacing w:val="-5"/>
          <w:sz w:val="20"/>
          <w:szCs w:val="20"/>
        </w:rPr>
        <w:t>высоту, с которой упало тело. Сопротивлением воздуха пренебреч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1"/>
          <w:sz w:val="20"/>
          <w:szCs w:val="20"/>
        </w:rPr>
        <w:t xml:space="preserve">Звук выстрела и пуля одновременно достигают высоты 680 м. Какова </w:t>
      </w:r>
      <w:r w:rsidRPr="00315C76">
        <w:rPr>
          <w:color w:val="000000"/>
          <w:spacing w:val="-2"/>
          <w:sz w:val="20"/>
          <w:szCs w:val="20"/>
        </w:rPr>
        <w:t xml:space="preserve">начальная скорость пути? Выстрел произведен вертикально вверх. </w:t>
      </w:r>
      <w:r w:rsidRPr="00315C76">
        <w:rPr>
          <w:color w:val="000000"/>
          <w:spacing w:val="3"/>
          <w:sz w:val="20"/>
          <w:szCs w:val="20"/>
        </w:rPr>
        <w:t xml:space="preserve">Сопротивление воздуха движению пути не учитывать. Скорость воздуха </w:t>
      </w:r>
      <w:r w:rsidRPr="00315C76">
        <w:rPr>
          <w:color w:val="000000"/>
          <w:spacing w:val="-5"/>
          <w:sz w:val="20"/>
          <w:szCs w:val="20"/>
        </w:rPr>
        <w:t>принять равной 340 м/с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Стальной шарик падает с высоты 1,5 м на стальную доску и отскакивает </w:t>
      </w:r>
      <w:r w:rsidRPr="00315C76">
        <w:rPr>
          <w:color w:val="000000"/>
          <w:spacing w:val="-4"/>
          <w:sz w:val="20"/>
          <w:szCs w:val="20"/>
        </w:rPr>
        <w:t xml:space="preserve">от неё с потерей 25% скорости. Определить время, которое проходит от начала </w:t>
      </w:r>
      <w:r w:rsidRPr="00315C76">
        <w:rPr>
          <w:color w:val="000000"/>
          <w:spacing w:val="-5"/>
          <w:sz w:val="20"/>
          <w:szCs w:val="20"/>
        </w:rPr>
        <w:t>движения шарика до его второго падения на доску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4"/>
          <w:sz w:val="20"/>
          <w:szCs w:val="20"/>
        </w:rPr>
        <w:t xml:space="preserve">С крыши дома оторвалась маленькая сосулька, которая за 0,2 с пролетела </w:t>
      </w:r>
      <w:r w:rsidRPr="00315C76">
        <w:rPr>
          <w:color w:val="000000"/>
          <w:sz w:val="20"/>
          <w:szCs w:val="20"/>
        </w:rPr>
        <w:t xml:space="preserve">мимо окна высотой 1,5 м. С какой высоты относительно верхнего края окна </w:t>
      </w:r>
      <w:r w:rsidRPr="00315C76">
        <w:rPr>
          <w:color w:val="000000"/>
          <w:spacing w:val="-5"/>
          <w:sz w:val="20"/>
          <w:szCs w:val="20"/>
        </w:rPr>
        <w:t>упала сосулька? Сопротивлением воздуха пренебреч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Тело, брошенное вертикально вверх, через промежуток времени, равный </w:t>
      </w:r>
      <w:r w:rsidRPr="00315C76">
        <w:rPr>
          <w:color w:val="000000"/>
          <w:spacing w:val="-1"/>
          <w:sz w:val="20"/>
          <w:szCs w:val="20"/>
        </w:rPr>
        <w:t xml:space="preserve">половине времени подъёма на максимальную высоту, находилось на высоте </w:t>
      </w:r>
      <w:r w:rsidRPr="00315C76">
        <w:rPr>
          <w:color w:val="000000"/>
          <w:spacing w:val="-2"/>
          <w:sz w:val="20"/>
          <w:szCs w:val="20"/>
        </w:rPr>
        <w:t xml:space="preserve">равной 9 м над точкой броска. На какую максимальную высоту поднималось </w:t>
      </w:r>
      <w:r w:rsidRPr="00315C76">
        <w:rPr>
          <w:color w:val="000000"/>
          <w:spacing w:val="-3"/>
          <w:sz w:val="20"/>
          <w:szCs w:val="20"/>
        </w:rPr>
        <w:t>тело при движении? Сопротивлением воздуха пренебреч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3"/>
          <w:sz w:val="20"/>
          <w:szCs w:val="20"/>
        </w:rPr>
        <w:t xml:space="preserve">Тело, брошенное вертикально вверх, на половине максимальной высоты </w:t>
      </w:r>
      <w:r w:rsidRPr="00315C76">
        <w:rPr>
          <w:color w:val="000000"/>
          <w:spacing w:val="-4"/>
          <w:sz w:val="20"/>
          <w:szCs w:val="20"/>
        </w:rPr>
        <w:t xml:space="preserve">подъёма имело скорость 10 м/с. Чему равна начальная скорость тела? </w:t>
      </w:r>
      <w:r w:rsidRPr="00315C76">
        <w:rPr>
          <w:color w:val="000000"/>
          <w:spacing w:val="-5"/>
          <w:sz w:val="20"/>
          <w:szCs w:val="20"/>
        </w:rPr>
        <w:t>Сопротивлением воздуха пренебречь.</w:t>
      </w:r>
    </w:p>
    <w:p w:rsidR="00315C76" w:rsidRPr="00315C76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315C76">
        <w:rPr>
          <w:color w:val="000000"/>
          <w:spacing w:val="-5"/>
          <w:sz w:val="20"/>
          <w:szCs w:val="20"/>
        </w:rPr>
        <w:t xml:space="preserve">Мяч брошен вертикально вверх из точки, находящийся на высоте равной 5 </w:t>
      </w:r>
      <w:r w:rsidRPr="00315C76">
        <w:rPr>
          <w:color w:val="000000"/>
          <w:spacing w:val="-2"/>
          <w:sz w:val="20"/>
          <w:szCs w:val="20"/>
        </w:rPr>
        <w:t xml:space="preserve">м. Определить время полёта мяча, если он пролетел до момента падения путь </w:t>
      </w:r>
      <w:r w:rsidRPr="00315C76">
        <w:rPr>
          <w:color w:val="000000"/>
          <w:spacing w:val="-5"/>
          <w:sz w:val="20"/>
          <w:szCs w:val="20"/>
        </w:rPr>
        <w:t>равный 15 м. Сопротивлением воздуха пренебречь.</w:t>
      </w:r>
    </w:p>
    <w:p w:rsidR="00315C76" w:rsidRPr="00A9494D" w:rsidRDefault="00315C76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z w:val="20"/>
          <w:szCs w:val="20"/>
        </w:rPr>
        <w:t>С самолета, летящего горизонтально со скоростью 40 м/с, падает вниз</w:t>
      </w:r>
      <w:r w:rsidR="00A9494D" w:rsidRPr="00A9494D">
        <w:rPr>
          <w:color w:val="000000"/>
          <w:sz w:val="20"/>
          <w:szCs w:val="20"/>
        </w:rPr>
        <w:t xml:space="preserve"> </w:t>
      </w:r>
      <w:r w:rsidRPr="00A9494D">
        <w:rPr>
          <w:color w:val="000000"/>
          <w:spacing w:val="-4"/>
          <w:sz w:val="20"/>
          <w:szCs w:val="20"/>
        </w:rPr>
        <w:t>тело. Какова скорость тела через 3 секунды после начала падения?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2"/>
          <w:sz w:val="20"/>
          <w:szCs w:val="20"/>
        </w:rPr>
        <w:t xml:space="preserve">С холма в горизонтальном направлении брошено тело. Через 0,5 с после </w:t>
      </w:r>
      <w:r w:rsidRPr="00A9494D">
        <w:rPr>
          <w:color w:val="000000"/>
          <w:spacing w:val="4"/>
          <w:sz w:val="20"/>
          <w:szCs w:val="20"/>
        </w:rPr>
        <w:t>броска скорость тела</w:t>
      </w:r>
      <w:r>
        <w:rPr>
          <w:color w:val="000000"/>
          <w:spacing w:val="4"/>
          <w:sz w:val="20"/>
          <w:szCs w:val="20"/>
        </w:rPr>
        <w:t xml:space="preserve"> </w:t>
      </w:r>
      <w:r w:rsidRPr="00A9494D">
        <w:rPr>
          <w:color w:val="000000"/>
          <w:spacing w:val="4"/>
          <w:sz w:val="20"/>
          <w:szCs w:val="20"/>
        </w:rPr>
        <w:t xml:space="preserve">по сравнению с начальной увеличилась в 1,5 раза. </w:t>
      </w:r>
      <w:r w:rsidRPr="00A9494D">
        <w:rPr>
          <w:color w:val="000000"/>
          <w:spacing w:val="-5"/>
          <w:sz w:val="20"/>
          <w:szCs w:val="20"/>
        </w:rPr>
        <w:t>Определить начальную скорость тела. Сопротивлением воздуха пренебречь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7"/>
          <w:sz w:val="20"/>
          <w:szCs w:val="20"/>
        </w:rPr>
        <w:t xml:space="preserve">Тело брошено горизонтально. Через 5 с после броска угол между </w:t>
      </w:r>
      <w:r w:rsidRPr="00A9494D">
        <w:rPr>
          <w:color w:val="000000"/>
          <w:spacing w:val="-5"/>
          <w:sz w:val="20"/>
          <w:szCs w:val="20"/>
        </w:rPr>
        <w:t xml:space="preserve">направлением скорости и ускорения стал равен 45°. Определить скорость тела в </w:t>
      </w:r>
      <w:r w:rsidRPr="00A9494D">
        <w:rPr>
          <w:color w:val="000000"/>
          <w:spacing w:val="-4"/>
          <w:sz w:val="20"/>
          <w:szCs w:val="20"/>
        </w:rPr>
        <w:t>этот момент времени. Сопротивление воздуха не учитывать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2"/>
          <w:sz w:val="20"/>
          <w:szCs w:val="20"/>
        </w:rPr>
        <w:t xml:space="preserve">Какой горизонтальной скоростью обладал лыжник при прыжке с </w:t>
      </w:r>
      <w:r w:rsidRPr="00A9494D">
        <w:rPr>
          <w:color w:val="000000"/>
          <w:spacing w:val="4"/>
          <w:sz w:val="20"/>
          <w:szCs w:val="20"/>
        </w:rPr>
        <w:t xml:space="preserve">трамплина, находящегося на вершине горы, имеющей уклон 45°, если он </w:t>
      </w:r>
      <w:r w:rsidRPr="00A9494D">
        <w:rPr>
          <w:color w:val="000000"/>
          <w:spacing w:val="-4"/>
          <w:sz w:val="20"/>
          <w:szCs w:val="20"/>
        </w:rPr>
        <w:t>приземлился на горе на расстоянии 29 м от вершины?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z w:val="20"/>
          <w:szCs w:val="20"/>
        </w:rPr>
        <w:t xml:space="preserve">В мишень на расстоянии 50 м сделано два выстрела </w:t>
      </w:r>
      <w:r>
        <w:rPr>
          <w:color w:val="000000"/>
          <w:sz w:val="20"/>
          <w:szCs w:val="20"/>
        </w:rPr>
        <w:br/>
      </w:r>
      <w:r w:rsidRPr="00A9494D">
        <w:rPr>
          <w:color w:val="000000"/>
          <w:sz w:val="20"/>
          <w:szCs w:val="20"/>
        </w:rPr>
        <w:t xml:space="preserve">в горизонтальном </w:t>
      </w:r>
      <w:r w:rsidRPr="00A9494D">
        <w:rPr>
          <w:color w:val="000000"/>
          <w:spacing w:val="-4"/>
          <w:sz w:val="20"/>
          <w:szCs w:val="20"/>
        </w:rPr>
        <w:t>направлении при одинаковой наводке винтовки. Скорость первой пули 320 м/с, второй 350 м/с. Определить расстояние между пробоинами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2"/>
          <w:sz w:val="20"/>
          <w:szCs w:val="20"/>
        </w:rPr>
        <w:t xml:space="preserve">С вертолета, летящего на высоте 125 м со скоростью 90 км/ч, сбросили </w:t>
      </w:r>
      <w:r w:rsidRPr="00A9494D">
        <w:rPr>
          <w:color w:val="000000"/>
          <w:spacing w:val="6"/>
          <w:sz w:val="20"/>
          <w:szCs w:val="20"/>
        </w:rPr>
        <w:t xml:space="preserve">груз. На какой высоте его скорость будет направлена под углом 45° к </w:t>
      </w:r>
      <w:r w:rsidRPr="00A9494D">
        <w:rPr>
          <w:color w:val="000000"/>
          <w:spacing w:val="-5"/>
          <w:sz w:val="20"/>
          <w:szCs w:val="20"/>
        </w:rPr>
        <w:t>горизонту?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3"/>
          <w:sz w:val="20"/>
          <w:szCs w:val="20"/>
        </w:rPr>
        <w:t xml:space="preserve">Дальность полета тела, брошенного горизонтально со скоростью </w:t>
      </w:r>
      <w:r>
        <w:rPr>
          <w:color w:val="000000"/>
          <w:spacing w:val="-3"/>
          <w:sz w:val="20"/>
          <w:szCs w:val="20"/>
        </w:rPr>
        <w:br/>
      </w:r>
      <w:r w:rsidRPr="00A9494D">
        <w:rPr>
          <w:color w:val="000000"/>
          <w:spacing w:val="-3"/>
          <w:sz w:val="20"/>
          <w:szCs w:val="20"/>
        </w:rPr>
        <w:t xml:space="preserve">4,9 м/с, </w:t>
      </w:r>
      <w:r w:rsidRPr="00A9494D">
        <w:rPr>
          <w:color w:val="000000"/>
          <w:spacing w:val="-4"/>
          <w:sz w:val="20"/>
          <w:szCs w:val="20"/>
        </w:rPr>
        <w:t>равна высоте, с которой его бросают. Чему равна эта высота?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5"/>
          <w:sz w:val="20"/>
          <w:szCs w:val="20"/>
        </w:rPr>
        <w:t xml:space="preserve">С берега высотой 5 м горизонтально бросают камень со скоростью </w:t>
      </w:r>
      <w:r>
        <w:rPr>
          <w:color w:val="000000"/>
          <w:spacing w:val="-5"/>
          <w:sz w:val="20"/>
          <w:szCs w:val="20"/>
        </w:rPr>
        <w:br/>
      </w:r>
      <w:r w:rsidRPr="00A9494D">
        <w:rPr>
          <w:color w:val="000000"/>
          <w:spacing w:val="-5"/>
          <w:sz w:val="20"/>
          <w:szCs w:val="20"/>
        </w:rPr>
        <w:t>6,7 м/с. Определить направление скорости камня при достижении им воды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1"/>
          <w:sz w:val="20"/>
          <w:szCs w:val="20"/>
        </w:rPr>
        <w:t xml:space="preserve">Камень брошен горизонтально со скоростью 5 м/с. Определить радиус </w:t>
      </w:r>
      <w:r w:rsidRPr="00A9494D">
        <w:rPr>
          <w:color w:val="000000"/>
          <w:spacing w:val="-5"/>
          <w:sz w:val="20"/>
          <w:szCs w:val="20"/>
        </w:rPr>
        <w:t xml:space="preserve">кривизны траектории камня через 1 с после начала движения, Сопротивлением </w:t>
      </w:r>
      <w:r w:rsidRPr="00A9494D">
        <w:rPr>
          <w:color w:val="000000"/>
          <w:spacing w:val="-7"/>
          <w:sz w:val="20"/>
          <w:szCs w:val="20"/>
        </w:rPr>
        <w:t>воздуха пренебречь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5"/>
          <w:sz w:val="20"/>
          <w:szCs w:val="20"/>
        </w:rPr>
        <w:t xml:space="preserve">Камень брошен горизонтально со скоростью 4 м/с. Найти тангенциальное </w:t>
      </w:r>
      <w:r w:rsidRPr="00A9494D">
        <w:rPr>
          <w:color w:val="000000"/>
          <w:spacing w:val="-1"/>
          <w:sz w:val="20"/>
          <w:szCs w:val="20"/>
        </w:rPr>
        <w:t xml:space="preserve">ускорение камня через 2 с после начала движения. Сопротивлением воздуха </w:t>
      </w:r>
      <w:r w:rsidRPr="00A9494D">
        <w:rPr>
          <w:color w:val="000000"/>
          <w:spacing w:val="-6"/>
          <w:sz w:val="20"/>
          <w:szCs w:val="20"/>
        </w:rPr>
        <w:t>пренебречь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3"/>
          <w:sz w:val="20"/>
          <w:szCs w:val="20"/>
        </w:rPr>
        <w:t xml:space="preserve">Снаряд вылетел из ствола орудия под углом 60° к горизонту с начальной </w:t>
      </w:r>
      <w:r w:rsidRPr="00A9494D">
        <w:rPr>
          <w:color w:val="000000"/>
          <w:spacing w:val="1"/>
          <w:sz w:val="20"/>
          <w:szCs w:val="20"/>
        </w:rPr>
        <w:t xml:space="preserve">скоростью 660 м/с. Определить расстояние от орудия до цели, если снаряд </w:t>
      </w:r>
      <w:r w:rsidRPr="00A9494D">
        <w:rPr>
          <w:color w:val="000000"/>
          <w:spacing w:val="3"/>
          <w:sz w:val="20"/>
          <w:szCs w:val="20"/>
        </w:rPr>
        <w:t xml:space="preserve">достиг наивысшей точки полета через 45 с после вылета. Сопротивление </w:t>
      </w:r>
      <w:r w:rsidRPr="00A9494D">
        <w:rPr>
          <w:color w:val="000000"/>
          <w:spacing w:val="-4"/>
          <w:sz w:val="20"/>
          <w:szCs w:val="20"/>
        </w:rPr>
        <w:t>воздуха не учитывать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1"/>
          <w:sz w:val="20"/>
          <w:szCs w:val="20"/>
        </w:rPr>
        <w:t xml:space="preserve">С башни высотой 20 м брошен камень с начальной скоростью 12 м/с, </w:t>
      </w:r>
      <w:r w:rsidRPr="00A9494D">
        <w:rPr>
          <w:color w:val="000000"/>
          <w:spacing w:val="-3"/>
          <w:sz w:val="20"/>
          <w:szCs w:val="20"/>
        </w:rPr>
        <w:t xml:space="preserve">направленной под углом 60° к горизонту. Пренебрегая сопротивлением </w:t>
      </w:r>
      <w:r w:rsidRPr="00A9494D">
        <w:rPr>
          <w:color w:val="000000"/>
          <w:spacing w:val="-5"/>
          <w:sz w:val="20"/>
          <w:szCs w:val="20"/>
        </w:rPr>
        <w:t>воздуха, определить дальность полёта камня по горизонтальному направлению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1"/>
          <w:sz w:val="20"/>
          <w:szCs w:val="20"/>
        </w:rPr>
        <w:t xml:space="preserve">С башни высотой 15 м брошен камень с начальной скоростью </w:t>
      </w:r>
      <w:r>
        <w:rPr>
          <w:color w:val="000000"/>
          <w:spacing w:val="1"/>
          <w:sz w:val="20"/>
          <w:szCs w:val="20"/>
        </w:rPr>
        <w:br/>
      </w:r>
      <w:r w:rsidRPr="00A9494D">
        <w:rPr>
          <w:color w:val="000000"/>
          <w:spacing w:val="1"/>
          <w:sz w:val="20"/>
          <w:szCs w:val="20"/>
        </w:rPr>
        <w:t xml:space="preserve">20 м/с, </w:t>
      </w:r>
      <w:r w:rsidRPr="00A9494D">
        <w:rPr>
          <w:color w:val="000000"/>
          <w:spacing w:val="-3"/>
          <w:sz w:val="20"/>
          <w:szCs w:val="20"/>
        </w:rPr>
        <w:t xml:space="preserve">направленной под углом 30° к горизонту. Пренебрегая сопротивлением </w:t>
      </w:r>
      <w:r w:rsidRPr="00A9494D">
        <w:rPr>
          <w:color w:val="000000"/>
          <w:spacing w:val="-6"/>
          <w:sz w:val="20"/>
          <w:szCs w:val="20"/>
        </w:rPr>
        <w:t>воздуха, определить время полёта камня до земли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2"/>
          <w:sz w:val="20"/>
          <w:szCs w:val="20"/>
        </w:rPr>
        <w:t xml:space="preserve">Под каким углом к горизонту нужно бросить тело, чтобы дальность </w:t>
      </w:r>
      <w:r w:rsidRPr="00A9494D">
        <w:rPr>
          <w:color w:val="000000"/>
          <w:spacing w:val="-5"/>
          <w:sz w:val="20"/>
          <w:szCs w:val="20"/>
        </w:rPr>
        <w:t>полета была в 2 раза больше максимальной высоты?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3"/>
          <w:sz w:val="20"/>
          <w:szCs w:val="20"/>
        </w:rPr>
        <w:t xml:space="preserve">Определить максимальную высоту полёта тела, брошенного под углом к </w:t>
      </w:r>
      <w:r w:rsidRPr="00A9494D">
        <w:rPr>
          <w:color w:val="000000"/>
          <w:spacing w:val="-2"/>
          <w:sz w:val="20"/>
          <w:szCs w:val="20"/>
        </w:rPr>
        <w:t xml:space="preserve">горизонту, если время полёта равно 6 с. Известно, что максимальная скорость </w:t>
      </w:r>
      <w:r w:rsidRPr="00A9494D">
        <w:rPr>
          <w:color w:val="000000"/>
          <w:spacing w:val="-5"/>
          <w:sz w:val="20"/>
          <w:szCs w:val="20"/>
        </w:rPr>
        <w:t>полета тела была на 30% больше минимальной.</w:t>
      </w:r>
    </w:p>
    <w:p w:rsidR="00A9494D" w:rsidRPr="00A9494D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A9494D">
        <w:rPr>
          <w:color w:val="000000"/>
          <w:spacing w:val="-2"/>
          <w:sz w:val="20"/>
          <w:szCs w:val="20"/>
        </w:rPr>
        <w:t xml:space="preserve">Определить дальность полёта тела, брошенного под углом к горизонту, </w:t>
      </w:r>
      <w:r w:rsidRPr="00A9494D">
        <w:rPr>
          <w:color w:val="000000"/>
          <w:spacing w:val="-5"/>
          <w:sz w:val="20"/>
          <w:szCs w:val="20"/>
        </w:rPr>
        <w:t xml:space="preserve">если время полета равно 5 с. Известно, что максимальная скорость полёта тела </w:t>
      </w:r>
      <w:r w:rsidRPr="00A9494D">
        <w:rPr>
          <w:color w:val="000000"/>
          <w:spacing w:val="-6"/>
          <w:sz w:val="20"/>
          <w:szCs w:val="20"/>
        </w:rPr>
        <w:t>была в 2 раза больше минимальной.</w:t>
      </w:r>
    </w:p>
    <w:p w:rsidR="00A9494D" w:rsidRPr="00F92370" w:rsidRDefault="00A9494D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1"/>
          <w:sz w:val="20"/>
          <w:szCs w:val="20"/>
        </w:rPr>
        <w:t xml:space="preserve">Два тела брошены с земли под углами 30° и 45° к горизонту из одной </w:t>
      </w:r>
      <w:r w:rsidRPr="00F92370">
        <w:rPr>
          <w:color w:val="000000"/>
          <w:spacing w:val="1"/>
          <w:sz w:val="20"/>
          <w:szCs w:val="20"/>
        </w:rPr>
        <w:t>точки. Каково отношение сообщённых им начальных скоростей, если тела</w:t>
      </w:r>
      <w:r w:rsidR="00F92370" w:rsidRPr="00F92370">
        <w:rPr>
          <w:color w:val="000000"/>
          <w:spacing w:val="1"/>
          <w:sz w:val="20"/>
          <w:szCs w:val="20"/>
        </w:rPr>
        <w:t xml:space="preserve"> </w:t>
      </w:r>
      <w:r w:rsidRPr="00F92370">
        <w:rPr>
          <w:color w:val="000000"/>
          <w:spacing w:val="-2"/>
          <w:sz w:val="20"/>
          <w:szCs w:val="20"/>
        </w:rPr>
        <w:t>упали на землю в одной точке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3"/>
          <w:sz w:val="20"/>
          <w:szCs w:val="20"/>
        </w:rPr>
        <w:t xml:space="preserve">Под углом 60° к горизонту брошено тело с начальной скоростью </w:t>
      </w:r>
      <w:r>
        <w:rPr>
          <w:color w:val="000000"/>
          <w:spacing w:val="-3"/>
          <w:sz w:val="20"/>
          <w:szCs w:val="20"/>
        </w:rPr>
        <w:br/>
      </w:r>
      <w:r w:rsidRPr="00F92370">
        <w:rPr>
          <w:color w:val="000000"/>
          <w:spacing w:val="-3"/>
          <w:sz w:val="20"/>
          <w:szCs w:val="20"/>
        </w:rPr>
        <w:t xml:space="preserve">20 м/с. </w:t>
      </w:r>
      <w:r w:rsidRPr="00F92370">
        <w:rPr>
          <w:color w:val="000000"/>
          <w:spacing w:val="3"/>
          <w:sz w:val="20"/>
          <w:szCs w:val="20"/>
        </w:rPr>
        <w:t xml:space="preserve">Через какое время модуль угла между скоростью тела </w:t>
      </w:r>
      <w:r>
        <w:rPr>
          <w:color w:val="000000"/>
          <w:spacing w:val="3"/>
          <w:sz w:val="20"/>
          <w:szCs w:val="20"/>
        </w:rPr>
        <w:br/>
      </w:r>
      <w:r w:rsidRPr="00F92370">
        <w:rPr>
          <w:color w:val="000000"/>
          <w:spacing w:val="3"/>
          <w:sz w:val="20"/>
          <w:szCs w:val="20"/>
        </w:rPr>
        <w:t xml:space="preserve">и горизонтальной </w:t>
      </w:r>
      <w:r w:rsidRPr="00F92370">
        <w:rPr>
          <w:color w:val="000000"/>
          <w:spacing w:val="-5"/>
          <w:sz w:val="20"/>
          <w:szCs w:val="20"/>
        </w:rPr>
        <w:t>плоскостью равен 45°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3"/>
          <w:sz w:val="20"/>
          <w:szCs w:val="20"/>
        </w:rPr>
        <w:t xml:space="preserve">Начальная скорость камня, брошенного под углом к горизонту, равна 10 </w:t>
      </w:r>
      <w:r w:rsidRPr="00F92370">
        <w:rPr>
          <w:color w:val="000000"/>
          <w:sz w:val="20"/>
          <w:szCs w:val="20"/>
        </w:rPr>
        <w:t xml:space="preserve">м/с. На какую максимальную высоту над начальным уровнем поднимался </w:t>
      </w:r>
      <w:r w:rsidRPr="00F92370">
        <w:rPr>
          <w:color w:val="000000"/>
          <w:spacing w:val="-3"/>
          <w:sz w:val="20"/>
          <w:szCs w:val="20"/>
        </w:rPr>
        <w:t xml:space="preserve">камень, если спустя 0,5 с после начала движения скорость камня была равна 7 </w:t>
      </w:r>
      <w:r w:rsidRPr="00F92370">
        <w:rPr>
          <w:color w:val="000000"/>
          <w:spacing w:val="-5"/>
          <w:sz w:val="20"/>
          <w:szCs w:val="20"/>
        </w:rPr>
        <w:t>м/с? Сопротивлением воздуха пренебречь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4"/>
          <w:sz w:val="20"/>
          <w:szCs w:val="20"/>
        </w:rPr>
        <w:t xml:space="preserve">Камень, брошенный под углом к горизонту, упал на землю со скоростью 9,8 </w:t>
      </w:r>
      <w:r w:rsidRPr="00F92370">
        <w:rPr>
          <w:color w:val="000000"/>
          <w:spacing w:val="-6"/>
          <w:sz w:val="20"/>
          <w:szCs w:val="20"/>
        </w:rPr>
        <w:t>м/с. Чему равна дальность полёта камня, если его максимальная скорость во время движения вдвое больше минимальной скорости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4"/>
          <w:sz w:val="20"/>
          <w:szCs w:val="20"/>
        </w:rPr>
        <w:t xml:space="preserve">Под каким углом к горизонту необходимо бросить камень </w:t>
      </w:r>
      <w:r>
        <w:rPr>
          <w:color w:val="000000"/>
          <w:spacing w:val="-4"/>
          <w:sz w:val="20"/>
          <w:szCs w:val="20"/>
        </w:rPr>
        <w:br/>
      </w:r>
      <w:r w:rsidRPr="00F92370">
        <w:rPr>
          <w:color w:val="000000"/>
          <w:spacing w:val="-4"/>
          <w:sz w:val="20"/>
          <w:szCs w:val="20"/>
        </w:rPr>
        <w:t xml:space="preserve">с обрывистого берега реки, чтобы он упал в воду возможно дальше от берега? Высота обрыва </w:t>
      </w:r>
      <w:r w:rsidRPr="00F92370">
        <w:rPr>
          <w:color w:val="000000"/>
          <w:spacing w:val="-5"/>
          <w:sz w:val="20"/>
          <w:szCs w:val="20"/>
        </w:rPr>
        <w:t>20 м, начальная скорость камня 14 м/с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2"/>
          <w:sz w:val="20"/>
          <w:szCs w:val="20"/>
        </w:rPr>
        <w:t xml:space="preserve">Камень, брошенный под углом к горизонту, упал на землю </w:t>
      </w:r>
      <w:r>
        <w:rPr>
          <w:color w:val="000000"/>
          <w:spacing w:val="-2"/>
          <w:sz w:val="20"/>
          <w:szCs w:val="20"/>
        </w:rPr>
        <w:br/>
      </w:r>
      <w:r w:rsidRPr="00F92370">
        <w:rPr>
          <w:color w:val="000000"/>
          <w:spacing w:val="-2"/>
          <w:sz w:val="20"/>
          <w:szCs w:val="20"/>
        </w:rPr>
        <w:t xml:space="preserve">со скоростью </w:t>
      </w:r>
      <w:r w:rsidRPr="00F92370">
        <w:rPr>
          <w:color w:val="000000"/>
          <w:spacing w:val="-6"/>
          <w:sz w:val="20"/>
          <w:szCs w:val="20"/>
        </w:rPr>
        <w:t xml:space="preserve">19,6 м/с. Чему равна максимальная высота полёта камня, если его максимальная </w:t>
      </w:r>
      <w:r w:rsidRPr="00F92370">
        <w:rPr>
          <w:color w:val="000000"/>
          <w:spacing w:val="-5"/>
          <w:sz w:val="20"/>
          <w:szCs w:val="20"/>
        </w:rPr>
        <w:t>скорость во время движения втрое больше минимальной скорости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1"/>
          <w:sz w:val="20"/>
          <w:szCs w:val="20"/>
        </w:rPr>
        <w:t>Камень бросили вверх с начальной скоростью 16 м/с под углом 30</w:t>
      </w:r>
      <w:r w:rsidRPr="00F92370">
        <w:rPr>
          <w:color w:val="000000"/>
          <w:spacing w:val="1"/>
          <w:sz w:val="20"/>
          <w:szCs w:val="20"/>
          <w:vertAlign w:val="superscript"/>
        </w:rPr>
        <w:t>е</w:t>
      </w:r>
      <w:r w:rsidRPr="00F92370">
        <w:rPr>
          <w:color w:val="000000"/>
          <w:spacing w:val="1"/>
          <w:sz w:val="20"/>
          <w:szCs w:val="20"/>
        </w:rPr>
        <w:t xml:space="preserve">. к </w:t>
      </w:r>
      <w:r w:rsidRPr="00F92370">
        <w:rPr>
          <w:color w:val="000000"/>
          <w:spacing w:val="-3"/>
          <w:sz w:val="20"/>
          <w:szCs w:val="20"/>
        </w:rPr>
        <w:t xml:space="preserve">' горизонту. Пренебрегая сопротивлением воздуха, определить, с какой высоты </w:t>
      </w:r>
      <w:r w:rsidRPr="00F92370">
        <w:rPr>
          <w:color w:val="000000"/>
          <w:spacing w:val="-5"/>
          <w:sz w:val="20"/>
          <w:szCs w:val="20"/>
        </w:rPr>
        <w:t xml:space="preserve">был брошен камень, если его скорость </w:t>
      </w:r>
      <w:r>
        <w:rPr>
          <w:color w:val="000000"/>
          <w:spacing w:val="-5"/>
          <w:sz w:val="20"/>
          <w:szCs w:val="20"/>
        </w:rPr>
        <w:br/>
      </w:r>
      <w:r w:rsidRPr="00F92370">
        <w:rPr>
          <w:color w:val="000000"/>
          <w:spacing w:val="-5"/>
          <w:sz w:val="20"/>
          <w:szCs w:val="20"/>
        </w:rPr>
        <w:t xml:space="preserve">в момент падения на поверхность земли </w:t>
      </w:r>
      <w:r w:rsidRPr="00F92370">
        <w:rPr>
          <w:color w:val="000000"/>
          <w:spacing w:val="-4"/>
          <w:sz w:val="20"/>
          <w:szCs w:val="20"/>
        </w:rPr>
        <w:t>была в два раза больше скорости в высшей точке траектории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1"/>
          <w:sz w:val="20"/>
          <w:szCs w:val="20"/>
        </w:rPr>
        <w:t xml:space="preserve">Мяч бросили с некоторой высоты над поверхностью земли вверх под </w:t>
      </w:r>
      <w:r w:rsidRPr="00F92370">
        <w:rPr>
          <w:color w:val="000000"/>
          <w:spacing w:val="5"/>
          <w:sz w:val="20"/>
          <w:szCs w:val="20"/>
        </w:rPr>
        <w:t xml:space="preserve">углом 60° к горизонту с начальной скоростью 20 м/с. </w:t>
      </w:r>
      <w:r>
        <w:rPr>
          <w:color w:val="000000"/>
          <w:spacing w:val="5"/>
          <w:sz w:val="20"/>
          <w:szCs w:val="20"/>
        </w:rPr>
        <w:br/>
      </w:r>
      <w:r w:rsidRPr="00F92370">
        <w:rPr>
          <w:color w:val="000000"/>
          <w:spacing w:val="5"/>
          <w:sz w:val="20"/>
          <w:szCs w:val="20"/>
        </w:rPr>
        <w:t xml:space="preserve">За время полета </w:t>
      </w:r>
      <w:r w:rsidRPr="00F92370">
        <w:rPr>
          <w:color w:val="000000"/>
          <w:sz w:val="20"/>
          <w:szCs w:val="20"/>
        </w:rPr>
        <w:t xml:space="preserve">вертикальная составляющая его скорости </w:t>
      </w:r>
      <w:r>
        <w:rPr>
          <w:color w:val="000000"/>
          <w:sz w:val="20"/>
          <w:szCs w:val="20"/>
        </w:rPr>
        <w:br/>
      </w:r>
      <w:r w:rsidRPr="00F92370">
        <w:rPr>
          <w:color w:val="000000"/>
          <w:sz w:val="20"/>
          <w:szCs w:val="20"/>
        </w:rPr>
        <w:t xml:space="preserve">по величине увеличилась на 30%. </w:t>
      </w:r>
      <w:r w:rsidRPr="00F92370">
        <w:rPr>
          <w:color w:val="000000"/>
          <w:spacing w:val="-5"/>
          <w:sz w:val="20"/>
          <w:szCs w:val="20"/>
        </w:rPr>
        <w:t xml:space="preserve">Пренебрегая сопротивлением воздуха, определить, с какой высоты был брошен </w:t>
      </w:r>
      <w:r w:rsidRPr="00F92370">
        <w:rPr>
          <w:color w:val="000000"/>
          <w:spacing w:val="-7"/>
          <w:sz w:val="20"/>
          <w:szCs w:val="20"/>
        </w:rPr>
        <w:t>мяч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5"/>
          <w:sz w:val="20"/>
          <w:szCs w:val="20"/>
        </w:rPr>
        <w:t xml:space="preserve">Тело брошено с поверхности земли под углом 60° к горизонту с начальной </w:t>
      </w:r>
      <w:r w:rsidRPr="00F92370">
        <w:rPr>
          <w:color w:val="000000"/>
          <w:spacing w:val="-1"/>
          <w:sz w:val="20"/>
          <w:szCs w:val="20"/>
        </w:rPr>
        <w:t xml:space="preserve">скоростью 20 м/с. Найти модуль перемещения от начальной точки бросания </w:t>
      </w:r>
      <w:r w:rsidRPr="00F92370">
        <w:rPr>
          <w:color w:val="000000"/>
          <w:spacing w:val="-5"/>
          <w:sz w:val="20"/>
          <w:szCs w:val="20"/>
        </w:rPr>
        <w:t>тела до ближайшей точки, в которой нормальное ускорение тела равно 8 м/с</w:t>
      </w:r>
      <w:r w:rsidRPr="00F92370">
        <w:rPr>
          <w:color w:val="000000"/>
          <w:spacing w:val="-5"/>
          <w:sz w:val="20"/>
          <w:szCs w:val="20"/>
          <w:vertAlign w:val="superscript"/>
        </w:rPr>
        <w:t>2</w:t>
      </w:r>
      <w:r w:rsidRPr="00F92370">
        <w:rPr>
          <w:color w:val="000000"/>
          <w:spacing w:val="-5"/>
          <w:sz w:val="20"/>
          <w:szCs w:val="20"/>
        </w:rPr>
        <w:t>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2"/>
          <w:sz w:val="20"/>
          <w:szCs w:val="20"/>
        </w:rPr>
        <w:t xml:space="preserve">Тело брошено с начальной скоростью 15 м/с под углом 60° </w:t>
      </w:r>
      <w:r>
        <w:rPr>
          <w:color w:val="000000"/>
          <w:spacing w:val="-2"/>
          <w:sz w:val="20"/>
          <w:szCs w:val="20"/>
        </w:rPr>
        <w:br/>
      </w:r>
      <w:r w:rsidRPr="00F92370">
        <w:rPr>
          <w:color w:val="000000"/>
          <w:spacing w:val="-2"/>
          <w:sz w:val="20"/>
          <w:szCs w:val="20"/>
        </w:rPr>
        <w:t xml:space="preserve">к горизонту. </w:t>
      </w:r>
      <w:r w:rsidRPr="00F92370">
        <w:rPr>
          <w:color w:val="000000"/>
          <w:spacing w:val="2"/>
          <w:sz w:val="20"/>
          <w:szCs w:val="20"/>
        </w:rPr>
        <w:t xml:space="preserve">Найти радиус кривизны траектории в точке наивысшего подъёма тела над </w:t>
      </w:r>
      <w:r w:rsidRPr="00F92370">
        <w:rPr>
          <w:color w:val="000000"/>
          <w:spacing w:val="-5"/>
          <w:sz w:val="20"/>
          <w:szCs w:val="20"/>
        </w:rPr>
        <w:t>поверхностью земли. Сопротивлением воздуха пренебречь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4"/>
          <w:sz w:val="20"/>
          <w:szCs w:val="20"/>
        </w:rPr>
        <w:t xml:space="preserve">Снаряд вылетает из орудия под углом 45° к горизонту </w:t>
      </w:r>
      <w:r>
        <w:rPr>
          <w:color w:val="000000"/>
          <w:spacing w:val="4"/>
          <w:sz w:val="20"/>
          <w:szCs w:val="20"/>
        </w:rPr>
        <w:br/>
      </w:r>
      <w:r w:rsidRPr="00F92370">
        <w:rPr>
          <w:color w:val="000000"/>
          <w:spacing w:val="4"/>
          <w:sz w:val="20"/>
          <w:szCs w:val="20"/>
        </w:rPr>
        <w:t xml:space="preserve">с начальной </w:t>
      </w:r>
      <w:r w:rsidRPr="00F92370">
        <w:rPr>
          <w:color w:val="000000"/>
          <w:spacing w:val="-4"/>
          <w:sz w:val="20"/>
          <w:szCs w:val="20"/>
        </w:rPr>
        <w:t xml:space="preserve">скоростью 300 м/с. Для момента времени, равного 20 с после начала движения </w:t>
      </w:r>
      <w:r w:rsidRPr="00F92370">
        <w:rPr>
          <w:color w:val="000000"/>
          <w:spacing w:val="-5"/>
          <w:sz w:val="20"/>
          <w:szCs w:val="20"/>
        </w:rPr>
        <w:t>найти радиус кривизны траектории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1"/>
          <w:sz w:val="20"/>
          <w:szCs w:val="20"/>
        </w:rPr>
        <w:t xml:space="preserve">Из миномёта ведут обстрел объекта, расположенного на склоне горы. </w:t>
      </w:r>
      <w:r w:rsidRPr="00F92370">
        <w:rPr>
          <w:color w:val="000000"/>
          <w:spacing w:val="-5"/>
          <w:sz w:val="20"/>
          <w:szCs w:val="20"/>
        </w:rPr>
        <w:t xml:space="preserve">Угол наклона горы 30°, угол стрельбы 60° по отношению к горизонту. На каком </w:t>
      </w:r>
      <w:r w:rsidRPr="00F92370">
        <w:rPr>
          <w:color w:val="000000"/>
          <w:spacing w:val="-4"/>
          <w:sz w:val="20"/>
          <w:szCs w:val="20"/>
        </w:rPr>
        <w:t xml:space="preserve">расстоянии от миномета будут падать мины, если их начальная скорость равно </w:t>
      </w:r>
      <w:r w:rsidRPr="00F92370">
        <w:rPr>
          <w:color w:val="000000"/>
          <w:spacing w:val="-7"/>
          <w:sz w:val="20"/>
          <w:szCs w:val="20"/>
        </w:rPr>
        <w:t>100 м/с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1"/>
          <w:sz w:val="20"/>
          <w:szCs w:val="20"/>
        </w:rPr>
        <w:t xml:space="preserve">Снаряд вылетает со скоростью 200 м/с из пушки, стоящей у основания </w:t>
      </w:r>
      <w:r w:rsidRPr="00F92370">
        <w:rPr>
          <w:color w:val="000000"/>
          <w:spacing w:val="-5"/>
          <w:sz w:val="20"/>
          <w:szCs w:val="20"/>
        </w:rPr>
        <w:t>горы, составляющей угол 15° с горизонтом, под углом 45° к поверхности горы. Пренебрегая сопротивлением воздуха, определить радиус кривизны траектории в точке максимального подъёма над поверхностью склона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5"/>
          <w:sz w:val="20"/>
          <w:szCs w:val="20"/>
        </w:rPr>
        <w:t xml:space="preserve">Под каким углом к горизонту надо бросить шарик, чтобы радиус </w:t>
      </w:r>
      <w:r w:rsidRPr="00F92370">
        <w:rPr>
          <w:color w:val="000000"/>
          <w:spacing w:val="-3"/>
          <w:sz w:val="20"/>
          <w:szCs w:val="20"/>
        </w:rPr>
        <w:t xml:space="preserve">кривизны траектории в начальный момент времени был </w:t>
      </w:r>
      <w:r>
        <w:rPr>
          <w:color w:val="000000"/>
          <w:spacing w:val="-3"/>
          <w:sz w:val="20"/>
          <w:szCs w:val="20"/>
        </w:rPr>
        <w:br/>
      </w:r>
      <w:r w:rsidRPr="00F92370">
        <w:rPr>
          <w:color w:val="000000"/>
          <w:spacing w:val="-3"/>
          <w:sz w:val="20"/>
          <w:szCs w:val="20"/>
        </w:rPr>
        <w:t xml:space="preserve">в 8 раз больше, чем в </w:t>
      </w:r>
      <w:r w:rsidRPr="00F92370">
        <w:rPr>
          <w:color w:val="000000"/>
          <w:spacing w:val="-5"/>
          <w:sz w:val="20"/>
          <w:szCs w:val="20"/>
        </w:rPr>
        <w:t>вершине?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-5"/>
          <w:sz w:val="20"/>
          <w:szCs w:val="20"/>
        </w:rPr>
        <w:t xml:space="preserve">Определить с какой частотой в об/мин вращается шкив диаметром 160 мм, </w:t>
      </w:r>
      <w:r w:rsidRPr="00F92370">
        <w:rPr>
          <w:color w:val="000000"/>
          <w:spacing w:val="-4"/>
          <w:sz w:val="20"/>
          <w:szCs w:val="20"/>
        </w:rPr>
        <w:t>если скорость точек на ободе шкива 6 м/с.</w:t>
      </w:r>
    </w:p>
    <w:p w:rsidR="00F92370" w:rsidRPr="00F92370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F92370">
        <w:rPr>
          <w:color w:val="000000"/>
          <w:spacing w:val="1"/>
          <w:sz w:val="20"/>
          <w:szCs w:val="20"/>
        </w:rPr>
        <w:t xml:space="preserve">Длина минутной стрелки башенных часов Московского университета </w:t>
      </w:r>
      <w:r w:rsidRPr="00F92370">
        <w:rPr>
          <w:color w:val="000000"/>
          <w:spacing w:val="-5"/>
          <w:sz w:val="20"/>
          <w:szCs w:val="20"/>
        </w:rPr>
        <w:t>равна 4,5 м. С какой линейной скоростью перемещается конец стрелки?</w:t>
      </w:r>
    </w:p>
    <w:p w:rsidR="00F92370" w:rsidRPr="00DC705C" w:rsidRDefault="00F92370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DC705C">
        <w:rPr>
          <w:color w:val="000000"/>
          <w:spacing w:val="-2"/>
          <w:sz w:val="20"/>
          <w:szCs w:val="20"/>
        </w:rPr>
        <w:t>Вычислить путь, который проехал за 30 с велосипедист, двигавшийся с угловой скоростью 0.1 рад/с по  окружности радиуса 100 м.</w:t>
      </w:r>
    </w:p>
    <w:p w:rsidR="00DC705C" w:rsidRPr="00DC705C" w:rsidRDefault="007B55F6" w:rsidP="00C02022">
      <w:pPr>
        <w:numPr>
          <w:ilvl w:val="1"/>
          <w:numId w:val="9"/>
        </w:numPr>
        <w:tabs>
          <w:tab w:val="clear" w:pos="360"/>
          <w:tab w:val="num" w:pos="720"/>
        </w:tabs>
        <w:ind w:left="720" w:right="2293" w:hanging="720"/>
        <w:jc w:val="both"/>
        <w:rPr>
          <w:sz w:val="20"/>
          <w:szCs w:val="20"/>
        </w:rPr>
      </w:pPr>
      <w:r>
        <w:rPr>
          <w:noProof/>
          <w:color w:val="000000"/>
          <w:sz w:val="20"/>
          <w:szCs w:val="20"/>
        </w:rPr>
        <w:pict>
          <v:group id="_x0000_s2398" style="position:absolute;left:0;text-align:left;margin-left:225pt;margin-top:0;width:101.65pt;height:77pt;z-index:251669504" coordorigin="5351,4814" coordsize="2033,1540">
            <v:rect id="_x0000_s2378" style="position:absolute;left:5351;top:4839;width:1980;height:1515" filled="f"/>
            <v:oval id="_x0000_s2381" style="position:absolute;left:5676;top:5253;width:720;height:720"/>
            <v:rect id="_x0000_s2385" style="position:absolute;left:5531;top:5978;width:1105;height:96" fillcolor="black">
              <v:fill r:id="rId475" o:title="Светлый диагональный 2" type="pattern"/>
            </v:rect>
            <v:line id="_x0000_s2387" style="position:absolute" from="6662,5199" to="7202,5199">
              <v:stroke endarrow="block" endarrowwidth="narrow"/>
            </v:line>
            <v:line id="_x0000_s2388" style="position:absolute" from="6640,6017" to="6959,6017">
              <v:stroke endarrow="block" endarrowwidth="narrow"/>
            </v:line>
            <v:shape id="_x0000_s2392" type="#_x0000_t202" style="position:absolute;left:6895;top:4814;width:489;height:423;mso-wrap-style:none" filled="f" stroked="f">
              <v:textbox style="mso-next-textbox:#_x0000_s2392;mso-fit-shape-to-text:t">
                <w:txbxContent>
                  <w:p w:rsidR="00AF3FD7" w:rsidRPr="00C02022" w:rsidRDefault="00AF3FD7" w:rsidP="00C02022">
                    <w:pPr>
                      <w:rPr>
                        <w:sz w:val="20"/>
                        <w:szCs w:val="20"/>
                      </w:rPr>
                    </w:pPr>
                    <w:r w:rsidRPr="00C02022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520" type="#_x0000_t75" style="width:9.75pt;height:14.25pt" o:ole="">
                          <v:imagedata r:id="rId890" o:title=""/>
                        </v:shape>
                        <o:OLEObject Type="Embed" ProgID="Equation.DSMT4" ShapeID="_x0000_i1520" DrawAspect="Content" ObjectID="_1477290845" r:id="rId891"/>
                      </w:object>
                    </w:r>
                  </w:p>
                </w:txbxContent>
              </v:textbox>
            </v:shape>
            <v:shape id="_x0000_s2393" type="#_x0000_t202" style="position:absolute;left:6774;top:5736;width:489;height:423;mso-wrap-style:none" filled="f" stroked="f">
              <v:textbox style="mso-next-textbox:#_x0000_s2393;mso-fit-shape-to-text:t">
                <w:txbxContent>
                  <w:p w:rsidR="00AF3FD7" w:rsidRPr="00C02022" w:rsidRDefault="00AF3FD7" w:rsidP="00C02022">
                    <w:pPr>
                      <w:rPr>
                        <w:sz w:val="20"/>
                        <w:szCs w:val="20"/>
                      </w:rPr>
                    </w:pPr>
                    <w:r w:rsidRPr="00C02022">
                      <w:rPr>
                        <w:position w:val="-10"/>
                        <w:sz w:val="20"/>
                        <w:szCs w:val="20"/>
                      </w:rPr>
                      <w:object w:dxaOrig="200" w:dyaOrig="279">
                        <v:shape id="_x0000_i1522" type="#_x0000_t75" style="width:9.75pt;height:14.25pt" o:ole="">
                          <v:imagedata r:id="rId892" o:title=""/>
                        </v:shape>
                        <o:OLEObject Type="Embed" ProgID="Equation.DSMT4" ShapeID="_x0000_i1522" DrawAspect="Content" ObjectID="_1477290846" r:id="rId893"/>
                      </w:object>
                    </w:r>
                  </w:p>
                </w:txbxContent>
              </v:textbox>
            </v:shape>
            <v:rect id="_x0000_s2394" style="position:absolute;left:5549;top:5149;width:1105;height:96" fillcolor="black">
              <v:fill r:id="rId475" o:title="Светлый диагональный 2" type="pattern"/>
            </v:rect>
            <v:oval id="_x0000_s2397" style="position:absolute;left:6026;top:5595;width:34;height:34" fillcolor="black">
              <o:lock v:ext="edit" aspectratio="t"/>
            </v:oval>
          </v:group>
        </w:pict>
      </w:r>
      <w:r w:rsidR="00DC705C" w:rsidRPr="00DC705C">
        <w:rPr>
          <w:color w:val="000000"/>
          <w:spacing w:val="-2"/>
          <w:sz w:val="20"/>
          <w:szCs w:val="20"/>
        </w:rPr>
        <w:t xml:space="preserve">Цилиндрический каток радиуса 10 см помещён </w:t>
      </w:r>
      <w:r w:rsidR="00DC705C" w:rsidRPr="00DC705C">
        <w:rPr>
          <w:color w:val="000000"/>
          <w:spacing w:val="-7"/>
          <w:sz w:val="20"/>
          <w:szCs w:val="20"/>
        </w:rPr>
        <w:t xml:space="preserve">между двумя параллельными рейками. Рейки движутся в </w:t>
      </w:r>
      <w:r w:rsidR="00DC705C" w:rsidRPr="00DC705C">
        <w:rPr>
          <w:color w:val="000000"/>
          <w:spacing w:val="-2"/>
          <w:sz w:val="20"/>
          <w:szCs w:val="20"/>
        </w:rPr>
        <w:t xml:space="preserve">одну сторону </w:t>
      </w:r>
      <w:r w:rsidR="00D63845">
        <w:rPr>
          <w:color w:val="000000"/>
          <w:spacing w:val="-2"/>
          <w:sz w:val="20"/>
          <w:szCs w:val="20"/>
        </w:rPr>
        <w:br/>
      </w:r>
      <w:r w:rsidR="00DC705C" w:rsidRPr="00DC705C">
        <w:rPr>
          <w:color w:val="000000"/>
          <w:spacing w:val="-2"/>
          <w:sz w:val="20"/>
          <w:szCs w:val="20"/>
        </w:rPr>
        <w:t xml:space="preserve">со скоростями </w:t>
      </w:r>
      <w:r w:rsidR="00DC705C" w:rsidRPr="00DC705C">
        <w:rPr>
          <w:color w:val="000000"/>
          <w:spacing w:val="-2"/>
          <w:position w:val="-10"/>
          <w:sz w:val="20"/>
          <w:szCs w:val="20"/>
        </w:rPr>
        <w:object w:dxaOrig="760" w:dyaOrig="279">
          <v:shape id="_x0000_i1523" type="#_x0000_t75" style="width:38.25pt;height:14.25pt" o:ole="">
            <v:imagedata r:id="rId894" o:title=""/>
          </v:shape>
          <o:OLEObject Type="Embed" ProgID="Equation.DSMT4" ShapeID="_x0000_i1523" DrawAspect="Content" ObjectID="_1477290679" r:id="rId895"/>
        </w:object>
      </w:r>
      <w:r w:rsidR="00DC705C" w:rsidRPr="00DC705C">
        <w:rPr>
          <w:color w:val="000000"/>
          <w:spacing w:val="-2"/>
          <w:sz w:val="20"/>
          <w:szCs w:val="20"/>
        </w:rPr>
        <w:t xml:space="preserve"> и </w:t>
      </w:r>
      <w:r w:rsidR="00DC705C" w:rsidRPr="00DC705C">
        <w:rPr>
          <w:color w:val="000000"/>
          <w:spacing w:val="-2"/>
          <w:position w:val="-10"/>
          <w:sz w:val="20"/>
          <w:szCs w:val="20"/>
        </w:rPr>
        <w:object w:dxaOrig="800" w:dyaOrig="279">
          <v:shape id="_x0000_i1524" type="#_x0000_t75" style="width:39.75pt;height:14.25pt" o:ole="">
            <v:imagedata r:id="rId896" o:title=""/>
          </v:shape>
          <o:OLEObject Type="Embed" ProgID="Equation.DSMT4" ShapeID="_x0000_i1524" DrawAspect="Content" ObjectID="_1477290680" r:id="rId897"/>
        </w:object>
      </w:r>
      <w:r w:rsidR="00DC705C" w:rsidRPr="00DC705C">
        <w:rPr>
          <w:color w:val="000000"/>
          <w:spacing w:val="-3"/>
          <w:sz w:val="20"/>
          <w:szCs w:val="20"/>
        </w:rPr>
        <w:t xml:space="preserve">. Какова угловая скорость вращения катка, если </w:t>
      </w:r>
      <w:r w:rsidR="00DC705C" w:rsidRPr="00DC705C">
        <w:rPr>
          <w:color w:val="000000"/>
          <w:spacing w:val="-5"/>
          <w:sz w:val="20"/>
          <w:szCs w:val="20"/>
        </w:rPr>
        <w:t>проскальзывание отсутствует?</w:t>
      </w:r>
    </w:p>
    <w:p w:rsidR="00DC705C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w w:val="94"/>
          <w:sz w:val="20"/>
          <w:szCs w:val="20"/>
        </w:rPr>
        <w:t>Определить ускорение, которыми обладают точки земной поверхности на ш</w:t>
      </w:r>
      <w:r w:rsidRPr="00735F7F">
        <w:rPr>
          <w:color w:val="000000"/>
          <w:spacing w:val="-1"/>
          <w:w w:val="94"/>
          <w:sz w:val="20"/>
          <w:szCs w:val="20"/>
        </w:rPr>
        <w:t>ироте Санкт-Петербурга (60° с.ш.) за счет суточного вращения Земли.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5"/>
          <w:w w:val="94"/>
          <w:sz w:val="20"/>
          <w:szCs w:val="20"/>
        </w:rPr>
        <w:t xml:space="preserve">Диск равномерно вращается относительно оси, проходящей через его </w:t>
      </w:r>
      <w:r w:rsidRPr="00735F7F">
        <w:rPr>
          <w:color w:val="000000"/>
          <w:spacing w:val="2"/>
          <w:w w:val="94"/>
          <w:sz w:val="20"/>
          <w:szCs w:val="20"/>
        </w:rPr>
        <w:t xml:space="preserve">центр и ему перпендикулярной. Линейная скорость точек края диска равна 3 </w:t>
      </w:r>
      <w:r w:rsidRPr="00735F7F">
        <w:rPr>
          <w:color w:val="000000"/>
          <w:spacing w:val="6"/>
          <w:w w:val="94"/>
          <w:sz w:val="20"/>
          <w:szCs w:val="20"/>
        </w:rPr>
        <w:t xml:space="preserve">м/с. У точек, расположенных на 10 см ближе к оси, скорость 2 м/с. Какова </w:t>
      </w:r>
      <w:r w:rsidRPr="00735F7F">
        <w:rPr>
          <w:color w:val="000000"/>
          <w:spacing w:val="-1"/>
          <w:w w:val="94"/>
          <w:sz w:val="20"/>
          <w:szCs w:val="20"/>
        </w:rPr>
        <w:t>частота вращения диска?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w w:val="94"/>
          <w:sz w:val="20"/>
          <w:szCs w:val="20"/>
        </w:rPr>
        <w:t xml:space="preserve">Найти радиус вращающегося колеса, если известно, что линейная </w:t>
      </w:r>
      <w:r w:rsidRPr="00735F7F">
        <w:rPr>
          <w:color w:val="000000"/>
          <w:spacing w:val="7"/>
          <w:w w:val="94"/>
          <w:sz w:val="20"/>
          <w:szCs w:val="20"/>
        </w:rPr>
        <w:t xml:space="preserve">скорость точек обода колеса в 2,5 раза больше линейной скорости точки, </w:t>
      </w:r>
      <w:r w:rsidRPr="00735F7F">
        <w:rPr>
          <w:color w:val="000000"/>
          <w:spacing w:val="-1"/>
          <w:w w:val="94"/>
          <w:sz w:val="20"/>
          <w:szCs w:val="20"/>
        </w:rPr>
        <w:t>лежащей на 5 см ближе к оси колеса.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2"/>
          <w:w w:val="94"/>
          <w:sz w:val="20"/>
          <w:szCs w:val="20"/>
        </w:rPr>
        <w:t xml:space="preserve">Диск равномерно вращается вокруг своей оси так, что точки, </w:t>
      </w:r>
      <w:r w:rsidRPr="00735F7F">
        <w:rPr>
          <w:color w:val="000000"/>
          <w:spacing w:val="3"/>
          <w:w w:val="94"/>
          <w:sz w:val="20"/>
          <w:szCs w:val="20"/>
        </w:rPr>
        <w:t xml:space="preserve">расположенные на 30 см от оси, за 20 с проходят путь, равный 4 м. Сколько </w:t>
      </w:r>
      <w:r w:rsidRPr="00735F7F">
        <w:rPr>
          <w:color w:val="000000"/>
          <w:w w:val="94"/>
          <w:sz w:val="20"/>
          <w:szCs w:val="20"/>
        </w:rPr>
        <w:t>оборотов за это время сделает диск?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2"/>
          <w:w w:val="94"/>
          <w:sz w:val="20"/>
          <w:szCs w:val="20"/>
        </w:rPr>
        <w:t xml:space="preserve">Диск равномерно вращается вокруг своей оси так, что точки, </w:t>
      </w:r>
      <w:r w:rsidRPr="00735F7F">
        <w:rPr>
          <w:color w:val="000000"/>
          <w:w w:val="94"/>
          <w:sz w:val="20"/>
          <w:szCs w:val="20"/>
        </w:rPr>
        <w:t xml:space="preserve">расположенные на 40 см от оси, за 30 с проходят путь, равный 5 м. Чему равен </w:t>
      </w:r>
      <w:r w:rsidRPr="00735F7F">
        <w:rPr>
          <w:color w:val="000000"/>
          <w:spacing w:val="-1"/>
          <w:w w:val="94"/>
          <w:sz w:val="20"/>
          <w:szCs w:val="20"/>
        </w:rPr>
        <w:t>период обращения диска?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2"/>
          <w:w w:val="94"/>
          <w:sz w:val="20"/>
          <w:szCs w:val="20"/>
        </w:rPr>
        <w:t>Материальная точка движется равномерно с частотой 0,2 с</w:t>
      </w:r>
      <w:r w:rsidRPr="00735F7F">
        <w:rPr>
          <w:color w:val="000000"/>
          <w:spacing w:val="2"/>
          <w:w w:val="94"/>
          <w:sz w:val="20"/>
          <w:szCs w:val="20"/>
          <w:vertAlign w:val="superscript"/>
        </w:rPr>
        <w:t>-1</w:t>
      </w:r>
      <w:r w:rsidRPr="00735F7F">
        <w:rPr>
          <w:color w:val="000000"/>
          <w:spacing w:val="2"/>
          <w:w w:val="94"/>
          <w:sz w:val="20"/>
          <w:szCs w:val="20"/>
        </w:rPr>
        <w:t xml:space="preserve"> по </w:t>
      </w:r>
      <w:r w:rsidRPr="00735F7F">
        <w:rPr>
          <w:color w:val="000000"/>
          <w:spacing w:val="-1"/>
          <w:w w:val="94"/>
          <w:sz w:val="20"/>
          <w:szCs w:val="20"/>
        </w:rPr>
        <w:t>окружности радиусом 50 см. Найти путь, пройденный точкой за 20 с.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1"/>
          <w:w w:val="94"/>
          <w:sz w:val="20"/>
          <w:szCs w:val="20"/>
        </w:rPr>
        <w:t xml:space="preserve">Материальная точка, движущаяся равномерно по окружности, совершает </w:t>
      </w:r>
      <w:r w:rsidRPr="00735F7F">
        <w:rPr>
          <w:color w:val="000000"/>
          <w:w w:val="94"/>
          <w:sz w:val="20"/>
          <w:szCs w:val="20"/>
        </w:rPr>
        <w:t xml:space="preserve">один оборот за 2 с. Найти радиус окружности, если за 5 мин точка прошла путь, </w:t>
      </w:r>
      <w:r w:rsidRPr="00735F7F">
        <w:rPr>
          <w:color w:val="000000"/>
          <w:spacing w:val="-1"/>
          <w:w w:val="94"/>
          <w:sz w:val="20"/>
          <w:szCs w:val="20"/>
        </w:rPr>
        <w:t>равный 100 м.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2"/>
          <w:w w:val="94"/>
          <w:sz w:val="20"/>
          <w:szCs w:val="20"/>
        </w:rPr>
        <w:t xml:space="preserve">Две точки равномерно движутся по окружности. Первая точка, двигаясь по часовой стрелке, делает один оборот за 5 с, вторая точка, двигаясь против </w:t>
      </w:r>
      <w:r w:rsidRPr="00735F7F">
        <w:rPr>
          <w:color w:val="000000"/>
          <w:spacing w:val="10"/>
          <w:w w:val="94"/>
          <w:sz w:val="20"/>
          <w:szCs w:val="20"/>
        </w:rPr>
        <w:t xml:space="preserve">часовой стрелки, делает один оборот за 2 с. Найти время  между двумя </w:t>
      </w:r>
      <w:r w:rsidRPr="00735F7F">
        <w:rPr>
          <w:color w:val="000000"/>
          <w:spacing w:val="-1"/>
          <w:w w:val="94"/>
          <w:sz w:val="20"/>
          <w:szCs w:val="20"/>
        </w:rPr>
        <w:t>последовательными встречами точек.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8"/>
          <w:w w:val="94"/>
          <w:sz w:val="20"/>
          <w:szCs w:val="20"/>
        </w:rPr>
        <w:t xml:space="preserve">На легкий шкив радиусом 10 см намотана нить, к концу которой </w:t>
      </w:r>
      <w:r w:rsidRPr="00735F7F">
        <w:rPr>
          <w:color w:val="000000"/>
          <w:spacing w:val="2"/>
          <w:w w:val="94"/>
          <w:sz w:val="20"/>
          <w:szCs w:val="20"/>
        </w:rPr>
        <w:t>прикреплен груз. Груз начинает опускаться с ускорением 2 см/с</w:t>
      </w:r>
      <w:r w:rsidRPr="00735F7F">
        <w:rPr>
          <w:color w:val="000000"/>
          <w:spacing w:val="2"/>
          <w:w w:val="94"/>
          <w:sz w:val="20"/>
          <w:szCs w:val="20"/>
          <w:vertAlign w:val="superscript"/>
        </w:rPr>
        <w:t>2</w:t>
      </w:r>
      <w:r w:rsidRPr="00735F7F">
        <w:rPr>
          <w:color w:val="000000"/>
          <w:spacing w:val="2"/>
          <w:w w:val="94"/>
          <w:sz w:val="20"/>
          <w:szCs w:val="20"/>
        </w:rPr>
        <w:t xml:space="preserve">. Чему будет </w:t>
      </w:r>
      <w:r w:rsidRPr="00735F7F">
        <w:rPr>
          <w:color w:val="000000"/>
          <w:spacing w:val="-1"/>
          <w:w w:val="94"/>
          <w:sz w:val="20"/>
          <w:szCs w:val="20"/>
        </w:rPr>
        <w:t xml:space="preserve">равна угловая скорость шкива, когда груз опустится </w:t>
      </w:r>
      <w:r>
        <w:rPr>
          <w:color w:val="000000"/>
          <w:spacing w:val="-1"/>
          <w:w w:val="94"/>
          <w:sz w:val="20"/>
          <w:szCs w:val="20"/>
        </w:rPr>
        <w:br/>
      </w:r>
      <w:r w:rsidRPr="00735F7F">
        <w:rPr>
          <w:color w:val="000000"/>
          <w:spacing w:val="-1"/>
          <w:w w:val="94"/>
          <w:sz w:val="20"/>
          <w:szCs w:val="20"/>
        </w:rPr>
        <w:t>на 100 см?</w:t>
      </w:r>
    </w:p>
    <w:p w:rsidR="00735F7F" w:rsidRPr="00735F7F" w:rsidRDefault="00735F7F" w:rsidP="00DE77F0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w w:val="94"/>
          <w:sz w:val="20"/>
          <w:szCs w:val="20"/>
        </w:rPr>
        <w:t xml:space="preserve">Два тонких диска вращаются на общей оси. Расстояние между дисками 30 </w:t>
      </w:r>
      <w:r w:rsidRPr="00735F7F">
        <w:rPr>
          <w:color w:val="000000"/>
          <w:spacing w:val="1"/>
          <w:w w:val="94"/>
          <w:sz w:val="20"/>
          <w:szCs w:val="20"/>
        </w:rPr>
        <w:t>см, скорость вращения 2000 об/мин. Пуля, летящая параллельно оси вращения</w:t>
      </w:r>
      <w:r>
        <w:rPr>
          <w:color w:val="000000"/>
          <w:spacing w:val="1"/>
          <w:w w:val="94"/>
          <w:sz w:val="20"/>
          <w:szCs w:val="20"/>
        </w:rPr>
        <w:t xml:space="preserve"> </w:t>
      </w:r>
      <w:r w:rsidRPr="00735F7F">
        <w:rPr>
          <w:color w:val="000000"/>
          <w:w w:val="94"/>
          <w:sz w:val="20"/>
          <w:szCs w:val="20"/>
        </w:rPr>
        <w:t xml:space="preserve">на расстоянии 12 см от неё, пробивает оба диска. Пробоины в дисках смещены </w:t>
      </w:r>
      <w:r w:rsidRPr="00735F7F">
        <w:rPr>
          <w:color w:val="000000"/>
          <w:spacing w:val="6"/>
          <w:w w:val="94"/>
          <w:sz w:val="20"/>
          <w:szCs w:val="20"/>
        </w:rPr>
        <w:t xml:space="preserve">относительно друг друга </w:t>
      </w:r>
      <w:r>
        <w:rPr>
          <w:color w:val="000000"/>
          <w:spacing w:val="6"/>
          <w:w w:val="94"/>
          <w:sz w:val="20"/>
          <w:szCs w:val="20"/>
        </w:rPr>
        <w:br/>
      </w:r>
      <w:r w:rsidRPr="00735F7F">
        <w:rPr>
          <w:color w:val="000000"/>
          <w:spacing w:val="6"/>
          <w:w w:val="94"/>
          <w:sz w:val="20"/>
          <w:szCs w:val="20"/>
        </w:rPr>
        <w:t>на 3 см, считая по дуге окружности. Определить скорость пули.</w:t>
      </w:r>
    </w:p>
    <w:p w:rsidR="00735F7F" w:rsidRPr="00735F7F" w:rsidRDefault="007B55F6" w:rsidP="00477955">
      <w:pPr>
        <w:numPr>
          <w:ilvl w:val="1"/>
          <w:numId w:val="9"/>
        </w:numPr>
        <w:tabs>
          <w:tab w:val="clear" w:pos="360"/>
          <w:tab w:val="num" w:pos="720"/>
        </w:tabs>
        <w:spacing w:before="240"/>
        <w:ind w:left="720" w:right="2291" w:hanging="720"/>
        <w:jc w:val="both"/>
        <w:rPr>
          <w:sz w:val="20"/>
          <w:szCs w:val="20"/>
        </w:rPr>
      </w:pPr>
      <w:r>
        <w:rPr>
          <w:noProof/>
          <w:color w:val="000000"/>
          <w:spacing w:val="3"/>
          <w:sz w:val="20"/>
          <w:szCs w:val="20"/>
        </w:rPr>
        <w:pict>
          <v:group id="_x0000_s2416" style="position:absolute;left:0;text-align:left;margin-left:3in;margin-top:6.25pt;width:100.95pt;height:75.75pt;z-index:251670528" coordorigin="5455,4939" coordsize="2019,1515">
            <v:rect id="_x0000_s2400" style="position:absolute;left:5455;top:4939;width:1980;height:1515" o:regroupid="18" filled="f"/>
            <v:group id="_x0000_s2415" style="position:absolute;left:5577;top:5207;width:1576;height:973" coordorigin="5528,5201" coordsize="1576,973">
              <v:oval id="_x0000_s2409" style="position:absolute;left:6539;top:5397;width:540;height:540"/>
              <v:oval id="_x0000_s2401" style="position:absolute;left:5528;top:5201;width:1007;height:973" o:regroupid="18"/>
              <v:line id="_x0000_s2403" style="position:absolute;flip:y" from="6812,5442" to="6949,5688" o:regroupid="18">
                <v:stroke endarrow="block" endarrowwidth="narrow" endarrowlength="short"/>
              </v:line>
              <v:line id="_x0000_s2404" style="position:absolute;flip:x" from="5689,5692" to="6028,6034" o:regroupid="18">
                <v:stroke endarrow="block" endarrowwidth="narrow" endarrowlength="short"/>
              </v:line>
              <v:shape id="_x0000_s2405" type="#_x0000_t202" style="position:absolute;left:5584;top:5552;width:489;height:374;mso-wrap-style:none" o:regroupid="18" filled="f" stroked="f">
                <v:textbox style="mso-next-textbox:#_x0000_s2405;mso-fit-shape-to-text:t">
                  <w:txbxContent>
                    <w:p w:rsidR="00AF3FD7" w:rsidRPr="00C02022" w:rsidRDefault="00AF3FD7" w:rsidP="00477955">
                      <w:pPr>
                        <w:rPr>
                          <w:sz w:val="20"/>
                          <w:szCs w:val="20"/>
                        </w:rPr>
                      </w:pPr>
                      <w:r w:rsidRPr="00477955">
                        <w:rPr>
                          <w:position w:val="-4"/>
                          <w:sz w:val="20"/>
                          <w:szCs w:val="20"/>
                        </w:rPr>
                        <w:object w:dxaOrig="200" w:dyaOrig="220">
                          <v:shape id="_x0000_i1526" type="#_x0000_t75" style="width:9.75pt;height:11.25pt" o:ole="">
                            <v:imagedata r:id="rId898" o:title=""/>
                          </v:shape>
                          <o:OLEObject Type="Embed" ProgID="Equation.DSMT4" ShapeID="_x0000_i1526" DrawAspect="Content" ObjectID="_1477290847" r:id="rId899"/>
                        </w:object>
                      </w:r>
                    </w:p>
                  </w:txbxContent>
                </v:textbox>
              </v:shape>
              <v:shape id="_x0000_s2406" type="#_x0000_t202" style="position:absolute;left:6606;top:5324;width:449;height:374;mso-wrap-style:none" o:regroupid="18" filled="f" stroked="f">
                <v:textbox style="mso-next-textbox:#_x0000_s2406;mso-fit-shape-to-text:t">
                  <w:txbxContent>
                    <w:p w:rsidR="00AF3FD7" w:rsidRPr="00C02022" w:rsidRDefault="00AF3FD7" w:rsidP="00477955">
                      <w:pPr>
                        <w:rPr>
                          <w:sz w:val="20"/>
                          <w:szCs w:val="20"/>
                        </w:rPr>
                      </w:pPr>
                      <w:r w:rsidRPr="00477955">
                        <w:rPr>
                          <w:position w:val="-4"/>
                          <w:sz w:val="20"/>
                          <w:szCs w:val="20"/>
                        </w:rPr>
                        <w:object w:dxaOrig="160" w:dyaOrig="180">
                          <v:shape id="_x0000_i1528" type="#_x0000_t75" style="width:8.25pt;height:9pt" o:ole="">
                            <v:imagedata r:id="rId900" o:title=""/>
                          </v:shape>
                          <o:OLEObject Type="Embed" ProgID="Equation.DSMT4" ShapeID="_x0000_i1528" DrawAspect="Content" ObjectID="_1477290848" r:id="rId901"/>
                        </w:object>
                      </w:r>
                    </w:p>
                  </w:txbxContent>
                </v:textbox>
              </v:shape>
              <v:oval id="_x0000_s2408" style="position:absolute;left:6019;top:5673;width:34;height:34" o:regroupid="18" fillcolor="black">
                <o:lock v:ext="edit" aspectratio="t"/>
              </v:oval>
              <v:rect id="_x0000_s2407" style="position:absolute;left:6033;top:5682;width:770;height:17" o:regroupid="18" filled="f" fillcolor="black" strokeweight=".5pt"/>
              <v:oval id="_x0000_s2410" style="position:absolute;left:6788;top:5671;width:34;height:34" fillcolor="black">
                <o:lock v:ext="edit" aspectratio="t"/>
              </v:oval>
              <v:oval id="_x0000_s2411" style="position:absolute;left:7053;top:5666;width:51;height:51" fillcolor="#333" stroked="f">
                <o:lock v:ext="edit" aspectratio="t"/>
              </v:oval>
              <v:shape id="_x0000_s2412" type="#_x0000_t202" style="position:absolute;left:5842;top:5380;width:489;height:384;mso-wrap-style:none" filled="f" stroked="f">
                <v:textbox style="mso-next-textbox:#_x0000_s2412;mso-fit-shape-to-text:t">
                  <w:txbxContent>
                    <w:p w:rsidR="00AF3FD7" w:rsidRPr="00C02022" w:rsidRDefault="00AF3FD7" w:rsidP="00477955">
                      <w:pPr>
                        <w:rPr>
                          <w:sz w:val="20"/>
                          <w:szCs w:val="20"/>
                        </w:rPr>
                      </w:pPr>
                      <w:r w:rsidRPr="00477955">
                        <w:rPr>
                          <w:position w:val="-6"/>
                          <w:sz w:val="20"/>
                          <w:szCs w:val="20"/>
                        </w:rPr>
                        <w:object w:dxaOrig="200" w:dyaOrig="240">
                          <v:shape id="_x0000_i1530" type="#_x0000_t75" style="width:9.75pt;height:12pt" o:ole="">
                            <v:imagedata r:id="rId902" o:title=""/>
                          </v:shape>
                          <o:OLEObject Type="Embed" ProgID="Equation.DSMT4" ShapeID="_x0000_i1530" DrawAspect="Content" ObjectID="_1477290849" r:id="rId903"/>
                        </w:object>
                      </w:r>
                    </w:p>
                  </w:txbxContent>
                </v:textbox>
              </v:shape>
              <v:shape id="_x0000_s2413" type="#_x0000_t202" style="position:absolute;left:6529;top:5586;width:489;height:374;mso-wrap-style:none" filled="f" stroked="f">
                <v:textbox style="mso-next-textbox:#_x0000_s2413;mso-fit-shape-to-text:t">
                  <w:txbxContent>
                    <w:p w:rsidR="00AF3FD7" w:rsidRPr="00C02022" w:rsidRDefault="00AF3FD7" w:rsidP="00C240CB">
                      <w:pPr>
                        <w:rPr>
                          <w:sz w:val="20"/>
                          <w:szCs w:val="20"/>
                        </w:rPr>
                      </w:pPr>
                      <w:r w:rsidRPr="00477955">
                        <w:rPr>
                          <w:position w:val="-4"/>
                          <w:sz w:val="20"/>
                          <w:szCs w:val="20"/>
                        </w:rPr>
                        <w:object w:dxaOrig="200" w:dyaOrig="220">
                          <v:shape id="_x0000_i1532" type="#_x0000_t75" style="width:9.75pt;height:11.25pt" o:ole="">
                            <v:imagedata r:id="rId904" o:title=""/>
                          </v:shape>
                          <o:OLEObject Type="Embed" ProgID="Equation.DSMT4" ShapeID="_x0000_i1532" DrawAspect="Content" ObjectID="_1477290850" r:id="rId905"/>
                        </w:object>
                      </w:r>
                    </w:p>
                  </w:txbxContent>
                </v:textbox>
              </v:shape>
            </v:group>
            <v:shape id="_x0000_s2414" type="#_x0000_t202" style="position:absolute;left:6985;top:5482;width:489;height:374;mso-wrap-style:none" filled="f" stroked="f">
              <v:textbox style="mso-next-textbox:#_x0000_s2414;mso-fit-shape-to-text:t">
                <w:txbxContent>
                  <w:p w:rsidR="00AF3FD7" w:rsidRPr="00C02022" w:rsidRDefault="00AF3FD7" w:rsidP="00C240CB">
                    <w:pPr>
                      <w:rPr>
                        <w:sz w:val="20"/>
                        <w:szCs w:val="20"/>
                      </w:rPr>
                    </w:pPr>
                    <w:r w:rsidRPr="00477955">
                      <w:rPr>
                        <w:position w:val="-4"/>
                        <w:sz w:val="20"/>
                        <w:szCs w:val="20"/>
                      </w:rPr>
                      <w:object w:dxaOrig="200" w:dyaOrig="220">
                        <v:shape id="_x0000_i1534" type="#_x0000_t75" style="width:9.75pt;height:11.25pt" o:ole="">
                          <v:imagedata r:id="rId906" o:title=""/>
                        </v:shape>
                        <o:OLEObject Type="Embed" ProgID="Equation.DSMT4" ShapeID="_x0000_i1534" DrawAspect="Content" ObjectID="_1477290851" r:id="rId907"/>
                      </w:object>
                    </w:r>
                  </w:p>
                </w:txbxContent>
              </v:textbox>
            </v:shape>
          </v:group>
        </w:pict>
      </w:r>
      <w:r w:rsidR="00735F7F" w:rsidRPr="00735F7F">
        <w:rPr>
          <w:color w:val="000000"/>
          <w:spacing w:val="5"/>
          <w:w w:val="94"/>
          <w:sz w:val="20"/>
          <w:szCs w:val="20"/>
        </w:rPr>
        <w:t xml:space="preserve">Кривошип </w:t>
      </w:r>
      <w:r w:rsidR="00735F7F" w:rsidRPr="00735F7F">
        <w:rPr>
          <w:i/>
          <w:iCs/>
          <w:color w:val="000000"/>
          <w:spacing w:val="5"/>
          <w:w w:val="94"/>
          <w:sz w:val="20"/>
          <w:szCs w:val="20"/>
        </w:rPr>
        <w:t>ОА</w:t>
      </w:r>
      <w:r w:rsidR="00735F7F" w:rsidRPr="00735F7F">
        <w:rPr>
          <w:color w:val="000000"/>
          <w:spacing w:val="5"/>
          <w:w w:val="94"/>
          <w:sz w:val="20"/>
          <w:szCs w:val="20"/>
        </w:rPr>
        <w:t xml:space="preserve">, вращаясь с угловой </w:t>
      </w:r>
      <w:r w:rsidR="00735F7F" w:rsidRPr="00735F7F">
        <w:rPr>
          <w:color w:val="000000"/>
          <w:spacing w:val="-1"/>
          <w:w w:val="94"/>
          <w:sz w:val="20"/>
          <w:szCs w:val="20"/>
        </w:rPr>
        <w:t xml:space="preserve">скоростью 2,5 рад/с, приводит в движение малое колесо </w:t>
      </w:r>
      <w:r w:rsidR="00735F7F" w:rsidRPr="00735F7F">
        <w:rPr>
          <w:color w:val="000000"/>
          <w:spacing w:val="2"/>
          <w:w w:val="94"/>
          <w:sz w:val="20"/>
          <w:szCs w:val="20"/>
        </w:rPr>
        <w:t xml:space="preserve">радиуса 5 см, катящееся по неподвижному колесу </w:t>
      </w:r>
      <w:r w:rsidR="00735F7F" w:rsidRPr="00735F7F">
        <w:rPr>
          <w:color w:val="000000"/>
          <w:spacing w:val="-1"/>
          <w:w w:val="94"/>
          <w:sz w:val="20"/>
          <w:szCs w:val="20"/>
        </w:rPr>
        <w:t xml:space="preserve">радиуса 15 см. Найти линейную скорость точки </w:t>
      </w:r>
      <w:r w:rsidR="00735F7F" w:rsidRPr="00735F7F">
        <w:rPr>
          <w:i/>
          <w:iCs/>
          <w:color w:val="000000"/>
          <w:spacing w:val="-1"/>
          <w:w w:val="94"/>
          <w:sz w:val="20"/>
          <w:szCs w:val="20"/>
        </w:rPr>
        <w:t>В.</w:t>
      </w:r>
    </w:p>
    <w:p w:rsidR="00735F7F" w:rsidRPr="00735F7F" w:rsidRDefault="00735F7F" w:rsidP="00477955">
      <w:pPr>
        <w:numPr>
          <w:ilvl w:val="1"/>
          <w:numId w:val="9"/>
        </w:numPr>
        <w:tabs>
          <w:tab w:val="clear" w:pos="360"/>
          <w:tab w:val="num" w:pos="720"/>
        </w:tabs>
        <w:spacing w:before="360"/>
        <w:ind w:left="720" w:hanging="720"/>
        <w:jc w:val="both"/>
        <w:rPr>
          <w:sz w:val="20"/>
          <w:szCs w:val="20"/>
        </w:rPr>
      </w:pPr>
      <w:r w:rsidRPr="00735F7F">
        <w:rPr>
          <w:color w:val="000000"/>
          <w:spacing w:val="3"/>
          <w:w w:val="94"/>
          <w:sz w:val="20"/>
          <w:szCs w:val="20"/>
        </w:rPr>
        <w:t xml:space="preserve">Тонкий обруч радиусом </w:t>
      </w:r>
      <w:r>
        <w:rPr>
          <w:color w:val="000000"/>
          <w:spacing w:val="3"/>
          <w:w w:val="94"/>
          <w:sz w:val="20"/>
          <w:szCs w:val="20"/>
        </w:rPr>
        <w:t>1</w:t>
      </w:r>
      <w:r w:rsidRPr="00735F7F">
        <w:rPr>
          <w:color w:val="000000"/>
          <w:spacing w:val="3"/>
          <w:w w:val="94"/>
          <w:sz w:val="20"/>
          <w:szCs w:val="20"/>
        </w:rPr>
        <w:t xml:space="preserve"> м равномерно катится </w:t>
      </w:r>
      <w:r w:rsidRPr="00735F7F">
        <w:rPr>
          <w:color w:val="000000"/>
          <w:spacing w:val="2"/>
          <w:w w:val="94"/>
          <w:sz w:val="20"/>
          <w:szCs w:val="20"/>
        </w:rPr>
        <w:t xml:space="preserve">без проскальзывания по горизонтальной поверхности. </w:t>
      </w:r>
      <w:r w:rsidRPr="00735F7F">
        <w:rPr>
          <w:color w:val="000000"/>
          <w:w w:val="94"/>
          <w:sz w:val="20"/>
          <w:szCs w:val="20"/>
        </w:rPr>
        <w:t xml:space="preserve">Определить расстояние между точками обруча, для которых модуль скорости </w:t>
      </w:r>
      <w:r w:rsidR="007B500B">
        <w:rPr>
          <w:color w:val="000000"/>
          <w:w w:val="94"/>
          <w:sz w:val="20"/>
          <w:szCs w:val="20"/>
        </w:rPr>
        <w:br/>
      </w:r>
      <w:r w:rsidRPr="00735F7F">
        <w:rPr>
          <w:color w:val="000000"/>
          <w:w w:val="94"/>
          <w:sz w:val="20"/>
          <w:szCs w:val="20"/>
        </w:rPr>
        <w:t xml:space="preserve">в </w:t>
      </w:r>
      <w:r w:rsidRPr="00735F7F">
        <w:rPr>
          <w:color w:val="000000"/>
          <w:w w:val="94"/>
          <w:position w:val="-6"/>
          <w:sz w:val="20"/>
          <w:szCs w:val="20"/>
        </w:rPr>
        <w:object w:dxaOrig="300" w:dyaOrig="279">
          <v:shape id="_x0000_i1535" type="#_x0000_t75" style="width:15pt;height:14.25pt" o:ole="">
            <v:imagedata r:id="rId908" o:title=""/>
          </v:shape>
          <o:OLEObject Type="Embed" ProgID="Equation.DSMT4" ShapeID="_x0000_i1535" DrawAspect="Content" ObjectID="_1477290681" r:id="rId909"/>
        </w:object>
      </w:r>
      <w:r w:rsidRPr="00735F7F">
        <w:rPr>
          <w:color w:val="000000"/>
          <w:spacing w:val="5"/>
          <w:w w:val="94"/>
          <w:sz w:val="20"/>
          <w:szCs w:val="20"/>
        </w:rPr>
        <w:t xml:space="preserve"> раз больше скорости центра обруча. Все скорости взяты относительно </w:t>
      </w:r>
      <w:r w:rsidRPr="00735F7F">
        <w:rPr>
          <w:color w:val="000000"/>
          <w:spacing w:val="-5"/>
          <w:w w:val="94"/>
          <w:sz w:val="20"/>
          <w:szCs w:val="20"/>
        </w:rPr>
        <w:t>земли.</w:t>
      </w:r>
    </w:p>
    <w:p w:rsidR="00735F7F" w:rsidRPr="007B500B" w:rsidRDefault="007B500B" w:rsidP="00735F7F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B500B">
        <w:rPr>
          <w:color w:val="000000"/>
          <w:spacing w:val="6"/>
          <w:w w:val="94"/>
          <w:sz w:val="20"/>
          <w:szCs w:val="20"/>
        </w:rPr>
        <w:t xml:space="preserve">Путь пройденный материальной точкой, движущейся равномерно по </w:t>
      </w:r>
      <w:r w:rsidRPr="007B500B">
        <w:rPr>
          <w:color w:val="000000"/>
          <w:spacing w:val="1"/>
          <w:w w:val="94"/>
          <w:sz w:val="20"/>
          <w:szCs w:val="20"/>
        </w:rPr>
        <w:t xml:space="preserve">окружности, составил 15 м за 10 с. Определить модуль центростремительного </w:t>
      </w:r>
      <w:r w:rsidRPr="007B500B">
        <w:rPr>
          <w:color w:val="000000"/>
          <w:w w:val="94"/>
          <w:sz w:val="20"/>
          <w:szCs w:val="20"/>
        </w:rPr>
        <w:t>ускорения точки, если радиус окружности равен 15 см.</w:t>
      </w:r>
    </w:p>
    <w:p w:rsidR="007B500B" w:rsidRPr="007B500B" w:rsidRDefault="007B500B" w:rsidP="00735F7F">
      <w:pPr>
        <w:numPr>
          <w:ilvl w:val="1"/>
          <w:numId w:val="9"/>
        </w:numPr>
        <w:tabs>
          <w:tab w:val="clear" w:pos="360"/>
          <w:tab w:val="num" w:pos="720"/>
        </w:tabs>
        <w:ind w:left="720" w:hanging="720"/>
        <w:jc w:val="both"/>
        <w:rPr>
          <w:sz w:val="20"/>
          <w:szCs w:val="20"/>
        </w:rPr>
      </w:pPr>
      <w:r w:rsidRPr="007B500B">
        <w:rPr>
          <w:color w:val="000000"/>
          <w:spacing w:val="2"/>
          <w:sz w:val="20"/>
          <w:szCs w:val="20"/>
        </w:rPr>
        <w:t xml:space="preserve">Точка движется по окружности с постоянной </w:t>
      </w:r>
      <w:r w:rsidRPr="007B500B">
        <w:rPr>
          <w:color w:val="000000"/>
          <w:spacing w:val="-3"/>
          <w:sz w:val="20"/>
          <w:szCs w:val="20"/>
        </w:rPr>
        <w:t xml:space="preserve">скоростью 20 м/с. Вектор скорости изменяет направление </w:t>
      </w:r>
      <w:r w:rsidRPr="007B500B">
        <w:rPr>
          <w:color w:val="000000"/>
          <w:spacing w:val="-2"/>
          <w:sz w:val="20"/>
          <w:szCs w:val="20"/>
        </w:rPr>
        <w:t xml:space="preserve">на угол, равный 15° за время, равное 3 с. Чему равно </w:t>
      </w:r>
      <w:r w:rsidRPr="007B500B">
        <w:rPr>
          <w:color w:val="000000"/>
          <w:spacing w:val="-6"/>
          <w:sz w:val="20"/>
          <w:szCs w:val="20"/>
        </w:rPr>
        <w:t>нормальное ускорение точки?</w:t>
      </w:r>
    </w:p>
    <w:p w:rsidR="007B500B" w:rsidRPr="007B500B" w:rsidRDefault="007B55F6" w:rsidP="00C240CB">
      <w:pPr>
        <w:numPr>
          <w:ilvl w:val="1"/>
          <w:numId w:val="9"/>
        </w:numPr>
        <w:tabs>
          <w:tab w:val="clear" w:pos="360"/>
          <w:tab w:val="num" w:pos="720"/>
        </w:tabs>
        <w:ind w:left="720" w:right="2293" w:hanging="720"/>
        <w:jc w:val="both"/>
        <w:rPr>
          <w:sz w:val="20"/>
          <w:szCs w:val="20"/>
        </w:rPr>
      </w:pPr>
      <w:r>
        <w:rPr>
          <w:noProof/>
          <w:color w:val="000000"/>
          <w:spacing w:val="2"/>
          <w:sz w:val="20"/>
          <w:szCs w:val="20"/>
        </w:rPr>
        <w:pict>
          <v:group id="_x0000_s2437" style="position:absolute;left:0;text-align:left;margin-left:221.45pt;margin-top:3.2pt;width:99pt;height:75.75pt;z-index:251671552" coordorigin="5455,9439" coordsize="1980,1515">
            <v:rect id="_x0000_s2418" style="position:absolute;left:5455;top:9439;width:1980;height:1515" o:regroupid="19" filled="f"/>
            <v:rect id="_x0000_s2420" style="position:absolute;left:5635;top:10655;width:1620;height:96" o:regroupid="19" fillcolor="black">
              <v:fill r:id="rId910" o:title="Широкий диагональный 2" type="pattern"/>
            </v:rect>
            <v:shape id="_x0000_s2423" type="#_x0000_t202" style="position:absolute;left:5617;top:9494;width:469;height:384;mso-wrap-style:none" o:regroupid="19" filled="f" stroked="f">
              <v:textbox style="mso-next-textbox:#_x0000_s2423;mso-fit-shape-to-text:t">
                <w:txbxContent>
                  <w:p w:rsidR="00AF3FD7" w:rsidRPr="00C02022" w:rsidRDefault="00AF3FD7" w:rsidP="00C240CB">
                    <w:pPr>
                      <w:rPr>
                        <w:sz w:val="20"/>
                        <w:szCs w:val="20"/>
                      </w:rPr>
                    </w:pPr>
                    <w:r w:rsidRPr="001769C5">
                      <w:rPr>
                        <w:position w:val="-6"/>
                        <w:sz w:val="20"/>
                        <w:szCs w:val="20"/>
                      </w:rPr>
                      <w:object w:dxaOrig="180" w:dyaOrig="240">
                        <v:shape id="_x0000_i1537" type="#_x0000_t75" style="width:9pt;height:12pt" o:ole="">
                          <v:imagedata r:id="rId911" o:title=""/>
                        </v:shape>
                        <o:OLEObject Type="Embed" ProgID="Equation.DSMT4" ShapeID="_x0000_i1537" DrawAspect="Content" ObjectID="_1477290852" r:id="rId912"/>
                      </w:object>
                    </w:r>
                  </w:p>
                </w:txbxContent>
              </v:textbox>
            </v:shape>
            <v:shape id="_x0000_s2424" type="#_x0000_t202" style="position:absolute;left:5995;top:10104;width:489;height:374;mso-wrap-style:none" o:regroupid="19" filled="f" stroked="f">
              <v:textbox style="mso-next-textbox:#_x0000_s2424;mso-fit-shape-to-text:t">
                <w:txbxContent>
                  <w:p w:rsidR="00AF3FD7" w:rsidRPr="00C02022" w:rsidRDefault="00AF3FD7" w:rsidP="00C240CB">
                    <w:pPr>
                      <w:rPr>
                        <w:sz w:val="20"/>
                        <w:szCs w:val="20"/>
                      </w:rPr>
                    </w:pPr>
                    <w:r w:rsidRPr="001769C5">
                      <w:rPr>
                        <w:position w:val="-4"/>
                        <w:sz w:val="20"/>
                        <w:szCs w:val="20"/>
                      </w:rPr>
                      <w:object w:dxaOrig="200" w:dyaOrig="220">
                        <v:shape id="_x0000_i1539" type="#_x0000_t75" style="width:9.75pt;height:11.25pt" o:ole="">
                          <v:imagedata r:id="rId913" o:title=""/>
                        </v:shape>
                        <o:OLEObject Type="Embed" ProgID="Equation.DSMT4" ShapeID="_x0000_i1539" DrawAspect="Content" ObjectID="_1477290853" r:id="rId914"/>
                      </w:object>
                    </w:r>
                  </w:p>
                </w:txbxContent>
              </v:textbox>
            </v:shape>
            <v:group id="_x0000_s2431" style="position:absolute;left:5670;top:9520;width:1412;height:1130" coordorigin="5605,9846" coordsize="901,721">
              <o:lock v:ext="edit" aspectratio="t"/>
              <v:group id="_x0000_s2428" style="position:absolute;left:5785;top:9847;width:720;height:720" coordorigin="5785,9847" coordsize="720,720">
                <o:lock v:ext="edit" aspectratio="t"/>
                <v:oval id="_x0000_s2419" style="position:absolute;left:5785;top:9847;width:720;height:720" o:regroupid="19" filled="f">
                  <o:lock v:ext="edit" aspectratio="t"/>
                </v:oval>
                <v:oval id="_x0000_s2426" style="position:absolute;left:6130;top:10195;width:34;height:34" o:regroupid="19" filled="f" fillcolor="black">
                  <o:lock v:ext="edit" aspectratio="t"/>
                </v:oval>
                <v:oval id="_x0000_s2427" style="position:absolute;left:5966;top:10038;width:363;height:363" filled="f">
                  <o:lock v:ext="edit" aspectratio="t"/>
                </v:oval>
              </v:group>
              <v:line id="_x0000_s2429" style="position:absolute;flip:x" from="6147,9846" to="6148,10561" strokeweight=".5pt">
                <v:stroke dashstyle="dash"/>
                <o:lock v:ext="edit" aspectratio="t"/>
              </v:line>
              <v:line id="_x0000_s2430" style="position:absolute;rotation:90;flip:x" from="6148,9856" to="6149,10571" strokeweight=".5pt">
                <v:stroke dashstyle="dash"/>
                <o:lock v:ext="edit" aspectratio="t"/>
              </v:line>
              <v:line id="_x0000_s2421" style="position:absolute;flip:x" from="5605,10036" to="6145,10036" o:regroupid="19">
                <v:stroke endarrow="block" endarrowwidth="narrow"/>
                <o:lock v:ext="edit" aspectratio="t"/>
              </v:line>
            </v:group>
            <v:line id="_x0000_s2422" style="position:absolute" from="6527,10097" to="6713,10315" o:regroupid="19">
              <v:stroke endarrow="block" endarrowwidth="narrow" endarrowlength="short"/>
            </v:line>
            <v:line id="_x0000_s2432" style="position:absolute;flip:x" from="6140,10099" to="6528,10503">
              <v:stroke endarrow="block" endarrowwidth="narrow" endarrowlength="short"/>
            </v:line>
            <v:rect id="_x0000_s2433" style="position:absolute;left:5541;top:10736;width:1800;height:180" stroked="f"/>
            <v:rect id="_x0000_s2434" style="position:absolute;left:5474;top:10624;width:180;height:180" stroked="f"/>
            <v:rect id="_x0000_s2435" style="position:absolute;left:7215;top:10630;width:180;height:180" stroked="f"/>
            <v:shape id="_x0000_s2436" type="#_x0000_t202" style="position:absolute;left:6487;top:9963;width:449;height:374;mso-wrap-style:none" filled="f" stroked="f">
              <v:textbox style="mso-next-textbox:#_x0000_s2436;mso-fit-shape-to-text:t">
                <w:txbxContent>
                  <w:p w:rsidR="00AF3FD7" w:rsidRPr="00C02022" w:rsidRDefault="00AF3FD7" w:rsidP="001769C5">
                    <w:pPr>
                      <w:rPr>
                        <w:sz w:val="20"/>
                        <w:szCs w:val="20"/>
                      </w:rPr>
                    </w:pPr>
                    <w:r w:rsidRPr="001769C5">
                      <w:rPr>
                        <w:position w:val="-4"/>
                        <w:sz w:val="20"/>
                        <w:szCs w:val="20"/>
                      </w:rPr>
                      <w:object w:dxaOrig="160" w:dyaOrig="180">
                        <v:shape id="_x0000_i1541" type="#_x0000_t75" style="width:8.25pt;height:9pt" o:ole="">
                          <v:imagedata r:id="rId915" o:title=""/>
                        </v:shape>
                        <o:OLEObject Type="Embed" ProgID="Equation.DSMT4" ShapeID="_x0000_i1541" DrawAspect="Content" ObjectID="_1477290854" r:id="rId916"/>
                      </w:object>
                    </w:r>
                  </w:p>
                </w:txbxContent>
              </v:textbox>
            </v:shape>
          </v:group>
        </w:pict>
      </w:r>
      <w:r w:rsidR="007B500B" w:rsidRPr="007B500B">
        <w:rPr>
          <w:color w:val="000000"/>
          <w:spacing w:val="-6"/>
          <w:sz w:val="20"/>
          <w:szCs w:val="20"/>
        </w:rPr>
        <w:t xml:space="preserve">Нить, намотанную на катушку, тянут со скоростью 0,5 </w:t>
      </w:r>
      <w:r w:rsidR="007B500B" w:rsidRPr="007B500B">
        <w:rPr>
          <w:color w:val="000000"/>
          <w:spacing w:val="-4"/>
          <w:sz w:val="20"/>
          <w:szCs w:val="20"/>
        </w:rPr>
        <w:t xml:space="preserve">м/с. С какой скоростью движется центр </w:t>
      </w:r>
      <w:r w:rsidR="007B500B" w:rsidRPr="007B500B">
        <w:rPr>
          <w:color w:val="000000"/>
          <w:spacing w:val="2"/>
          <w:sz w:val="20"/>
          <w:szCs w:val="20"/>
        </w:rPr>
        <w:t xml:space="preserve">катушки? Проскальзывания нет, внутренний радиус </w:t>
      </w:r>
      <w:r w:rsidR="007B500B" w:rsidRPr="007B500B">
        <w:rPr>
          <w:color w:val="000000"/>
          <w:spacing w:val="-5"/>
          <w:sz w:val="20"/>
          <w:szCs w:val="20"/>
        </w:rPr>
        <w:t>катушки равен 0,1 м, внешний – 0,2 м.</w:t>
      </w:r>
    </w:p>
    <w:p w:rsidR="007B500B" w:rsidRPr="007B500B" w:rsidRDefault="007B55F6" w:rsidP="001769C5">
      <w:pPr>
        <w:numPr>
          <w:ilvl w:val="1"/>
          <w:numId w:val="9"/>
        </w:numPr>
        <w:tabs>
          <w:tab w:val="clear" w:pos="360"/>
          <w:tab w:val="num" w:pos="720"/>
        </w:tabs>
        <w:ind w:left="720" w:right="2293" w:hanging="720"/>
        <w:jc w:val="both"/>
        <w:rPr>
          <w:sz w:val="20"/>
          <w:szCs w:val="20"/>
        </w:rPr>
      </w:pPr>
      <w:r>
        <w:rPr>
          <w:noProof/>
          <w:color w:val="000000"/>
          <w:spacing w:val="-3"/>
          <w:sz w:val="20"/>
          <w:szCs w:val="20"/>
        </w:rPr>
        <w:pict>
          <v:group id="_x0000_s2458" style="position:absolute;left:0;text-align:left;margin-left:219.25pt;margin-top:1.4pt;width:100.75pt;height:75.75pt;z-index:251672576" coordorigin="5236,1162" coordsize="2015,1515">
            <v:rect id="_x0000_s2439" style="position:absolute;left:5236;top:1162;width:1980;height:1515" o:regroupid="20" filled="f"/>
            <v:rect id="_x0000_s2454" style="position:absolute;left:5255;top:2347;width:180;height:180" o:regroupid="20" stroked="f"/>
            <v:group id="_x0000_s2457" style="position:absolute;left:5260;top:1249;width:1991;height:1396" coordorigin="5322,1243" coordsize="1991,1396">
              <v:rect id="_x0000_s2440" style="position:absolute;left:5416;top:2378;width:1620;height:96" o:regroupid="20" fillcolor="black">
                <v:fill r:id="rId910" o:title="Широкий диагональный 2" type="pattern"/>
              </v:rect>
              <v:shape id="_x0000_s2441" type="#_x0000_t202" style="position:absolute;left:6844;top:1797;width:469;height:384;mso-wrap-style:none" o:regroupid="20" filled="f" stroked="f">
                <v:textbox style="mso-next-textbox:#_x0000_s2441;mso-fit-shape-to-text:t">
                  <w:txbxContent>
                    <w:p w:rsidR="00AF3FD7" w:rsidRPr="00C02022" w:rsidRDefault="00AF3FD7" w:rsidP="001769C5">
                      <w:pPr>
                        <w:rPr>
                          <w:sz w:val="20"/>
                          <w:szCs w:val="20"/>
                        </w:rPr>
                      </w:pPr>
                      <w:r w:rsidRPr="001769C5">
                        <w:rPr>
                          <w:position w:val="-6"/>
                          <w:sz w:val="20"/>
                          <w:szCs w:val="20"/>
                        </w:rPr>
                        <w:object w:dxaOrig="180" w:dyaOrig="240">
                          <v:shape id="_x0000_i1543" type="#_x0000_t75" style="width:9pt;height:12pt" o:ole="">
                            <v:imagedata r:id="rId911" o:title=""/>
                          </v:shape>
                          <o:OLEObject Type="Embed" ProgID="Equation.DSMT4" ShapeID="_x0000_i1543" DrawAspect="Content" ObjectID="_1477290855" r:id="rId917"/>
                        </w:object>
                      </w:r>
                    </w:p>
                  </w:txbxContent>
                </v:textbox>
              </v:shape>
              <v:shape id="_x0000_s2442" type="#_x0000_t202" style="position:absolute;left:5776;top:1827;width:489;height:374;mso-wrap-style:none" o:regroupid="20" filled="f" stroked="f">
                <v:textbox style="mso-next-textbox:#_x0000_s2442;mso-fit-shape-to-text:t">
                  <w:txbxContent>
                    <w:p w:rsidR="00AF3FD7" w:rsidRPr="00C02022" w:rsidRDefault="00AF3FD7" w:rsidP="001769C5">
                      <w:pPr>
                        <w:rPr>
                          <w:sz w:val="20"/>
                          <w:szCs w:val="20"/>
                        </w:rPr>
                      </w:pPr>
                      <w:r w:rsidRPr="001769C5">
                        <w:rPr>
                          <w:position w:val="-4"/>
                          <w:sz w:val="20"/>
                          <w:szCs w:val="20"/>
                        </w:rPr>
                        <w:object w:dxaOrig="200" w:dyaOrig="220">
                          <v:shape id="_x0000_i1545" type="#_x0000_t75" style="width:9.75pt;height:11.25pt" o:ole="">
                            <v:imagedata r:id="rId913" o:title=""/>
                          </v:shape>
                          <o:OLEObject Type="Embed" ProgID="Equation.DSMT4" ShapeID="_x0000_i1545" DrawAspect="Content" ObjectID="_1477290856" r:id="rId918"/>
                        </w:object>
                      </w:r>
                    </w:p>
                  </w:txbxContent>
                </v:textbox>
              </v:shape>
              <v:group id="_x0000_s2444" style="position:absolute;left:5733;top:1245;width:1128;height:1128" coordorigin="5785,9847" coordsize="720,720" o:regroupid="21">
                <o:lock v:ext="edit" aspectratio="t"/>
                <v:oval id="_x0000_s2445" style="position:absolute;left:5785;top:9847;width:720;height:720" filled="f">
                  <o:lock v:ext="edit" aspectratio="t"/>
                </v:oval>
                <v:oval id="_x0000_s2446" style="position:absolute;left:6130;top:10195;width:34;height:34" filled="f" fillcolor="black">
                  <o:lock v:ext="edit" aspectratio="t"/>
                </v:oval>
                <v:oval id="_x0000_s2447" style="position:absolute;left:5966;top:10038;width:363;height:363" filled="f">
                  <o:lock v:ext="edit" aspectratio="t"/>
                </v:oval>
              </v:group>
              <v:line id="_x0000_s2448" style="position:absolute;flip:x" from="6300,1243" to="6302,2364" o:regroupid="21" strokeweight=".5pt">
                <v:stroke dashstyle="dash"/>
                <o:lock v:ext="edit" aspectratio="t"/>
              </v:line>
              <v:line id="_x0000_s2449" style="position:absolute;rotation:90;flip:x" from="6302,1258" to="6304,2379" o:regroupid="21" strokeweight=".5pt">
                <v:stroke dashstyle="dash"/>
                <o:lock v:ext="edit" aspectratio="t"/>
              </v:line>
              <v:line id="_x0000_s2450" style="position:absolute" from="6312,2121" to="7166,2121" o:regroupid="21">
                <v:stroke endarrow="block" endarrowwidth="narrow"/>
                <o:lock v:ext="edit" aspectratio="t"/>
              </v:line>
              <v:line id="_x0000_s2451" style="position:absolute" from="6308,1820" to="6494,2038" o:regroupid="20">
                <v:stroke endarrow="block" endarrowwidth="narrow" endarrowlength="short"/>
              </v:line>
              <v:line id="_x0000_s2452" style="position:absolute;flip:x" from="5921,1822" to="6309,2226" o:regroupid="20">
                <v:stroke endarrow="block" endarrowwidth="narrow" endarrowlength="short"/>
              </v:line>
              <v:rect id="_x0000_s2453" style="position:absolute;left:5322;top:2459;width:1800;height:180" o:regroupid="20" stroked="f"/>
              <v:rect id="_x0000_s2455" style="position:absolute;left:6996;top:2353;width:180;height:180" o:regroupid="20" stroked="f"/>
              <v:shape id="_x0000_s2456" type="#_x0000_t202" style="position:absolute;left:6268;top:1686;width:449;height:374;mso-wrap-style:none" o:regroupid="20" filled="f" stroked="f">
                <v:textbox style="mso-next-textbox:#_x0000_s2456;mso-fit-shape-to-text:t">
                  <w:txbxContent>
                    <w:p w:rsidR="00AF3FD7" w:rsidRPr="00C02022" w:rsidRDefault="00AF3FD7" w:rsidP="001769C5">
                      <w:pPr>
                        <w:rPr>
                          <w:sz w:val="20"/>
                          <w:szCs w:val="20"/>
                        </w:rPr>
                      </w:pPr>
                      <w:r w:rsidRPr="001769C5">
                        <w:rPr>
                          <w:position w:val="-4"/>
                          <w:sz w:val="20"/>
                          <w:szCs w:val="20"/>
                        </w:rPr>
                        <w:object w:dxaOrig="160" w:dyaOrig="180">
                          <v:shape id="_x0000_i1547" type="#_x0000_t75" style="width:8.25pt;height:9pt" o:ole="">
                            <v:imagedata r:id="rId915" o:title=""/>
                          </v:shape>
                          <o:OLEObject Type="Embed" ProgID="Equation.DSMT4" ShapeID="_x0000_i1547" DrawAspect="Content" ObjectID="_1477290857" r:id="rId919"/>
                        </w:object>
                      </w:r>
                    </w:p>
                  </w:txbxContent>
                </v:textbox>
              </v:shape>
            </v:group>
          </v:group>
        </w:pict>
      </w:r>
      <w:r w:rsidR="007B500B" w:rsidRPr="007B500B">
        <w:rPr>
          <w:color w:val="000000"/>
          <w:spacing w:val="-3"/>
          <w:sz w:val="20"/>
          <w:szCs w:val="20"/>
        </w:rPr>
        <w:t xml:space="preserve">Нить, намотанную на катушку, тянут </w:t>
      </w:r>
      <w:r w:rsidR="000A50D5">
        <w:rPr>
          <w:color w:val="000000"/>
          <w:spacing w:val="-3"/>
          <w:sz w:val="20"/>
          <w:szCs w:val="20"/>
        </w:rPr>
        <w:br/>
      </w:r>
      <w:r w:rsidR="007B500B" w:rsidRPr="007B500B">
        <w:rPr>
          <w:color w:val="000000"/>
          <w:spacing w:val="-3"/>
          <w:sz w:val="20"/>
          <w:szCs w:val="20"/>
        </w:rPr>
        <w:t xml:space="preserve">со скоростью </w:t>
      </w:r>
      <w:r w:rsidR="007B500B" w:rsidRPr="007B500B">
        <w:rPr>
          <w:color w:val="000000"/>
          <w:spacing w:val="-2"/>
          <w:sz w:val="20"/>
          <w:szCs w:val="20"/>
        </w:rPr>
        <w:t xml:space="preserve">0,5 м/с. С какой скоростью движется центр </w:t>
      </w:r>
      <w:r w:rsidR="007B500B" w:rsidRPr="007B500B">
        <w:rPr>
          <w:color w:val="000000"/>
          <w:spacing w:val="2"/>
          <w:sz w:val="20"/>
          <w:szCs w:val="20"/>
        </w:rPr>
        <w:t xml:space="preserve">катушки? Проскальзывания нет, внутренний радиус </w:t>
      </w:r>
      <w:r w:rsidR="007B500B" w:rsidRPr="007B500B">
        <w:rPr>
          <w:color w:val="000000"/>
          <w:spacing w:val="-4"/>
          <w:sz w:val="20"/>
          <w:szCs w:val="20"/>
        </w:rPr>
        <w:t xml:space="preserve">катушки равен 0,1 м, </w:t>
      </w:r>
      <w:r w:rsidR="000A50D5">
        <w:rPr>
          <w:color w:val="000000"/>
          <w:spacing w:val="-4"/>
          <w:sz w:val="20"/>
          <w:szCs w:val="20"/>
        </w:rPr>
        <w:br/>
      </w:r>
      <w:r w:rsidR="007B500B" w:rsidRPr="007B500B">
        <w:rPr>
          <w:color w:val="000000"/>
          <w:spacing w:val="-4"/>
          <w:sz w:val="20"/>
          <w:szCs w:val="20"/>
        </w:rPr>
        <w:t>внешний – 0,2 м.</w:t>
      </w:r>
    </w:p>
    <w:p w:rsidR="001769C5" w:rsidRDefault="001769C5" w:rsidP="00D20113">
      <w:pPr>
        <w:rPr>
          <w:b/>
          <w:sz w:val="20"/>
          <w:szCs w:val="20"/>
        </w:rPr>
      </w:pPr>
    </w:p>
    <w:p w:rsidR="001769C5" w:rsidRDefault="001769C5" w:rsidP="00D20113">
      <w:pPr>
        <w:rPr>
          <w:b/>
          <w:sz w:val="20"/>
          <w:szCs w:val="20"/>
        </w:rPr>
      </w:pPr>
    </w:p>
    <w:p w:rsidR="001769C5" w:rsidRDefault="001769C5" w:rsidP="00D20113">
      <w:pPr>
        <w:rPr>
          <w:b/>
          <w:sz w:val="20"/>
          <w:szCs w:val="20"/>
        </w:rPr>
      </w:pPr>
    </w:p>
    <w:p w:rsidR="000A50D5" w:rsidRDefault="000A50D5" w:rsidP="00D20113">
      <w:pPr>
        <w:rPr>
          <w:b/>
          <w:sz w:val="20"/>
          <w:szCs w:val="20"/>
        </w:rPr>
      </w:pPr>
    </w:p>
    <w:p w:rsidR="004E1E58" w:rsidRPr="00735F7F" w:rsidRDefault="004E1E58" w:rsidP="00D20113">
      <w:pPr>
        <w:rPr>
          <w:sz w:val="20"/>
          <w:szCs w:val="20"/>
        </w:rPr>
      </w:pPr>
      <w:r w:rsidRPr="00735F7F">
        <w:rPr>
          <w:b/>
          <w:sz w:val="20"/>
          <w:szCs w:val="20"/>
        </w:rPr>
        <w:t>1.10.</w:t>
      </w:r>
      <w:r w:rsidRPr="00735F7F">
        <w:rPr>
          <w:b/>
          <w:sz w:val="20"/>
          <w:szCs w:val="20"/>
        </w:rPr>
        <w:tab/>
      </w:r>
      <w:r w:rsidR="00515ACA">
        <w:rPr>
          <w:b/>
          <w:sz w:val="20"/>
          <w:szCs w:val="20"/>
        </w:rPr>
        <w:t>Распределение задач по вариантам</w:t>
      </w:r>
    </w:p>
    <w:p w:rsidR="00E76BA4" w:rsidRDefault="00E76BA4" w:rsidP="00D20113">
      <w:pPr>
        <w:rPr>
          <w:sz w:val="20"/>
          <w:szCs w:val="20"/>
          <w:lang w:val="en-US"/>
        </w:rPr>
      </w:pPr>
    </w:p>
    <w:p w:rsidR="002D67B2" w:rsidRPr="002D67B2" w:rsidRDefault="002D67B2" w:rsidP="002D67B2">
      <w:pPr>
        <w:ind w:firstLine="360"/>
        <w:jc w:val="both"/>
        <w:rPr>
          <w:sz w:val="20"/>
          <w:szCs w:val="20"/>
        </w:rPr>
      </w:pPr>
      <w:r>
        <w:rPr>
          <w:sz w:val="20"/>
          <w:szCs w:val="20"/>
        </w:rPr>
        <w:t>Для организации самостоятельной работы можно использовать приведенный ниже план распределения задач по вариантам.</w:t>
      </w:r>
    </w:p>
    <w:p w:rsidR="002D67B2" w:rsidRPr="002D67B2" w:rsidRDefault="002D67B2" w:rsidP="00D20113">
      <w:pPr>
        <w:rPr>
          <w:sz w:val="20"/>
          <w:szCs w:val="20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084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666"/>
      </w:tblGrid>
      <w:tr w:rsidR="00515ACA" w:rsidRPr="000A50D5">
        <w:tc>
          <w:tcPr>
            <w:tcW w:w="1074" w:type="dxa"/>
          </w:tcPr>
          <w:p w:rsidR="00515ACA" w:rsidRPr="000A50D5" w:rsidRDefault="00515ACA" w:rsidP="00515ACA">
            <w:pPr>
              <w:jc w:val="center"/>
              <w:rPr>
                <w:b/>
                <w:i/>
                <w:sz w:val="20"/>
                <w:szCs w:val="20"/>
              </w:rPr>
            </w:pPr>
            <w:r w:rsidRPr="000A50D5">
              <w:rPr>
                <w:b/>
                <w:i/>
                <w:sz w:val="20"/>
                <w:szCs w:val="20"/>
              </w:rPr>
              <w:t>№ варианта</w:t>
            </w:r>
          </w:p>
        </w:tc>
        <w:tc>
          <w:tcPr>
            <w:tcW w:w="5575" w:type="dxa"/>
            <w:gridSpan w:val="10"/>
            <w:vAlign w:val="center"/>
          </w:tcPr>
          <w:p w:rsidR="00515ACA" w:rsidRPr="000A50D5" w:rsidRDefault="00515ACA" w:rsidP="000A50D5">
            <w:pPr>
              <w:jc w:val="center"/>
              <w:rPr>
                <w:b/>
                <w:i/>
                <w:sz w:val="20"/>
                <w:szCs w:val="20"/>
              </w:rPr>
            </w:pPr>
            <w:r w:rsidRPr="000A50D5">
              <w:rPr>
                <w:b/>
                <w:i/>
                <w:sz w:val="20"/>
                <w:szCs w:val="20"/>
              </w:rPr>
              <w:t>№ задач</w:t>
            </w:r>
          </w:p>
        </w:tc>
      </w:tr>
      <w:tr w:rsidR="000A50D5">
        <w:tc>
          <w:tcPr>
            <w:tcW w:w="1074" w:type="dxa"/>
          </w:tcPr>
          <w:p w:rsidR="00515ACA" w:rsidRPr="000A50D5" w:rsidRDefault="00515ACA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481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1</w:t>
            </w:r>
          </w:p>
        </w:tc>
        <w:tc>
          <w:tcPr>
            <w:tcW w:w="566" w:type="dxa"/>
          </w:tcPr>
          <w:p w:rsidR="00515ACA" w:rsidRDefault="000A50D5" w:rsidP="0051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1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2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2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3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3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4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4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5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5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6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6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7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8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8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9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9</w:t>
            </w:r>
          </w:p>
        </w:tc>
      </w:tr>
      <w:tr w:rsidR="000A50D5">
        <w:tc>
          <w:tcPr>
            <w:tcW w:w="1074" w:type="dxa"/>
          </w:tcPr>
          <w:p w:rsidR="000A50D5" w:rsidRPr="000A50D5" w:rsidRDefault="000A50D5" w:rsidP="00515ACA">
            <w:pPr>
              <w:jc w:val="center"/>
              <w:rPr>
                <w:b/>
                <w:sz w:val="20"/>
                <w:szCs w:val="20"/>
              </w:rPr>
            </w:pPr>
            <w:r w:rsidRPr="000A50D5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481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8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0</w:t>
            </w:r>
          </w:p>
        </w:tc>
        <w:tc>
          <w:tcPr>
            <w:tcW w:w="566" w:type="dxa"/>
          </w:tcPr>
          <w:p w:rsidR="000A50D5" w:rsidRDefault="000A50D5" w:rsidP="000A50D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00</w:t>
            </w:r>
          </w:p>
        </w:tc>
      </w:tr>
    </w:tbl>
    <w:p w:rsidR="00515ACA" w:rsidRDefault="00515ACA" w:rsidP="00D20113">
      <w:pPr>
        <w:rPr>
          <w:sz w:val="20"/>
          <w:szCs w:val="20"/>
        </w:rPr>
      </w:pPr>
    </w:p>
    <w:p w:rsidR="00515ACA" w:rsidRDefault="00515ACA" w:rsidP="00D20113">
      <w:pPr>
        <w:rPr>
          <w:sz w:val="20"/>
          <w:szCs w:val="20"/>
        </w:rPr>
      </w:pPr>
    </w:p>
    <w:p w:rsidR="00515ACA" w:rsidRDefault="00515ACA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E76BA4" w:rsidRDefault="00E76BA4" w:rsidP="00D20113">
      <w:pPr>
        <w:rPr>
          <w:sz w:val="20"/>
          <w:szCs w:val="20"/>
        </w:rPr>
      </w:pPr>
    </w:p>
    <w:p w:rsidR="00AF3FD7" w:rsidRDefault="00AF3FD7" w:rsidP="00D20113">
      <w:pPr>
        <w:rPr>
          <w:sz w:val="20"/>
          <w:szCs w:val="20"/>
        </w:rPr>
      </w:pPr>
    </w:p>
    <w:p w:rsidR="00AF3FD7" w:rsidRDefault="00AF3FD7" w:rsidP="00D20113">
      <w:pPr>
        <w:rPr>
          <w:sz w:val="20"/>
          <w:szCs w:val="20"/>
        </w:rPr>
      </w:pPr>
    </w:p>
    <w:p w:rsidR="00AF3FD7" w:rsidRDefault="00AF3FD7" w:rsidP="00D20113">
      <w:pPr>
        <w:rPr>
          <w:sz w:val="20"/>
          <w:szCs w:val="20"/>
        </w:rPr>
      </w:pPr>
    </w:p>
    <w:p w:rsidR="002D67B2" w:rsidRPr="00D9643F" w:rsidRDefault="002D67B2" w:rsidP="00D20113">
      <w:pPr>
        <w:rPr>
          <w:b/>
          <w:sz w:val="20"/>
          <w:szCs w:val="20"/>
        </w:rPr>
      </w:pPr>
      <w:r w:rsidRPr="00D9643F">
        <w:rPr>
          <w:b/>
          <w:sz w:val="20"/>
          <w:szCs w:val="20"/>
        </w:rPr>
        <w:t>СОДЕРЖАНИЕ</w:t>
      </w:r>
    </w:p>
    <w:p w:rsidR="002D67B2" w:rsidRDefault="002D67B2" w:rsidP="00D20113">
      <w:pPr>
        <w:rPr>
          <w:sz w:val="20"/>
          <w:szCs w:val="20"/>
        </w:rPr>
      </w:pP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1.</w:t>
      </w:r>
      <w:r w:rsidRPr="00D9643F">
        <w:rPr>
          <w:i/>
          <w:sz w:val="20"/>
          <w:szCs w:val="20"/>
        </w:rPr>
        <w:tab/>
        <w:t>Основные вопросы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3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2.</w:t>
      </w:r>
      <w:r w:rsidRPr="00D9643F">
        <w:rPr>
          <w:i/>
          <w:sz w:val="20"/>
          <w:szCs w:val="20"/>
        </w:rPr>
        <w:tab/>
        <w:t>Поступательное движение и его характеристики</w:t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3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3.</w:t>
      </w:r>
      <w:r w:rsidRPr="00D9643F">
        <w:rPr>
          <w:i/>
          <w:sz w:val="20"/>
          <w:szCs w:val="20"/>
        </w:rPr>
        <w:tab/>
        <w:t>Равномерное и равноускоренное движения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7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4.</w:t>
      </w:r>
      <w:r w:rsidRPr="00D9643F">
        <w:rPr>
          <w:i/>
          <w:sz w:val="20"/>
          <w:szCs w:val="20"/>
        </w:rPr>
        <w:tab/>
        <w:t>Равномерное движение по окружности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10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5.</w:t>
      </w:r>
      <w:r w:rsidRPr="00D9643F">
        <w:rPr>
          <w:i/>
          <w:sz w:val="20"/>
          <w:szCs w:val="20"/>
        </w:rPr>
        <w:tab/>
        <w:t>Методический аспект решения задач по кинематике</w:t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12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6.</w:t>
      </w:r>
      <w:r w:rsidRPr="00D9643F">
        <w:rPr>
          <w:i/>
          <w:sz w:val="20"/>
          <w:szCs w:val="20"/>
        </w:rPr>
        <w:tab/>
        <w:t>Контрольные вопросы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13</w:t>
      </w:r>
    </w:p>
    <w:p w:rsidR="002D67B2" w:rsidRPr="00D9643F" w:rsidRDefault="002D67B2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7.</w:t>
      </w:r>
      <w:r w:rsidRPr="00D9643F">
        <w:rPr>
          <w:i/>
          <w:sz w:val="20"/>
          <w:szCs w:val="20"/>
        </w:rPr>
        <w:tab/>
        <w:t>Примеры решения задач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15</w:t>
      </w:r>
    </w:p>
    <w:p w:rsidR="00D9643F" w:rsidRPr="00D9643F" w:rsidRDefault="00D9643F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8.</w:t>
      </w:r>
      <w:r w:rsidRPr="00D9643F">
        <w:rPr>
          <w:i/>
          <w:sz w:val="20"/>
          <w:szCs w:val="20"/>
        </w:rPr>
        <w:tab/>
        <w:t xml:space="preserve">Задания с выбором ответа для самостоятельной </w:t>
      </w:r>
    </w:p>
    <w:p w:rsidR="002D67B2" w:rsidRPr="00D9643F" w:rsidRDefault="00D9643F" w:rsidP="00D9643F">
      <w:pPr>
        <w:spacing w:before="240" w:after="240"/>
        <w:ind w:left="72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работы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20</w:t>
      </w:r>
    </w:p>
    <w:p w:rsidR="002D67B2" w:rsidRPr="00D9643F" w:rsidRDefault="00D9643F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9.</w:t>
      </w:r>
      <w:r w:rsidRPr="00D9643F">
        <w:rPr>
          <w:i/>
          <w:sz w:val="20"/>
          <w:szCs w:val="20"/>
        </w:rPr>
        <w:tab/>
        <w:t>Задачи для самостоятельного решения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28</w:t>
      </w:r>
    </w:p>
    <w:p w:rsidR="002D67B2" w:rsidRPr="00D9643F" w:rsidRDefault="00D9643F" w:rsidP="00D9643F">
      <w:pPr>
        <w:spacing w:before="240" w:after="240"/>
        <w:rPr>
          <w:i/>
          <w:sz w:val="20"/>
          <w:szCs w:val="20"/>
        </w:rPr>
      </w:pPr>
      <w:r w:rsidRPr="00D9643F">
        <w:rPr>
          <w:i/>
          <w:sz w:val="20"/>
          <w:szCs w:val="20"/>
        </w:rPr>
        <w:t>1.10.</w:t>
      </w:r>
      <w:r w:rsidRPr="00D9643F">
        <w:rPr>
          <w:i/>
          <w:sz w:val="20"/>
          <w:szCs w:val="20"/>
        </w:rPr>
        <w:tab/>
        <w:t>Распределение задач по вариантам</w:t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i/>
          <w:sz w:val="20"/>
          <w:szCs w:val="20"/>
        </w:rPr>
        <w:tab/>
      </w:r>
      <w:r w:rsidRPr="00D9643F">
        <w:rPr>
          <w:b/>
          <w:sz w:val="20"/>
          <w:szCs w:val="20"/>
        </w:rPr>
        <w:t>38</w:t>
      </w: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Default="002D67B2" w:rsidP="00D20113">
      <w:pPr>
        <w:rPr>
          <w:sz w:val="20"/>
          <w:szCs w:val="20"/>
        </w:rPr>
      </w:pPr>
    </w:p>
    <w:p w:rsidR="002D67B2" w:rsidRPr="002D67B2" w:rsidRDefault="002D67B2" w:rsidP="00D20113">
      <w:pPr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Пензенский государственный педагогический университет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имени В. Г. Белинского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</w:p>
    <w:p w:rsidR="002D67B2" w:rsidRPr="002D67B2" w:rsidRDefault="00E6546C" w:rsidP="002D67B2">
      <w:pPr>
        <w:spacing w:line="360" w:lineRule="auto"/>
        <w:jc w:val="center"/>
        <w:rPr>
          <w:sz w:val="20"/>
          <w:szCs w:val="20"/>
        </w:rPr>
      </w:pPr>
      <w:r>
        <w:rPr>
          <w:caps/>
          <w:sz w:val="20"/>
          <w:szCs w:val="20"/>
        </w:rPr>
        <w:t xml:space="preserve">ИЗБРАННЫЕ ВОПРОСЫ КИНЕМАТИКИ МАТЕРИАЛЬНОЙ ТОЧКИ </w:t>
      </w:r>
      <w:r>
        <w:rPr>
          <w:caps/>
          <w:sz w:val="20"/>
          <w:szCs w:val="20"/>
        </w:rPr>
        <w:br/>
        <w:t>И ТВЕРДОГО ТЕЛА</w:t>
      </w:r>
    </w:p>
    <w:p w:rsidR="002D67B2" w:rsidRPr="002D67B2" w:rsidRDefault="002D67B2" w:rsidP="002D67B2">
      <w:pPr>
        <w:spacing w:line="360" w:lineRule="auto"/>
        <w:ind w:firstLine="570"/>
        <w:jc w:val="center"/>
        <w:rPr>
          <w:caps/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Авторы-составители:</w:t>
      </w:r>
      <w:r w:rsidRPr="002D67B2">
        <w:rPr>
          <w:sz w:val="20"/>
          <w:szCs w:val="20"/>
        </w:rPr>
        <w:tab/>
        <w:t xml:space="preserve">Антон Александрович Марко </w:t>
      </w:r>
    </w:p>
    <w:p w:rsidR="002D67B2" w:rsidRPr="008818DA" w:rsidRDefault="002D67B2" w:rsidP="008818DA">
      <w:pPr>
        <w:spacing w:line="360" w:lineRule="auto"/>
        <w:ind w:left="2128"/>
        <w:jc w:val="both"/>
        <w:rPr>
          <w:sz w:val="20"/>
          <w:szCs w:val="20"/>
          <w:lang w:val="en-US"/>
        </w:rPr>
      </w:pP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 xml:space="preserve">Редактор – 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Оригинал-макет – А. А. Марко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 xml:space="preserve">Корректор – 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 xml:space="preserve">План университета </w:t>
      </w:r>
      <w:r w:rsidR="00E6546C">
        <w:rPr>
          <w:sz w:val="20"/>
          <w:szCs w:val="20"/>
        </w:rPr>
        <w:t>118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 xml:space="preserve">Подписано к печати </w:t>
      </w:r>
      <w:r>
        <w:rPr>
          <w:sz w:val="20"/>
          <w:szCs w:val="20"/>
        </w:rPr>
        <w:t xml:space="preserve"> </w:t>
      </w:r>
      <w:r w:rsidR="00E6546C">
        <w:rPr>
          <w:sz w:val="20"/>
          <w:szCs w:val="20"/>
        </w:rPr>
        <w:t>26.08.2010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Бумага писчая белая. Усл.-печ. л. 2,3. Уч.-изд. л. 2,5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Печать офсетная. Тираж 100 экз.</w:t>
      </w:r>
    </w:p>
    <w:p w:rsidR="002D67B2" w:rsidRPr="002D67B2" w:rsidRDefault="002D67B2" w:rsidP="002D67B2">
      <w:pPr>
        <w:spacing w:line="360" w:lineRule="auto"/>
        <w:jc w:val="both"/>
        <w:rPr>
          <w:sz w:val="20"/>
          <w:szCs w:val="20"/>
        </w:rPr>
      </w:pPr>
      <w:r w:rsidRPr="002D67B2">
        <w:rPr>
          <w:sz w:val="20"/>
          <w:szCs w:val="20"/>
        </w:rPr>
        <w:t>Заказ № </w:t>
      </w:r>
      <w:r>
        <w:rPr>
          <w:sz w:val="20"/>
          <w:szCs w:val="20"/>
        </w:rPr>
        <w:t xml:space="preserve"> </w:t>
      </w:r>
      <w:r w:rsidR="00E6546C">
        <w:rPr>
          <w:sz w:val="20"/>
          <w:szCs w:val="20"/>
        </w:rPr>
        <w:t>118/10</w:t>
      </w:r>
      <w:r>
        <w:rPr>
          <w:sz w:val="20"/>
          <w:szCs w:val="20"/>
        </w:rPr>
        <w:t xml:space="preserve"> </w:t>
      </w:r>
      <w:r w:rsidRPr="002D67B2">
        <w:rPr>
          <w:sz w:val="20"/>
          <w:szCs w:val="20"/>
        </w:rPr>
        <w:t>. Цена С. </w:t>
      </w:r>
      <w:r w:rsidR="00E6546C">
        <w:rPr>
          <w:sz w:val="20"/>
          <w:szCs w:val="20"/>
        </w:rPr>
        <w:t>118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Редакционно-издательский отдел Пензенского государственного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педагогического университета имени В. Г. Белинского: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smartTag w:uri="urn:schemas-microsoft-com:office:smarttags" w:element="metricconverter">
        <w:smartTagPr>
          <w:attr w:name="ProductID" w:val="440026, г"/>
        </w:smartTagPr>
        <w:r w:rsidRPr="002D67B2">
          <w:rPr>
            <w:sz w:val="20"/>
            <w:szCs w:val="20"/>
          </w:rPr>
          <w:t>440026, г</w:t>
        </w:r>
      </w:smartTag>
      <w:r w:rsidRPr="002D67B2">
        <w:rPr>
          <w:sz w:val="20"/>
          <w:szCs w:val="20"/>
        </w:rPr>
        <w:t>.  Пенза, ул. Лермонтова, 37. Корпус 5. Комн. 466.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Оригинал-макет изготовлен на кафедре теоретической физики и общетехнических дисциплин ПГПУ имени В. Г. Белинского</w:t>
      </w:r>
    </w:p>
    <w:p w:rsidR="002D67B2" w:rsidRPr="002D67B2" w:rsidRDefault="002D67B2" w:rsidP="002D67B2">
      <w:pPr>
        <w:spacing w:line="360" w:lineRule="auto"/>
        <w:jc w:val="center"/>
        <w:rPr>
          <w:sz w:val="20"/>
          <w:szCs w:val="20"/>
        </w:rPr>
      </w:pPr>
      <w:r w:rsidRPr="002D67B2">
        <w:rPr>
          <w:sz w:val="20"/>
          <w:szCs w:val="20"/>
        </w:rPr>
        <w:t>Типография ПГПУ имени В. Г. Белинского</w:t>
      </w:r>
    </w:p>
    <w:p w:rsidR="002D67B2" w:rsidRPr="002D67B2" w:rsidRDefault="007B55F6" w:rsidP="002D67B2">
      <w:pPr>
        <w:spacing w:line="360" w:lineRule="auto"/>
        <w:ind w:firstLine="284"/>
        <w:jc w:val="center"/>
        <w:rPr>
          <w:bCs/>
          <w:color w:val="000000"/>
          <w:spacing w:val="-1"/>
          <w:sz w:val="20"/>
          <w:szCs w:val="20"/>
        </w:rPr>
      </w:pPr>
      <w:r>
        <w:rPr>
          <w:noProof/>
          <w:sz w:val="20"/>
          <w:szCs w:val="20"/>
        </w:rPr>
        <w:pict>
          <v:rect id="_x0000_s2462" style="position:absolute;left:0;text-align:left;margin-left:211.25pt;margin-top:276.35pt;width:31.35pt;height:27pt;z-index:251676672" stroked="f"/>
        </w:pict>
      </w:r>
      <w:r>
        <w:rPr>
          <w:bCs/>
          <w:noProof/>
          <w:color w:val="000000"/>
          <w:spacing w:val="-1"/>
          <w:sz w:val="20"/>
          <w:szCs w:val="20"/>
        </w:rPr>
        <w:pict>
          <v:shape id="_x0000_s2463" type="#_x0000_t202" style="position:absolute;left:0;text-align:left;margin-left:0;margin-top:0;width:1in;height:1in;z-index:251677696">
            <v:textbox>
              <w:txbxContent>
                <w:p w:rsidR="00AF3FD7" w:rsidRDefault="00AF3FD7"/>
              </w:txbxContent>
            </v:textbox>
          </v:shape>
        </w:pict>
      </w:r>
      <w:bookmarkStart w:id="0" w:name="_GoBack"/>
      <w:bookmarkEnd w:id="0"/>
    </w:p>
    <w:sectPr w:rsidR="002D67B2" w:rsidRPr="002D67B2" w:rsidSect="002D67B2">
      <w:headerReference w:type="even" r:id="rId920"/>
      <w:footerReference w:type="even" r:id="rId921"/>
      <w:footerReference w:type="default" r:id="rId922"/>
      <w:pgSz w:w="8419" w:h="11906" w:orient="landscape" w:code="9"/>
      <w:pgMar w:top="1134" w:right="851" w:bottom="1134" w:left="851" w:header="709" w:footer="709" w:gutter="284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3FD7" w:rsidRDefault="00AF3FD7">
      <w:r>
        <w:separator/>
      </w:r>
    </w:p>
  </w:endnote>
  <w:endnote w:type="continuationSeparator" w:id="0">
    <w:p w:rsidR="00AF3FD7" w:rsidRDefault="00AF3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3FD7" w:rsidRDefault="00AF3FD7" w:rsidP="002D67B2">
    <w:pPr>
      <w:pStyle w:val="a6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3FD7" w:rsidRDefault="00AF3FD7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3FD7" w:rsidRDefault="00AF3FD7" w:rsidP="002D67B2">
    <w:pPr>
      <w:pStyle w:val="a6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B55F6">
      <w:rPr>
        <w:rStyle w:val="a4"/>
        <w:noProof/>
      </w:rPr>
      <w:t>25</w:t>
    </w:r>
    <w:r>
      <w:rPr>
        <w:rStyle w:val="a4"/>
      </w:rPr>
      <w:fldChar w:fldCharType="end"/>
    </w:r>
  </w:p>
  <w:p w:rsidR="00AF3FD7" w:rsidRDefault="00AF3FD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3FD7" w:rsidRDefault="00AF3FD7">
      <w:r>
        <w:separator/>
      </w:r>
    </w:p>
  </w:footnote>
  <w:footnote w:type="continuationSeparator" w:id="0">
    <w:p w:rsidR="00AF3FD7" w:rsidRDefault="00AF3F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3FD7" w:rsidRDefault="00AF3FD7" w:rsidP="00DA509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AF3FD7" w:rsidRDefault="00AF3FD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17244"/>
    <w:multiLevelType w:val="multilevel"/>
    <w:tmpl w:val="F6EE8D9A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color w:val="auto"/>
        <w:sz w:val="20"/>
      </w:rPr>
    </w:lvl>
    <w:lvl w:ilvl="1">
      <w:start w:val="22"/>
      <w:numFmt w:val="decimal"/>
      <w:lvlText w:val="%1.%2."/>
      <w:lvlJc w:val="left"/>
      <w:pPr>
        <w:tabs>
          <w:tab w:val="num" w:pos="705"/>
        </w:tabs>
        <w:ind w:left="705" w:hanging="705"/>
      </w:pPr>
      <w:rPr>
        <w:rFonts w:hint="default"/>
        <w:color w:val="auto"/>
        <w:sz w:val="2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</w:abstractNum>
  <w:abstractNum w:abstractNumId="1">
    <w:nsid w:val="21E86864"/>
    <w:multiLevelType w:val="multilevel"/>
    <w:tmpl w:val="3F54DB92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230F4134"/>
    <w:multiLevelType w:val="multilevel"/>
    <w:tmpl w:val="4A60BB9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30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28017792"/>
    <w:multiLevelType w:val="hybridMultilevel"/>
    <w:tmpl w:val="E88A78E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>
    <w:nsid w:val="302E22E0"/>
    <w:multiLevelType w:val="multilevel"/>
    <w:tmpl w:val="5112AD6C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>
      <w:start w:val="39"/>
      <w:numFmt w:val="decimal"/>
      <w:lvlText w:val="%1.%2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33184F7A"/>
    <w:multiLevelType w:val="singleLevel"/>
    <w:tmpl w:val="7564E1A2"/>
    <w:lvl w:ilvl="0">
      <w:start w:val="38"/>
      <w:numFmt w:val="decimal"/>
      <w:lvlText w:val="1.%1."/>
      <w:legacy w:legacy="1" w:legacySpace="0" w:legacyIndent="441"/>
      <w:lvlJc w:val="left"/>
      <w:rPr>
        <w:rFonts w:ascii="Times New Roman" w:hAnsi="Times New Roman" w:cs="Times New Roman" w:hint="default"/>
      </w:rPr>
    </w:lvl>
  </w:abstractNum>
  <w:abstractNum w:abstractNumId="6">
    <w:nsid w:val="4A9A4D6C"/>
    <w:multiLevelType w:val="hybridMultilevel"/>
    <w:tmpl w:val="D97E5150"/>
    <w:lvl w:ilvl="0" w:tplc="1430C34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DF5553D"/>
    <w:multiLevelType w:val="multilevel"/>
    <w:tmpl w:val="B77225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</w:abstractNum>
  <w:abstractNum w:abstractNumId="8">
    <w:nsid w:val="76916106"/>
    <w:multiLevelType w:val="multilevel"/>
    <w:tmpl w:val="F5CAC896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color w:val="auto"/>
        <w:sz w:val="20"/>
      </w:rPr>
    </w:lvl>
    <w:lvl w:ilvl="1">
      <w:start w:val="1"/>
      <w:numFmt w:val="decimal"/>
      <w:lvlText w:val="%1.%2."/>
      <w:lvlJc w:val="left"/>
      <w:pPr>
        <w:tabs>
          <w:tab w:val="num" w:pos="705"/>
        </w:tabs>
        <w:ind w:left="705" w:hanging="705"/>
      </w:pPr>
      <w:rPr>
        <w:rFonts w:hint="default"/>
        <w:color w:val="auto"/>
        <w:sz w:val="2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auto"/>
        <w:sz w:val="2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  <w:color w:val="auto"/>
        <w:sz w:val="2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  <w:color w:val="auto"/>
        <w:sz w:val="20"/>
      </w:rPr>
    </w:lvl>
  </w:abstractNum>
  <w:abstractNum w:abstractNumId="9">
    <w:nsid w:val="7CCD16D0"/>
    <w:multiLevelType w:val="hybridMultilevel"/>
    <w:tmpl w:val="5862243C"/>
    <w:lvl w:ilvl="0" w:tplc="1430C340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9"/>
  </w:num>
  <w:num w:numId="4">
    <w:abstractNumId w:val="8"/>
  </w:num>
  <w:num w:numId="5">
    <w:abstractNumId w:val="0"/>
  </w:num>
  <w:num w:numId="6">
    <w:abstractNumId w:val="2"/>
  </w:num>
  <w:num w:numId="7">
    <w:abstractNumId w:val="4"/>
  </w:num>
  <w:num w:numId="8">
    <w:abstractNumId w:val="3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bookFoldPrinting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667BA"/>
    <w:rsid w:val="000216F7"/>
    <w:rsid w:val="00053A48"/>
    <w:rsid w:val="00055524"/>
    <w:rsid w:val="000A50D5"/>
    <w:rsid w:val="000B3D31"/>
    <w:rsid w:val="000C318E"/>
    <w:rsid w:val="001769C5"/>
    <w:rsid w:val="001913A6"/>
    <w:rsid w:val="001972A1"/>
    <w:rsid w:val="001B2E0A"/>
    <w:rsid w:val="00202B28"/>
    <w:rsid w:val="0021692D"/>
    <w:rsid w:val="0021759A"/>
    <w:rsid w:val="00253D38"/>
    <w:rsid w:val="002562B0"/>
    <w:rsid w:val="00256AA2"/>
    <w:rsid w:val="002667BA"/>
    <w:rsid w:val="002B38B1"/>
    <w:rsid w:val="002D67B2"/>
    <w:rsid w:val="002E0C52"/>
    <w:rsid w:val="003002F2"/>
    <w:rsid w:val="00307881"/>
    <w:rsid w:val="00315C76"/>
    <w:rsid w:val="00341344"/>
    <w:rsid w:val="003759DB"/>
    <w:rsid w:val="003D42AD"/>
    <w:rsid w:val="003F4044"/>
    <w:rsid w:val="003F7AAD"/>
    <w:rsid w:val="0040313F"/>
    <w:rsid w:val="004206F5"/>
    <w:rsid w:val="00424E77"/>
    <w:rsid w:val="0046170D"/>
    <w:rsid w:val="00477955"/>
    <w:rsid w:val="004B6B4B"/>
    <w:rsid w:val="004D2901"/>
    <w:rsid w:val="004D648B"/>
    <w:rsid w:val="004D77A3"/>
    <w:rsid w:val="004E1E58"/>
    <w:rsid w:val="005156CE"/>
    <w:rsid w:val="00515ACA"/>
    <w:rsid w:val="0052735A"/>
    <w:rsid w:val="00533218"/>
    <w:rsid w:val="005500AC"/>
    <w:rsid w:val="0055300B"/>
    <w:rsid w:val="00562BE9"/>
    <w:rsid w:val="00564670"/>
    <w:rsid w:val="00567B37"/>
    <w:rsid w:val="00595708"/>
    <w:rsid w:val="005A75BD"/>
    <w:rsid w:val="005E24CD"/>
    <w:rsid w:val="005E3229"/>
    <w:rsid w:val="005F7A76"/>
    <w:rsid w:val="006049EC"/>
    <w:rsid w:val="0066721A"/>
    <w:rsid w:val="006B6452"/>
    <w:rsid w:val="006C00E9"/>
    <w:rsid w:val="00721687"/>
    <w:rsid w:val="00723FB0"/>
    <w:rsid w:val="00735F7F"/>
    <w:rsid w:val="00783818"/>
    <w:rsid w:val="007A11EA"/>
    <w:rsid w:val="007A4427"/>
    <w:rsid w:val="007A5B7C"/>
    <w:rsid w:val="007B500B"/>
    <w:rsid w:val="007B55F6"/>
    <w:rsid w:val="007B6F18"/>
    <w:rsid w:val="007F211C"/>
    <w:rsid w:val="00812295"/>
    <w:rsid w:val="008229A1"/>
    <w:rsid w:val="00824837"/>
    <w:rsid w:val="00830E53"/>
    <w:rsid w:val="00831D30"/>
    <w:rsid w:val="00873427"/>
    <w:rsid w:val="008818DA"/>
    <w:rsid w:val="00881F17"/>
    <w:rsid w:val="00927B0C"/>
    <w:rsid w:val="0094043B"/>
    <w:rsid w:val="00956F26"/>
    <w:rsid w:val="00966998"/>
    <w:rsid w:val="00984E5C"/>
    <w:rsid w:val="009962F9"/>
    <w:rsid w:val="009D0D41"/>
    <w:rsid w:val="009D0EE8"/>
    <w:rsid w:val="009F50C4"/>
    <w:rsid w:val="009F6894"/>
    <w:rsid w:val="00A1466A"/>
    <w:rsid w:val="00A2146B"/>
    <w:rsid w:val="00A3014F"/>
    <w:rsid w:val="00A32DC7"/>
    <w:rsid w:val="00A33294"/>
    <w:rsid w:val="00A4763B"/>
    <w:rsid w:val="00A9494D"/>
    <w:rsid w:val="00AB2431"/>
    <w:rsid w:val="00AD03A7"/>
    <w:rsid w:val="00AE117C"/>
    <w:rsid w:val="00AE1EE5"/>
    <w:rsid w:val="00AF3FD7"/>
    <w:rsid w:val="00AF7F91"/>
    <w:rsid w:val="00B01D27"/>
    <w:rsid w:val="00B052CE"/>
    <w:rsid w:val="00B51B59"/>
    <w:rsid w:val="00B75AD2"/>
    <w:rsid w:val="00BA02B4"/>
    <w:rsid w:val="00BA1FDA"/>
    <w:rsid w:val="00BC1970"/>
    <w:rsid w:val="00BD10EE"/>
    <w:rsid w:val="00C02022"/>
    <w:rsid w:val="00C07831"/>
    <w:rsid w:val="00C12F9E"/>
    <w:rsid w:val="00C2162A"/>
    <w:rsid w:val="00C240CB"/>
    <w:rsid w:val="00C4104E"/>
    <w:rsid w:val="00CD0F13"/>
    <w:rsid w:val="00CE14E4"/>
    <w:rsid w:val="00CF356F"/>
    <w:rsid w:val="00D00DB8"/>
    <w:rsid w:val="00D04DB2"/>
    <w:rsid w:val="00D14CD3"/>
    <w:rsid w:val="00D20113"/>
    <w:rsid w:val="00D63845"/>
    <w:rsid w:val="00D76696"/>
    <w:rsid w:val="00D9643F"/>
    <w:rsid w:val="00DA5090"/>
    <w:rsid w:val="00DC019F"/>
    <w:rsid w:val="00DC705C"/>
    <w:rsid w:val="00DE4C27"/>
    <w:rsid w:val="00DE77F0"/>
    <w:rsid w:val="00E541BA"/>
    <w:rsid w:val="00E6546C"/>
    <w:rsid w:val="00E768D7"/>
    <w:rsid w:val="00E76BA4"/>
    <w:rsid w:val="00E9553F"/>
    <w:rsid w:val="00E9610C"/>
    <w:rsid w:val="00ED0270"/>
    <w:rsid w:val="00EE1EC7"/>
    <w:rsid w:val="00EF792B"/>
    <w:rsid w:val="00F00C18"/>
    <w:rsid w:val="00F01A88"/>
    <w:rsid w:val="00F07841"/>
    <w:rsid w:val="00F303C4"/>
    <w:rsid w:val="00F911A9"/>
    <w:rsid w:val="00F92370"/>
    <w:rsid w:val="00FA23AA"/>
    <w:rsid w:val="00FA3E80"/>
    <w:rsid w:val="00FA4511"/>
    <w:rsid w:val="00FA59BF"/>
    <w:rsid w:val="00FA78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962">
      <o:colormenu v:ext="edit" fillcolor="gray"/>
    </o:shapedefaults>
    <o:shapelayout v:ext="edit">
      <o:idmap v:ext="edit" data="1,2"/>
      <o:rules v:ext="edit">
        <o:r id="V:Rule1" type="arc" idref="#_x0000_s1259"/>
        <o:r id="V:Rule2" type="arc" idref="#_x0000_s1287"/>
        <o:r id="V:Rule3" type="arc" idref="#_x0000_s1288"/>
        <o:r id="V:Rule4" type="arc" idref="#_x0000_s1296"/>
        <o:r id="V:Rule5" type="arc" idref="#_x0000_s1375"/>
        <o:r id="V:Rule6" type="arc" idref="#_x0000_s1376"/>
        <o:r id="V:Rule7" type="arc" idref="#_x0000_s1383"/>
        <o:r id="V:Rule8" type="arc" idref="#_x0000_s1551"/>
        <o:r id="V:Rule9" type="arc" idref="#_x0000_s1554"/>
        <o:r id="V:Rule10" type="arc" idref="#_x0000_s1565"/>
      </o:rules>
      <o:regrouptable v:ext="edit">
        <o:entry new="1" old="0"/>
        <o:entry new="2" old="0"/>
        <o:entry new="3" old="0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11"/>
        <o:entry new="13" old="11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20"/>
      </o:regrouptable>
    </o:shapelayout>
  </w:shapeDefaults>
  <w:decimalSymbol w:val=","/>
  <w:listSeparator w:val=";"/>
  <w15:chartTrackingRefBased/>
  <w15:docId w15:val="{B471E2CA-86A3-43FB-95E3-2249D011A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DA5090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DA5090"/>
  </w:style>
  <w:style w:type="table" w:styleId="a5">
    <w:name w:val="Table Grid"/>
    <w:basedOn w:val="a1"/>
    <w:rsid w:val="003078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rsid w:val="00AF3FD7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52.bin"/><Relationship Id="rId769" Type="http://schemas.openxmlformats.org/officeDocument/2006/relationships/image" Target="media/image348.wmf"/><Relationship Id="rId21" Type="http://schemas.openxmlformats.org/officeDocument/2006/relationships/image" Target="media/image8.wmf"/><Relationship Id="rId324" Type="http://schemas.openxmlformats.org/officeDocument/2006/relationships/image" Target="media/image147.wmf"/><Relationship Id="rId531" Type="http://schemas.openxmlformats.org/officeDocument/2006/relationships/image" Target="media/image249.wmf"/><Relationship Id="rId629" Type="http://schemas.openxmlformats.org/officeDocument/2006/relationships/image" Target="media/image297.wmf"/><Relationship Id="rId170" Type="http://schemas.openxmlformats.org/officeDocument/2006/relationships/image" Target="media/image72.wmf"/><Relationship Id="rId836" Type="http://schemas.openxmlformats.org/officeDocument/2006/relationships/image" Target="media/image376.wmf"/><Relationship Id="rId268" Type="http://schemas.openxmlformats.org/officeDocument/2006/relationships/image" Target="media/image119.wmf"/><Relationship Id="rId475" Type="http://schemas.openxmlformats.org/officeDocument/2006/relationships/image" Target="media/image221.gif"/><Relationship Id="rId682" Type="http://schemas.openxmlformats.org/officeDocument/2006/relationships/oleObject" Target="embeddings/oleObject361.bin"/><Relationship Id="rId903" Type="http://schemas.openxmlformats.org/officeDocument/2006/relationships/oleObject" Target="embeddings/oleObject488.bin"/><Relationship Id="rId32" Type="http://schemas.openxmlformats.org/officeDocument/2006/relationships/image" Target="media/image11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282.bin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11.bin"/><Relationship Id="rId847" Type="http://schemas.openxmlformats.org/officeDocument/2006/relationships/oleObject" Target="embeddings/oleObject460.bin"/><Relationship Id="rId279" Type="http://schemas.openxmlformats.org/officeDocument/2006/relationships/oleObject" Target="embeddings/oleObject149.bin"/><Relationship Id="rId486" Type="http://schemas.openxmlformats.org/officeDocument/2006/relationships/image" Target="media/image227.wmf"/><Relationship Id="rId693" Type="http://schemas.openxmlformats.org/officeDocument/2006/relationships/image" Target="media/image321.wmf"/><Relationship Id="rId707" Type="http://schemas.openxmlformats.org/officeDocument/2006/relationships/oleObject" Target="embeddings/oleObject374.bin"/><Relationship Id="rId914" Type="http://schemas.openxmlformats.org/officeDocument/2006/relationships/oleObject" Target="embeddings/oleObject493.bin"/><Relationship Id="rId43" Type="http://schemas.openxmlformats.org/officeDocument/2006/relationships/image" Target="media/image16.wmf"/><Relationship Id="rId139" Type="http://schemas.openxmlformats.org/officeDocument/2006/relationships/image" Target="media/image59.wmf"/><Relationship Id="rId346" Type="http://schemas.openxmlformats.org/officeDocument/2006/relationships/image" Target="media/image158.wmf"/><Relationship Id="rId553" Type="http://schemas.openxmlformats.org/officeDocument/2006/relationships/image" Target="media/image260.wmf"/><Relationship Id="rId760" Type="http://schemas.openxmlformats.org/officeDocument/2006/relationships/oleObject" Target="embeddings/oleObject411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17.bin"/><Relationship Id="rId858" Type="http://schemas.openxmlformats.org/officeDocument/2006/relationships/image" Target="media/image387.wmf"/><Relationship Id="rId497" Type="http://schemas.openxmlformats.org/officeDocument/2006/relationships/oleObject" Target="embeddings/oleObject259.bin"/><Relationship Id="rId620" Type="http://schemas.openxmlformats.org/officeDocument/2006/relationships/image" Target="media/image293.wmf"/><Relationship Id="rId718" Type="http://schemas.openxmlformats.org/officeDocument/2006/relationships/oleObject" Target="embeddings/oleObject384.bin"/><Relationship Id="rId357" Type="http://schemas.openxmlformats.org/officeDocument/2006/relationships/oleObject" Target="embeddings/oleObject188.bin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417.bin"/><Relationship Id="rId869" Type="http://schemas.openxmlformats.org/officeDocument/2006/relationships/oleObject" Target="embeddings/oleObject471.bin"/><Relationship Id="rId424" Type="http://schemas.openxmlformats.org/officeDocument/2006/relationships/image" Target="media/image196.wmf"/><Relationship Id="rId631" Type="http://schemas.openxmlformats.org/officeDocument/2006/relationships/image" Target="media/image298.wmf"/><Relationship Id="rId729" Type="http://schemas.openxmlformats.org/officeDocument/2006/relationships/oleObject" Target="embeddings/oleObject393.bin"/><Relationship Id="rId270" Type="http://schemas.openxmlformats.org/officeDocument/2006/relationships/image" Target="media/image120.wmf"/><Relationship Id="rId65" Type="http://schemas.openxmlformats.org/officeDocument/2006/relationships/image" Target="media/image25.wmf"/><Relationship Id="rId130" Type="http://schemas.openxmlformats.org/officeDocument/2006/relationships/image" Target="media/image55.wmf"/><Relationship Id="rId368" Type="http://schemas.openxmlformats.org/officeDocument/2006/relationships/image" Target="media/image169.wmf"/><Relationship Id="rId575" Type="http://schemas.openxmlformats.org/officeDocument/2006/relationships/image" Target="media/image271.wmf"/><Relationship Id="rId782" Type="http://schemas.openxmlformats.org/officeDocument/2006/relationships/oleObject" Target="embeddings/oleObject423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33.bin"/><Relationship Id="rId281" Type="http://schemas.openxmlformats.org/officeDocument/2006/relationships/oleObject" Target="embeddings/oleObject150.bin"/><Relationship Id="rId502" Type="http://schemas.openxmlformats.org/officeDocument/2006/relationships/image" Target="media/image235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60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05.bin"/><Relationship Id="rId793" Type="http://schemas.openxmlformats.org/officeDocument/2006/relationships/image" Target="media/image359.wmf"/><Relationship Id="rId807" Type="http://schemas.openxmlformats.org/officeDocument/2006/relationships/image" Target="media/image36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8.bin"/><Relationship Id="rId446" Type="http://schemas.openxmlformats.org/officeDocument/2006/relationships/image" Target="media/image207.wmf"/><Relationship Id="rId653" Type="http://schemas.openxmlformats.org/officeDocument/2006/relationships/oleObject" Target="embeddings/oleObject339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860" Type="http://schemas.openxmlformats.org/officeDocument/2006/relationships/image" Target="media/image388.wmf"/><Relationship Id="rId87" Type="http://schemas.openxmlformats.org/officeDocument/2006/relationships/image" Target="media/image36.wmf"/><Relationship Id="rId513" Type="http://schemas.openxmlformats.org/officeDocument/2006/relationships/oleObject" Target="embeddings/oleObject267.bin"/><Relationship Id="rId597" Type="http://schemas.openxmlformats.org/officeDocument/2006/relationships/image" Target="media/image281.wmf"/><Relationship Id="rId720" Type="http://schemas.openxmlformats.org/officeDocument/2006/relationships/oleObject" Target="embeddings/oleObject386.bin"/><Relationship Id="rId818" Type="http://schemas.openxmlformats.org/officeDocument/2006/relationships/oleObject" Target="embeddings/oleObject443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212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72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8.bin"/><Relationship Id="rId524" Type="http://schemas.openxmlformats.org/officeDocument/2006/relationships/oleObject" Target="embeddings/oleObject273.bin"/><Relationship Id="rId731" Type="http://schemas.openxmlformats.org/officeDocument/2006/relationships/image" Target="media/image331.wmf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8.bin"/><Relationship Id="rId370" Type="http://schemas.openxmlformats.org/officeDocument/2006/relationships/image" Target="media/image170.wmf"/><Relationship Id="rId829" Type="http://schemas.openxmlformats.org/officeDocument/2006/relationships/image" Target="media/image373.wmf"/><Relationship Id="rId230" Type="http://schemas.openxmlformats.org/officeDocument/2006/relationships/image" Target="media/image101.wmf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55.bin"/><Relationship Id="rId882" Type="http://schemas.openxmlformats.org/officeDocument/2006/relationships/image" Target="media/image399.wmf"/><Relationship Id="rId25" Type="http://schemas.openxmlformats.org/officeDocument/2006/relationships/image" Target="media/image10.wmf"/><Relationship Id="rId328" Type="http://schemas.openxmlformats.org/officeDocument/2006/relationships/image" Target="media/image149.wmf"/><Relationship Id="rId535" Type="http://schemas.openxmlformats.org/officeDocument/2006/relationships/image" Target="media/image251.wmf"/><Relationship Id="rId742" Type="http://schemas.openxmlformats.org/officeDocument/2006/relationships/oleObject" Target="embeddings/oleObject400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00.bin"/><Relationship Id="rId602" Type="http://schemas.openxmlformats.org/officeDocument/2006/relationships/oleObject" Target="embeddings/oleObject313.bin"/><Relationship Id="rId241" Type="http://schemas.openxmlformats.org/officeDocument/2006/relationships/oleObject" Target="embeddings/oleObject129.bin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363.bin"/><Relationship Id="rId893" Type="http://schemas.openxmlformats.org/officeDocument/2006/relationships/oleObject" Target="embeddings/oleObject483.bin"/><Relationship Id="rId907" Type="http://schemas.openxmlformats.org/officeDocument/2006/relationships/oleObject" Target="embeddings/oleObject490.bin"/><Relationship Id="rId36" Type="http://schemas.openxmlformats.org/officeDocument/2006/relationships/image" Target="media/image13.wmf"/><Relationship Id="rId339" Type="http://schemas.openxmlformats.org/officeDocument/2006/relationships/oleObject" Target="embeddings/oleObject179.bin"/><Relationship Id="rId546" Type="http://schemas.openxmlformats.org/officeDocument/2006/relationships/oleObject" Target="embeddings/oleObject284.bin"/><Relationship Id="rId753" Type="http://schemas.openxmlformats.org/officeDocument/2006/relationships/image" Target="media/image341.wmf"/><Relationship Id="rId101" Type="http://schemas.openxmlformats.org/officeDocument/2006/relationships/image" Target="media/image43.wmf"/><Relationship Id="rId185" Type="http://schemas.openxmlformats.org/officeDocument/2006/relationships/oleObject" Target="embeddings/oleObject100.bin"/><Relationship Id="rId406" Type="http://schemas.openxmlformats.org/officeDocument/2006/relationships/image" Target="media/image187.wmf"/><Relationship Id="rId392" Type="http://schemas.openxmlformats.org/officeDocument/2006/relationships/image" Target="media/image181.wmf"/><Relationship Id="rId613" Type="http://schemas.openxmlformats.org/officeDocument/2006/relationships/image" Target="media/image289.wmf"/><Relationship Id="rId697" Type="http://schemas.openxmlformats.org/officeDocument/2006/relationships/oleObject" Target="embeddings/oleObject369.bin"/><Relationship Id="rId820" Type="http://schemas.openxmlformats.org/officeDocument/2006/relationships/oleObject" Target="embeddings/oleObject445.bin"/><Relationship Id="rId918" Type="http://schemas.openxmlformats.org/officeDocument/2006/relationships/oleObject" Target="embeddings/oleObject496.bin"/><Relationship Id="rId252" Type="http://schemas.openxmlformats.org/officeDocument/2006/relationships/image" Target="media/image112.wmf"/><Relationship Id="rId47" Type="http://schemas.openxmlformats.org/officeDocument/2006/relationships/oleObject" Target="embeddings/oleObject25.bin"/><Relationship Id="rId112" Type="http://schemas.openxmlformats.org/officeDocument/2006/relationships/oleObject" Target="embeddings/oleObject58.bin"/><Relationship Id="rId557" Type="http://schemas.openxmlformats.org/officeDocument/2006/relationships/image" Target="media/image262.wmf"/><Relationship Id="rId764" Type="http://schemas.openxmlformats.org/officeDocument/2006/relationships/oleObject" Target="embeddings/oleObject413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19.bin"/><Relationship Id="rId624" Type="http://schemas.openxmlformats.org/officeDocument/2006/relationships/image" Target="media/image295.wmf"/><Relationship Id="rId831" Type="http://schemas.openxmlformats.org/officeDocument/2006/relationships/image" Target="media/image374.wmf"/><Relationship Id="rId263" Type="http://schemas.openxmlformats.org/officeDocument/2006/relationships/oleObject" Target="embeddings/oleObject141.bin"/><Relationship Id="rId470" Type="http://schemas.openxmlformats.org/officeDocument/2006/relationships/oleObject" Target="embeddings/oleObject246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4.bin"/><Relationship Id="rId330" Type="http://schemas.openxmlformats.org/officeDocument/2006/relationships/image" Target="media/image150.wmf"/><Relationship Id="rId568" Type="http://schemas.openxmlformats.org/officeDocument/2006/relationships/oleObject" Target="embeddings/oleObject295.bin"/><Relationship Id="rId775" Type="http://schemas.openxmlformats.org/officeDocument/2006/relationships/image" Target="media/image350.wmf"/><Relationship Id="rId428" Type="http://schemas.openxmlformats.org/officeDocument/2006/relationships/image" Target="media/image198.wmf"/><Relationship Id="rId635" Type="http://schemas.openxmlformats.org/officeDocument/2006/relationships/image" Target="media/image300.wmf"/><Relationship Id="rId842" Type="http://schemas.openxmlformats.org/officeDocument/2006/relationships/image" Target="media/image379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51.bin"/><Relationship Id="rId702" Type="http://schemas.openxmlformats.org/officeDocument/2006/relationships/image" Target="media/image325.wmf"/><Relationship Id="rId69" Type="http://schemas.openxmlformats.org/officeDocument/2006/relationships/image" Target="media/image27.wmf"/><Relationship Id="rId134" Type="http://schemas.openxmlformats.org/officeDocument/2006/relationships/oleObject" Target="embeddings/oleObject72.bin"/><Relationship Id="rId579" Type="http://schemas.openxmlformats.org/officeDocument/2006/relationships/image" Target="media/image273.wmf"/><Relationship Id="rId786" Type="http://schemas.openxmlformats.org/officeDocument/2006/relationships/oleObject" Target="embeddings/oleObject425.bin"/><Relationship Id="rId341" Type="http://schemas.openxmlformats.org/officeDocument/2006/relationships/oleObject" Target="embeddings/oleObject180.bin"/><Relationship Id="rId439" Type="http://schemas.openxmlformats.org/officeDocument/2006/relationships/oleObject" Target="embeddings/oleObject230.bin"/><Relationship Id="rId646" Type="http://schemas.openxmlformats.org/officeDocument/2006/relationships/image" Target="media/image305.wmf"/><Relationship Id="rId201" Type="http://schemas.openxmlformats.org/officeDocument/2006/relationships/oleObject" Target="embeddings/oleObject108.bin"/><Relationship Id="rId285" Type="http://schemas.openxmlformats.org/officeDocument/2006/relationships/oleObject" Target="embeddings/oleObject152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63.bin"/><Relationship Id="rId492" Type="http://schemas.openxmlformats.org/officeDocument/2006/relationships/image" Target="media/image230.wmf"/><Relationship Id="rId713" Type="http://schemas.openxmlformats.org/officeDocument/2006/relationships/oleObject" Target="embeddings/oleObject380.bin"/><Relationship Id="rId797" Type="http://schemas.openxmlformats.org/officeDocument/2006/relationships/image" Target="media/image361.wmf"/><Relationship Id="rId920" Type="http://schemas.openxmlformats.org/officeDocument/2006/relationships/header" Target="header1.xml"/><Relationship Id="rId145" Type="http://schemas.openxmlformats.org/officeDocument/2006/relationships/image" Target="media/image62.wmf"/><Relationship Id="rId352" Type="http://schemas.openxmlformats.org/officeDocument/2006/relationships/image" Target="media/image161.wmf"/><Relationship Id="rId212" Type="http://schemas.openxmlformats.org/officeDocument/2006/relationships/image" Target="media/image93.wmf"/><Relationship Id="rId657" Type="http://schemas.openxmlformats.org/officeDocument/2006/relationships/oleObject" Target="embeddings/oleObject341.bin"/><Relationship Id="rId864" Type="http://schemas.openxmlformats.org/officeDocument/2006/relationships/image" Target="media/image390.wmf"/><Relationship Id="rId296" Type="http://schemas.openxmlformats.org/officeDocument/2006/relationships/image" Target="media/image133.wmf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89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296.bin"/><Relationship Id="rId223" Type="http://schemas.openxmlformats.org/officeDocument/2006/relationships/oleObject" Target="embeddings/oleObject119.bin"/><Relationship Id="rId430" Type="http://schemas.openxmlformats.org/officeDocument/2006/relationships/image" Target="media/image199.wmf"/><Relationship Id="rId668" Type="http://schemas.openxmlformats.org/officeDocument/2006/relationships/oleObject" Target="embeddings/oleObject349.bin"/><Relationship Id="rId875" Type="http://schemas.openxmlformats.org/officeDocument/2006/relationships/oleObject" Target="embeddings/oleObject474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5.bin"/><Relationship Id="rId735" Type="http://schemas.openxmlformats.org/officeDocument/2006/relationships/image" Target="media/image333.wmf"/><Relationship Id="rId167" Type="http://schemas.openxmlformats.org/officeDocument/2006/relationships/oleObject" Target="embeddings/oleObject91.bin"/><Relationship Id="rId374" Type="http://schemas.openxmlformats.org/officeDocument/2006/relationships/image" Target="media/image172.wmf"/><Relationship Id="rId581" Type="http://schemas.openxmlformats.org/officeDocument/2006/relationships/image" Target="media/image274.wmf"/><Relationship Id="rId71" Type="http://schemas.openxmlformats.org/officeDocument/2006/relationships/image" Target="media/image28.wmf"/><Relationship Id="rId234" Type="http://schemas.openxmlformats.org/officeDocument/2006/relationships/image" Target="media/image103.wmf"/><Relationship Id="rId679" Type="http://schemas.openxmlformats.org/officeDocument/2006/relationships/oleObject" Target="embeddings/oleObject359.bin"/><Relationship Id="rId802" Type="http://schemas.openxmlformats.org/officeDocument/2006/relationships/oleObject" Target="embeddings/oleObject434.bin"/><Relationship Id="rId886" Type="http://schemas.openxmlformats.org/officeDocument/2006/relationships/image" Target="media/image40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31.bin"/><Relationship Id="rId539" Type="http://schemas.openxmlformats.org/officeDocument/2006/relationships/image" Target="media/image253.wmf"/><Relationship Id="rId746" Type="http://schemas.openxmlformats.org/officeDocument/2006/relationships/oleObject" Target="embeddings/oleObject403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0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5.bin"/><Relationship Id="rId813" Type="http://schemas.openxmlformats.org/officeDocument/2006/relationships/image" Target="media/image368.wmf"/><Relationship Id="rId245" Type="http://schemas.openxmlformats.org/officeDocument/2006/relationships/oleObject" Target="embeddings/oleObject131.bin"/><Relationship Id="rId452" Type="http://schemas.openxmlformats.org/officeDocument/2006/relationships/image" Target="media/image210.wmf"/><Relationship Id="rId897" Type="http://schemas.openxmlformats.org/officeDocument/2006/relationships/oleObject" Target="embeddings/oleObject485.bin"/><Relationship Id="rId105" Type="http://schemas.openxmlformats.org/officeDocument/2006/relationships/image" Target="media/image45.wmf"/><Relationship Id="rId312" Type="http://schemas.openxmlformats.org/officeDocument/2006/relationships/image" Target="media/image141.wmf"/><Relationship Id="rId757" Type="http://schemas.openxmlformats.org/officeDocument/2006/relationships/oleObject" Target="embeddings/oleObject409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3.wmf"/><Relationship Id="rId617" Type="http://schemas.openxmlformats.org/officeDocument/2006/relationships/image" Target="media/image291.gif"/><Relationship Id="rId824" Type="http://schemas.openxmlformats.org/officeDocument/2006/relationships/oleObject" Target="embeddings/oleObject448.bin"/><Relationship Id="rId256" Type="http://schemas.openxmlformats.org/officeDocument/2006/relationships/image" Target="media/image114.wmf"/><Relationship Id="rId463" Type="http://schemas.openxmlformats.org/officeDocument/2006/relationships/image" Target="media/image215.wmf"/><Relationship Id="rId670" Type="http://schemas.openxmlformats.org/officeDocument/2006/relationships/oleObject" Target="embeddings/oleObject351.bin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76.bin"/><Relationship Id="rId768" Type="http://schemas.openxmlformats.org/officeDocument/2006/relationships/oleObject" Target="embeddings/oleObject415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6.bin"/><Relationship Id="rId835" Type="http://schemas.openxmlformats.org/officeDocument/2006/relationships/oleObject" Target="embeddings/oleObject454.bin"/><Relationship Id="rId267" Type="http://schemas.openxmlformats.org/officeDocument/2006/relationships/oleObject" Target="embeddings/oleObject143.bin"/><Relationship Id="rId474" Type="http://schemas.openxmlformats.org/officeDocument/2006/relationships/oleObject" Target="embeddings/oleObject248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315.wmf"/><Relationship Id="rId779" Type="http://schemas.openxmlformats.org/officeDocument/2006/relationships/image" Target="media/image352.wmf"/><Relationship Id="rId902" Type="http://schemas.openxmlformats.org/officeDocument/2006/relationships/image" Target="media/image409.wmf"/><Relationship Id="rId31" Type="http://schemas.openxmlformats.org/officeDocument/2006/relationships/oleObject" Target="embeddings/oleObject15.bin"/><Relationship Id="rId334" Type="http://schemas.openxmlformats.org/officeDocument/2006/relationships/image" Target="media/image152.wmf"/><Relationship Id="rId541" Type="http://schemas.openxmlformats.org/officeDocument/2006/relationships/image" Target="media/image254.wmf"/><Relationship Id="rId639" Type="http://schemas.openxmlformats.org/officeDocument/2006/relationships/image" Target="media/image302.wmf"/><Relationship Id="rId180" Type="http://schemas.openxmlformats.org/officeDocument/2006/relationships/image" Target="media/image77.wmf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0.bin"/><Relationship Id="rId846" Type="http://schemas.openxmlformats.org/officeDocument/2006/relationships/image" Target="media/image381.wmf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6.bin"/><Relationship Id="rId706" Type="http://schemas.openxmlformats.org/officeDocument/2006/relationships/image" Target="media/image327.wmf"/><Relationship Id="rId913" Type="http://schemas.openxmlformats.org/officeDocument/2006/relationships/image" Target="media/image415.wmf"/><Relationship Id="rId42" Type="http://schemas.openxmlformats.org/officeDocument/2006/relationships/oleObject" Target="embeddings/oleObject21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2.bin"/><Relationship Id="rId552" Type="http://schemas.openxmlformats.org/officeDocument/2006/relationships/oleObject" Target="embeddings/oleObject287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412" Type="http://schemas.openxmlformats.org/officeDocument/2006/relationships/image" Target="media/image190.wmf"/><Relationship Id="rId857" Type="http://schemas.openxmlformats.org/officeDocument/2006/relationships/oleObject" Target="embeddings/oleObject465.bin"/><Relationship Id="rId289" Type="http://schemas.openxmlformats.org/officeDocument/2006/relationships/oleObject" Target="embeddings/oleObject154.bin"/><Relationship Id="rId496" Type="http://schemas.openxmlformats.org/officeDocument/2006/relationships/image" Target="media/image232.wmf"/><Relationship Id="rId717" Type="http://schemas.openxmlformats.org/officeDocument/2006/relationships/oleObject" Target="embeddings/oleObject383.bin"/><Relationship Id="rId924" Type="http://schemas.openxmlformats.org/officeDocument/2006/relationships/theme" Target="theme/theme1.xml"/><Relationship Id="rId53" Type="http://schemas.openxmlformats.org/officeDocument/2006/relationships/image" Target="media/image19.wmf"/><Relationship Id="rId149" Type="http://schemas.openxmlformats.org/officeDocument/2006/relationships/image" Target="media/image64.wmf"/><Relationship Id="rId356" Type="http://schemas.openxmlformats.org/officeDocument/2006/relationships/image" Target="media/image163.wmf"/><Relationship Id="rId563" Type="http://schemas.openxmlformats.org/officeDocument/2006/relationships/image" Target="media/image265.wmf"/><Relationship Id="rId770" Type="http://schemas.openxmlformats.org/officeDocument/2006/relationships/oleObject" Target="embeddings/oleObject416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22.bin"/><Relationship Id="rId868" Type="http://schemas.openxmlformats.org/officeDocument/2006/relationships/image" Target="media/image392.wmf"/><Relationship Id="rId630" Type="http://schemas.openxmlformats.org/officeDocument/2006/relationships/oleObject" Target="embeddings/oleObject327.bin"/><Relationship Id="rId728" Type="http://schemas.openxmlformats.org/officeDocument/2006/relationships/oleObject" Target="embeddings/oleObject392.bin"/><Relationship Id="rId64" Type="http://schemas.openxmlformats.org/officeDocument/2006/relationships/oleObject" Target="embeddings/oleObject34.bin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298.bin"/><Relationship Id="rId227" Type="http://schemas.openxmlformats.org/officeDocument/2006/relationships/oleObject" Target="embeddings/oleObject122.bin"/><Relationship Id="rId781" Type="http://schemas.openxmlformats.org/officeDocument/2006/relationships/image" Target="media/image353.wmf"/><Relationship Id="rId879" Type="http://schemas.openxmlformats.org/officeDocument/2006/relationships/oleObject" Target="embeddings/oleObject476.bin"/><Relationship Id="rId434" Type="http://schemas.openxmlformats.org/officeDocument/2006/relationships/image" Target="media/image201.wmf"/><Relationship Id="rId641" Type="http://schemas.openxmlformats.org/officeDocument/2006/relationships/image" Target="media/image303.wmf"/><Relationship Id="rId739" Type="http://schemas.openxmlformats.org/officeDocument/2006/relationships/image" Target="media/image335.wmf"/><Relationship Id="rId280" Type="http://schemas.openxmlformats.org/officeDocument/2006/relationships/image" Target="media/image125.wmf"/><Relationship Id="rId501" Type="http://schemas.openxmlformats.org/officeDocument/2006/relationships/oleObject" Target="embeddings/oleObject261.bin"/><Relationship Id="rId75" Type="http://schemas.openxmlformats.org/officeDocument/2006/relationships/image" Target="media/image30.wmf"/><Relationship Id="rId140" Type="http://schemas.openxmlformats.org/officeDocument/2006/relationships/oleObject" Target="embeddings/oleObject75.bin"/><Relationship Id="rId378" Type="http://schemas.openxmlformats.org/officeDocument/2006/relationships/image" Target="media/image174.wmf"/><Relationship Id="rId585" Type="http://schemas.openxmlformats.org/officeDocument/2006/relationships/image" Target="media/image275.wmf"/><Relationship Id="rId792" Type="http://schemas.openxmlformats.org/officeDocument/2006/relationships/oleObject" Target="embeddings/oleObject428.bin"/><Relationship Id="rId806" Type="http://schemas.openxmlformats.org/officeDocument/2006/relationships/oleObject" Target="embeddings/oleObject436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3.bin"/><Relationship Id="rId652" Type="http://schemas.openxmlformats.org/officeDocument/2006/relationships/image" Target="media/image308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512" Type="http://schemas.openxmlformats.org/officeDocument/2006/relationships/image" Target="media/image240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04.bin"/><Relationship Id="rId596" Type="http://schemas.openxmlformats.org/officeDocument/2006/relationships/oleObject" Target="embeddings/oleObject310.bin"/><Relationship Id="rId817" Type="http://schemas.openxmlformats.org/officeDocument/2006/relationships/oleObject" Target="embeddings/oleObject442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44.bin"/><Relationship Id="rId870" Type="http://schemas.openxmlformats.org/officeDocument/2006/relationships/image" Target="media/image393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16" Type="http://schemas.openxmlformats.org/officeDocument/2006/relationships/image" Target="media/image143.wmf"/><Relationship Id="rId523" Type="http://schemas.openxmlformats.org/officeDocument/2006/relationships/oleObject" Target="embeddings/oleObject272.bin"/><Relationship Id="rId97" Type="http://schemas.openxmlformats.org/officeDocument/2006/relationships/image" Target="media/image41.wmf"/><Relationship Id="rId730" Type="http://schemas.openxmlformats.org/officeDocument/2006/relationships/oleObject" Target="embeddings/oleObject394.bin"/><Relationship Id="rId828" Type="http://schemas.openxmlformats.org/officeDocument/2006/relationships/oleObject" Target="embeddings/oleObject450.bin"/><Relationship Id="rId162" Type="http://schemas.openxmlformats.org/officeDocument/2006/relationships/oleObject" Target="embeddings/oleObject87.bin"/><Relationship Id="rId467" Type="http://schemas.openxmlformats.org/officeDocument/2006/relationships/image" Target="media/image217.wmf"/><Relationship Id="rId674" Type="http://schemas.openxmlformats.org/officeDocument/2006/relationships/image" Target="media/image314.wmf"/><Relationship Id="rId881" Type="http://schemas.openxmlformats.org/officeDocument/2006/relationships/oleObject" Target="embeddings/oleObject477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3.bin"/><Relationship Id="rId534" Type="http://schemas.openxmlformats.org/officeDocument/2006/relationships/oleObject" Target="embeddings/oleObject278.bin"/><Relationship Id="rId741" Type="http://schemas.openxmlformats.org/officeDocument/2006/relationships/image" Target="media/image336.wmf"/><Relationship Id="rId839" Type="http://schemas.openxmlformats.org/officeDocument/2006/relationships/oleObject" Target="embeddings/oleObject456.bin"/><Relationship Id="rId173" Type="http://schemas.openxmlformats.org/officeDocument/2006/relationships/oleObject" Target="embeddings/oleObject94.bin"/><Relationship Id="rId380" Type="http://schemas.openxmlformats.org/officeDocument/2006/relationships/image" Target="media/image175.wmf"/><Relationship Id="rId601" Type="http://schemas.openxmlformats.org/officeDocument/2006/relationships/image" Target="media/image283.wmf"/><Relationship Id="rId240" Type="http://schemas.openxmlformats.org/officeDocument/2006/relationships/image" Target="media/image106.wmf"/><Relationship Id="rId478" Type="http://schemas.openxmlformats.org/officeDocument/2006/relationships/image" Target="media/image223.wmf"/><Relationship Id="rId685" Type="http://schemas.openxmlformats.org/officeDocument/2006/relationships/image" Target="media/image317.wmf"/><Relationship Id="rId892" Type="http://schemas.openxmlformats.org/officeDocument/2006/relationships/image" Target="media/image404.wmf"/><Relationship Id="rId906" Type="http://schemas.openxmlformats.org/officeDocument/2006/relationships/image" Target="media/image411.wmf"/><Relationship Id="rId35" Type="http://schemas.openxmlformats.org/officeDocument/2006/relationships/oleObject" Target="embeddings/oleObject17.bin"/><Relationship Id="rId100" Type="http://schemas.openxmlformats.org/officeDocument/2006/relationships/oleObject" Target="embeddings/oleObject52.bin"/><Relationship Id="rId338" Type="http://schemas.openxmlformats.org/officeDocument/2006/relationships/image" Target="media/image154.wmf"/><Relationship Id="rId545" Type="http://schemas.openxmlformats.org/officeDocument/2006/relationships/image" Target="media/image256.wmf"/><Relationship Id="rId752" Type="http://schemas.openxmlformats.org/officeDocument/2006/relationships/oleObject" Target="embeddings/oleObject406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3.bin"/><Relationship Id="rId612" Type="http://schemas.openxmlformats.org/officeDocument/2006/relationships/oleObject" Target="embeddings/oleObject318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5.bin"/><Relationship Id="rId696" Type="http://schemas.openxmlformats.org/officeDocument/2006/relationships/oleObject" Target="embeddings/oleObject368.bin"/><Relationship Id="rId917" Type="http://schemas.openxmlformats.org/officeDocument/2006/relationships/oleObject" Target="embeddings/oleObject495.bin"/><Relationship Id="rId46" Type="http://schemas.openxmlformats.org/officeDocument/2006/relationships/oleObject" Target="embeddings/oleObject24.bin"/><Relationship Id="rId349" Type="http://schemas.openxmlformats.org/officeDocument/2006/relationships/oleObject" Target="embeddings/oleObject184.bin"/><Relationship Id="rId556" Type="http://schemas.openxmlformats.org/officeDocument/2006/relationships/oleObject" Target="embeddings/oleObject289.bin"/><Relationship Id="rId763" Type="http://schemas.openxmlformats.org/officeDocument/2006/relationships/image" Target="media/image345.wmf"/><Relationship Id="rId111" Type="http://schemas.openxmlformats.org/officeDocument/2006/relationships/image" Target="media/image48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416" Type="http://schemas.openxmlformats.org/officeDocument/2006/relationships/image" Target="media/image192.wmf"/><Relationship Id="rId623" Type="http://schemas.openxmlformats.org/officeDocument/2006/relationships/oleObject" Target="embeddings/oleObject323.bin"/><Relationship Id="rId830" Type="http://schemas.openxmlformats.org/officeDocument/2006/relationships/oleObject" Target="embeddings/oleObject451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40.bin"/><Relationship Id="rId567" Type="http://schemas.openxmlformats.org/officeDocument/2006/relationships/image" Target="media/image267.wmf"/><Relationship Id="rId122" Type="http://schemas.openxmlformats.org/officeDocument/2006/relationships/image" Target="media/image53.wmf"/><Relationship Id="rId774" Type="http://schemas.openxmlformats.org/officeDocument/2006/relationships/oleObject" Target="embeddings/oleObject419.bin"/><Relationship Id="rId427" Type="http://schemas.openxmlformats.org/officeDocument/2006/relationships/oleObject" Target="embeddings/oleObject224.bin"/><Relationship Id="rId634" Type="http://schemas.openxmlformats.org/officeDocument/2006/relationships/oleObject" Target="embeddings/oleObject329.bin"/><Relationship Id="rId841" Type="http://schemas.openxmlformats.org/officeDocument/2006/relationships/oleObject" Target="embeddings/oleObject457.bin"/><Relationship Id="rId273" Type="http://schemas.openxmlformats.org/officeDocument/2006/relationships/oleObject" Target="embeddings/oleObject146.bin"/><Relationship Id="rId480" Type="http://schemas.openxmlformats.org/officeDocument/2006/relationships/image" Target="media/image224.wmf"/><Relationship Id="rId701" Type="http://schemas.openxmlformats.org/officeDocument/2006/relationships/oleObject" Target="embeddings/oleObject371.bin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1.bin"/><Relationship Id="rId340" Type="http://schemas.openxmlformats.org/officeDocument/2006/relationships/image" Target="media/image155.wmf"/><Relationship Id="rId578" Type="http://schemas.openxmlformats.org/officeDocument/2006/relationships/oleObject" Target="embeddings/oleObject300.bin"/><Relationship Id="rId785" Type="http://schemas.openxmlformats.org/officeDocument/2006/relationships/image" Target="media/image355.wmf"/><Relationship Id="rId200" Type="http://schemas.openxmlformats.org/officeDocument/2006/relationships/image" Target="media/image87.wmf"/><Relationship Id="rId438" Type="http://schemas.openxmlformats.org/officeDocument/2006/relationships/image" Target="media/image203.wmf"/><Relationship Id="rId645" Type="http://schemas.openxmlformats.org/officeDocument/2006/relationships/oleObject" Target="embeddings/oleObject335.bin"/><Relationship Id="rId852" Type="http://schemas.openxmlformats.org/officeDocument/2006/relationships/image" Target="media/image384.wmf"/><Relationship Id="rId284" Type="http://schemas.openxmlformats.org/officeDocument/2006/relationships/image" Target="media/image127.wmf"/><Relationship Id="rId491" Type="http://schemas.openxmlformats.org/officeDocument/2006/relationships/oleObject" Target="embeddings/oleObject256.bin"/><Relationship Id="rId505" Type="http://schemas.openxmlformats.org/officeDocument/2006/relationships/oleObject" Target="embeddings/oleObject263.bin"/><Relationship Id="rId712" Type="http://schemas.openxmlformats.org/officeDocument/2006/relationships/oleObject" Target="embeddings/oleObject379.bin"/><Relationship Id="rId79" Type="http://schemas.openxmlformats.org/officeDocument/2006/relationships/image" Target="media/image32.wmf"/><Relationship Id="rId144" Type="http://schemas.openxmlformats.org/officeDocument/2006/relationships/oleObject" Target="embeddings/oleObject77.bin"/><Relationship Id="rId589" Type="http://schemas.openxmlformats.org/officeDocument/2006/relationships/image" Target="media/image277.wmf"/><Relationship Id="rId796" Type="http://schemas.openxmlformats.org/officeDocument/2006/relationships/oleObject" Target="embeddings/oleObject430.bin"/><Relationship Id="rId351" Type="http://schemas.openxmlformats.org/officeDocument/2006/relationships/oleObject" Target="embeddings/oleObject185.bin"/><Relationship Id="rId449" Type="http://schemas.openxmlformats.org/officeDocument/2006/relationships/oleObject" Target="embeddings/oleObject235.bin"/><Relationship Id="rId656" Type="http://schemas.openxmlformats.org/officeDocument/2006/relationships/image" Target="media/image310.wmf"/><Relationship Id="rId863" Type="http://schemas.openxmlformats.org/officeDocument/2006/relationships/oleObject" Target="embeddings/oleObject468.bin"/><Relationship Id="rId211" Type="http://schemas.openxmlformats.org/officeDocument/2006/relationships/oleObject" Target="embeddings/oleObject113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516" Type="http://schemas.openxmlformats.org/officeDocument/2006/relationships/image" Target="media/image242.wmf"/><Relationship Id="rId48" Type="http://schemas.openxmlformats.org/officeDocument/2006/relationships/oleObject" Target="embeddings/oleObject26.bin"/><Relationship Id="rId113" Type="http://schemas.openxmlformats.org/officeDocument/2006/relationships/image" Target="media/image49.wmf"/><Relationship Id="rId320" Type="http://schemas.openxmlformats.org/officeDocument/2006/relationships/image" Target="media/image145.wmf"/><Relationship Id="rId558" Type="http://schemas.openxmlformats.org/officeDocument/2006/relationships/oleObject" Target="embeddings/oleObject290.bin"/><Relationship Id="rId723" Type="http://schemas.openxmlformats.org/officeDocument/2006/relationships/image" Target="media/image329.wmf"/><Relationship Id="rId765" Type="http://schemas.openxmlformats.org/officeDocument/2006/relationships/image" Target="media/image346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6.wmf"/><Relationship Id="rId418" Type="http://schemas.openxmlformats.org/officeDocument/2006/relationships/image" Target="media/image193.wmf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52.bin"/><Relationship Id="rId222" Type="http://schemas.openxmlformats.org/officeDocument/2006/relationships/image" Target="media/image98.wmf"/><Relationship Id="rId264" Type="http://schemas.openxmlformats.org/officeDocument/2006/relationships/image" Target="media/image117.wmf"/><Relationship Id="rId471" Type="http://schemas.openxmlformats.org/officeDocument/2006/relationships/image" Target="media/image219.wmf"/><Relationship Id="rId667" Type="http://schemas.openxmlformats.org/officeDocument/2006/relationships/oleObject" Target="embeddings/oleObject348.bin"/><Relationship Id="rId874" Type="http://schemas.openxmlformats.org/officeDocument/2006/relationships/image" Target="media/image395.wmf"/><Relationship Id="rId17" Type="http://schemas.openxmlformats.org/officeDocument/2006/relationships/image" Target="media/image6.wmf"/><Relationship Id="rId59" Type="http://schemas.openxmlformats.org/officeDocument/2006/relationships/image" Target="media/image22.wmf"/><Relationship Id="rId124" Type="http://schemas.openxmlformats.org/officeDocument/2006/relationships/oleObject" Target="embeddings/oleObject65.bin"/><Relationship Id="rId527" Type="http://schemas.openxmlformats.org/officeDocument/2006/relationships/image" Target="media/image247.wmf"/><Relationship Id="rId569" Type="http://schemas.openxmlformats.org/officeDocument/2006/relationships/image" Target="media/image268.wmf"/><Relationship Id="rId734" Type="http://schemas.openxmlformats.org/officeDocument/2006/relationships/oleObject" Target="embeddings/oleObject396.bin"/><Relationship Id="rId776" Type="http://schemas.openxmlformats.org/officeDocument/2006/relationships/oleObject" Target="embeddings/oleObject420.bin"/><Relationship Id="rId70" Type="http://schemas.openxmlformats.org/officeDocument/2006/relationships/oleObject" Target="embeddings/oleObject37.bin"/><Relationship Id="rId166" Type="http://schemas.openxmlformats.org/officeDocument/2006/relationships/image" Target="media/image70.wmf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6.bin"/><Relationship Id="rId429" Type="http://schemas.openxmlformats.org/officeDocument/2006/relationships/oleObject" Target="embeddings/oleObject225.bin"/><Relationship Id="rId580" Type="http://schemas.openxmlformats.org/officeDocument/2006/relationships/oleObject" Target="embeddings/oleObject301.bin"/><Relationship Id="rId636" Type="http://schemas.openxmlformats.org/officeDocument/2006/relationships/oleObject" Target="embeddings/oleObject330.bin"/><Relationship Id="rId801" Type="http://schemas.openxmlformats.org/officeDocument/2006/relationships/image" Target="media/image36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204.wmf"/><Relationship Id="rId678" Type="http://schemas.openxmlformats.org/officeDocument/2006/relationships/oleObject" Target="embeddings/oleObject358.bin"/><Relationship Id="rId843" Type="http://schemas.openxmlformats.org/officeDocument/2006/relationships/oleObject" Target="embeddings/oleObject458.bin"/><Relationship Id="rId885" Type="http://schemas.openxmlformats.org/officeDocument/2006/relationships/oleObject" Target="embeddings/oleObject479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5.wmf"/><Relationship Id="rId482" Type="http://schemas.openxmlformats.org/officeDocument/2006/relationships/image" Target="media/image225.wmf"/><Relationship Id="rId538" Type="http://schemas.openxmlformats.org/officeDocument/2006/relationships/oleObject" Target="embeddings/oleObject280.bin"/><Relationship Id="rId703" Type="http://schemas.openxmlformats.org/officeDocument/2006/relationships/oleObject" Target="embeddings/oleObject372.bin"/><Relationship Id="rId745" Type="http://schemas.openxmlformats.org/officeDocument/2006/relationships/image" Target="media/image337.wmf"/><Relationship Id="rId910" Type="http://schemas.openxmlformats.org/officeDocument/2006/relationships/image" Target="media/image413.gif"/><Relationship Id="rId81" Type="http://schemas.openxmlformats.org/officeDocument/2006/relationships/image" Target="media/image33.wmf"/><Relationship Id="rId135" Type="http://schemas.openxmlformats.org/officeDocument/2006/relationships/image" Target="media/image57.wmf"/><Relationship Id="rId177" Type="http://schemas.openxmlformats.org/officeDocument/2006/relationships/oleObject" Target="embeddings/oleObject96.bin"/><Relationship Id="rId342" Type="http://schemas.openxmlformats.org/officeDocument/2006/relationships/image" Target="media/image156.wmf"/><Relationship Id="rId384" Type="http://schemas.openxmlformats.org/officeDocument/2006/relationships/image" Target="media/image177.wmf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787" Type="http://schemas.openxmlformats.org/officeDocument/2006/relationships/image" Target="media/image356.wmf"/><Relationship Id="rId812" Type="http://schemas.openxmlformats.org/officeDocument/2006/relationships/oleObject" Target="embeddings/oleObject439.bin"/><Relationship Id="rId202" Type="http://schemas.openxmlformats.org/officeDocument/2006/relationships/image" Target="media/image88.wmf"/><Relationship Id="rId244" Type="http://schemas.openxmlformats.org/officeDocument/2006/relationships/image" Target="media/image108.wmf"/><Relationship Id="rId647" Type="http://schemas.openxmlformats.org/officeDocument/2006/relationships/oleObject" Target="embeddings/oleObject336.bin"/><Relationship Id="rId689" Type="http://schemas.openxmlformats.org/officeDocument/2006/relationships/image" Target="media/image319.wmf"/><Relationship Id="rId854" Type="http://schemas.openxmlformats.org/officeDocument/2006/relationships/image" Target="media/image385.wmf"/><Relationship Id="rId896" Type="http://schemas.openxmlformats.org/officeDocument/2006/relationships/image" Target="media/image406.wmf"/><Relationship Id="rId39" Type="http://schemas.openxmlformats.org/officeDocument/2006/relationships/oleObject" Target="embeddings/oleObject19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36.bin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64.bin"/><Relationship Id="rId549" Type="http://schemas.openxmlformats.org/officeDocument/2006/relationships/image" Target="media/image258.wmf"/><Relationship Id="rId714" Type="http://schemas.openxmlformats.org/officeDocument/2006/relationships/oleObject" Target="embeddings/oleObject381.bin"/><Relationship Id="rId756" Type="http://schemas.openxmlformats.org/officeDocument/2006/relationships/oleObject" Target="embeddings/oleObject408.bin"/><Relationship Id="rId921" Type="http://schemas.openxmlformats.org/officeDocument/2006/relationships/footer" Target="footer1.xml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6.bin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291.bin"/><Relationship Id="rId798" Type="http://schemas.openxmlformats.org/officeDocument/2006/relationships/oleObject" Target="embeddings/oleObject431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4.wmf"/><Relationship Id="rId616" Type="http://schemas.openxmlformats.org/officeDocument/2006/relationships/oleObject" Target="embeddings/oleObject320.bin"/><Relationship Id="rId658" Type="http://schemas.openxmlformats.org/officeDocument/2006/relationships/image" Target="media/image311.wmf"/><Relationship Id="rId823" Type="http://schemas.openxmlformats.org/officeDocument/2006/relationships/image" Target="media/image370.wmf"/><Relationship Id="rId865" Type="http://schemas.openxmlformats.org/officeDocument/2006/relationships/oleObject" Target="embeddings/oleObject469.bin"/><Relationship Id="rId255" Type="http://schemas.openxmlformats.org/officeDocument/2006/relationships/oleObject" Target="embeddings/oleObject136.bin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42.bin"/><Relationship Id="rId518" Type="http://schemas.openxmlformats.org/officeDocument/2006/relationships/image" Target="media/image243.wmf"/><Relationship Id="rId725" Type="http://schemas.openxmlformats.org/officeDocument/2006/relationships/oleObject" Target="embeddings/oleObject390.bin"/><Relationship Id="rId115" Type="http://schemas.openxmlformats.org/officeDocument/2006/relationships/image" Target="media/image50.wmf"/><Relationship Id="rId157" Type="http://schemas.openxmlformats.org/officeDocument/2006/relationships/image" Target="media/image68.wmf"/><Relationship Id="rId322" Type="http://schemas.openxmlformats.org/officeDocument/2006/relationships/image" Target="media/image146.wmf"/><Relationship Id="rId364" Type="http://schemas.openxmlformats.org/officeDocument/2006/relationships/image" Target="media/image167.wmf"/><Relationship Id="rId767" Type="http://schemas.openxmlformats.org/officeDocument/2006/relationships/image" Target="media/image347.wmf"/><Relationship Id="rId61" Type="http://schemas.openxmlformats.org/officeDocument/2006/relationships/image" Target="media/image23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9.wmf"/><Relationship Id="rId627" Type="http://schemas.openxmlformats.org/officeDocument/2006/relationships/image" Target="media/image296.wmf"/><Relationship Id="rId669" Type="http://schemas.openxmlformats.org/officeDocument/2006/relationships/oleObject" Target="embeddings/oleObject350.bin"/><Relationship Id="rId834" Type="http://schemas.openxmlformats.org/officeDocument/2006/relationships/oleObject" Target="embeddings/oleObject453.bin"/><Relationship Id="rId876" Type="http://schemas.openxmlformats.org/officeDocument/2006/relationships/image" Target="media/image396.wmf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66" Type="http://schemas.openxmlformats.org/officeDocument/2006/relationships/image" Target="media/image118.wmf"/><Relationship Id="rId431" Type="http://schemas.openxmlformats.org/officeDocument/2006/relationships/oleObject" Target="embeddings/oleObject226.bin"/><Relationship Id="rId473" Type="http://schemas.openxmlformats.org/officeDocument/2006/relationships/image" Target="media/image220.wmf"/><Relationship Id="rId529" Type="http://schemas.openxmlformats.org/officeDocument/2006/relationships/image" Target="media/image248.wmf"/><Relationship Id="rId680" Type="http://schemas.openxmlformats.org/officeDocument/2006/relationships/oleObject" Target="embeddings/oleObject360.bin"/><Relationship Id="rId736" Type="http://schemas.openxmlformats.org/officeDocument/2006/relationships/oleObject" Target="embeddings/oleObject397.bin"/><Relationship Id="rId901" Type="http://schemas.openxmlformats.org/officeDocument/2006/relationships/oleObject" Target="embeddings/oleObject487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7.bin"/><Relationship Id="rId168" Type="http://schemas.openxmlformats.org/officeDocument/2006/relationships/image" Target="media/image71.wmf"/><Relationship Id="rId333" Type="http://schemas.openxmlformats.org/officeDocument/2006/relationships/oleObject" Target="embeddings/oleObject176.bin"/><Relationship Id="rId540" Type="http://schemas.openxmlformats.org/officeDocument/2006/relationships/oleObject" Target="embeddings/oleObject281.bin"/><Relationship Id="rId778" Type="http://schemas.openxmlformats.org/officeDocument/2006/relationships/oleObject" Target="embeddings/oleObject421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02.bin"/><Relationship Id="rId638" Type="http://schemas.openxmlformats.org/officeDocument/2006/relationships/oleObject" Target="embeddings/oleObject331.bin"/><Relationship Id="rId803" Type="http://schemas.openxmlformats.org/officeDocument/2006/relationships/image" Target="media/image363.wmf"/><Relationship Id="rId845" Type="http://schemas.openxmlformats.org/officeDocument/2006/relationships/oleObject" Target="embeddings/oleObject45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48.bin"/><Relationship Id="rId400" Type="http://schemas.openxmlformats.org/officeDocument/2006/relationships/image" Target="media/image185.wmf"/><Relationship Id="rId442" Type="http://schemas.openxmlformats.org/officeDocument/2006/relationships/image" Target="media/image205.wmf"/><Relationship Id="rId484" Type="http://schemas.openxmlformats.org/officeDocument/2006/relationships/image" Target="media/image226.wmf"/><Relationship Id="rId705" Type="http://schemas.openxmlformats.org/officeDocument/2006/relationships/oleObject" Target="embeddings/oleObject373.bin"/><Relationship Id="rId887" Type="http://schemas.openxmlformats.org/officeDocument/2006/relationships/oleObject" Target="embeddings/oleObject480.bin"/><Relationship Id="rId137" Type="http://schemas.openxmlformats.org/officeDocument/2006/relationships/image" Target="media/image58.wmf"/><Relationship Id="rId302" Type="http://schemas.openxmlformats.org/officeDocument/2006/relationships/image" Target="media/image136.wmf"/><Relationship Id="rId344" Type="http://schemas.openxmlformats.org/officeDocument/2006/relationships/image" Target="media/image157.wmf"/><Relationship Id="rId691" Type="http://schemas.openxmlformats.org/officeDocument/2006/relationships/image" Target="media/image320.wmf"/><Relationship Id="rId747" Type="http://schemas.openxmlformats.org/officeDocument/2006/relationships/image" Target="media/image338.wmf"/><Relationship Id="rId789" Type="http://schemas.openxmlformats.org/officeDocument/2006/relationships/image" Target="media/image357.wmf"/><Relationship Id="rId912" Type="http://schemas.openxmlformats.org/officeDocument/2006/relationships/oleObject" Target="embeddings/oleObject492.bin"/><Relationship Id="rId41" Type="http://schemas.openxmlformats.org/officeDocument/2006/relationships/oleObject" Target="embeddings/oleObject20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97.bin"/><Relationship Id="rId386" Type="http://schemas.openxmlformats.org/officeDocument/2006/relationships/image" Target="media/image178.wmf"/><Relationship Id="rId551" Type="http://schemas.openxmlformats.org/officeDocument/2006/relationships/image" Target="media/image259.wmf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649" Type="http://schemas.openxmlformats.org/officeDocument/2006/relationships/oleObject" Target="embeddings/oleObject337.bin"/><Relationship Id="rId814" Type="http://schemas.openxmlformats.org/officeDocument/2006/relationships/oleObject" Target="embeddings/oleObject440.bin"/><Relationship Id="rId856" Type="http://schemas.openxmlformats.org/officeDocument/2006/relationships/image" Target="media/image386.wmf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46" Type="http://schemas.openxmlformats.org/officeDocument/2006/relationships/image" Target="media/image109.wmf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6.bin"/><Relationship Id="rId453" Type="http://schemas.openxmlformats.org/officeDocument/2006/relationships/oleObject" Target="embeddings/oleObject237.bin"/><Relationship Id="rId509" Type="http://schemas.openxmlformats.org/officeDocument/2006/relationships/oleObject" Target="embeddings/oleObject265.bin"/><Relationship Id="rId660" Type="http://schemas.openxmlformats.org/officeDocument/2006/relationships/image" Target="media/image312.wmf"/><Relationship Id="rId898" Type="http://schemas.openxmlformats.org/officeDocument/2006/relationships/image" Target="media/image407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58.bin"/><Relationship Id="rId716" Type="http://schemas.openxmlformats.org/officeDocument/2006/relationships/oleObject" Target="embeddings/oleObject382.bin"/><Relationship Id="rId758" Type="http://schemas.openxmlformats.org/officeDocument/2006/relationships/oleObject" Target="embeddings/oleObject410.bin"/><Relationship Id="rId9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9.bin"/><Relationship Id="rId355" Type="http://schemas.openxmlformats.org/officeDocument/2006/relationships/oleObject" Target="embeddings/oleObject187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44.wmf"/><Relationship Id="rId562" Type="http://schemas.openxmlformats.org/officeDocument/2006/relationships/oleObject" Target="embeddings/oleObject292.bin"/><Relationship Id="rId618" Type="http://schemas.openxmlformats.org/officeDocument/2006/relationships/image" Target="media/image292.wmf"/><Relationship Id="rId825" Type="http://schemas.openxmlformats.org/officeDocument/2006/relationships/image" Target="media/image371.wmf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7.bin"/><Relationship Id="rId422" Type="http://schemas.openxmlformats.org/officeDocument/2006/relationships/image" Target="media/image195.wmf"/><Relationship Id="rId464" Type="http://schemas.openxmlformats.org/officeDocument/2006/relationships/oleObject" Target="embeddings/oleObject243.bin"/><Relationship Id="rId867" Type="http://schemas.openxmlformats.org/officeDocument/2006/relationships/oleObject" Target="embeddings/oleObject470.bin"/><Relationship Id="rId299" Type="http://schemas.openxmlformats.org/officeDocument/2006/relationships/oleObject" Target="embeddings/oleObject159.bin"/><Relationship Id="rId727" Type="http://schemas.openxmlformats.org/officeDocument/2006/relationships/oleObject" Target="embeddings/oleObject391.bin"/><Relationship Id="rId63" Type="http://schemas.openxmlformats.org/officeDocument/2006/relationships/image" Target="media/image24.wmf"/><Relationship Id="rId159" Type="http://schemas.openxmlformats.org/officeDocument/2006/relationships/oleObject" Target="embeddings/oleObject85.bin"/><Relationship Id="rId366" Type="http://schemas.openxmlformats.org/officeDocument/2006/relationships/image" Target="media/image168.wmf"/><Relationship Id="rId573" Type="http://schemas.openxmlformats.org/officeDocument/2006/relationships/image" Target="media/image270.wmf"/><Relationship Id="rId780" Type="http://schemas.openxmlformats.org/officeDocument/2006/relationships/oleObject" Target="embeddings/oleObject422.bin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27.bin"/><Relationship Id="rId878" Type="http://schemas.openxmlformats.org/officeDocument/2006/relationships/image" Target="media/image397.wmf"/><Relationship Id="rId640" Type="http://schemas.openxmlformats.org/officeDocument/2006/relationships/oleObject" Target="embeddings/oleObject332.bin"/><Relationship Id="rId738" Type="http://schemas.openxmlformats.org/officeDocument/2006/relationships/oleObject" Target="embeddings/oleObject398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4.bin"/><Relationship Id="rId805" Type="http://schemas.openxmlformats.org/officeDocument/2006/relationships/image" Target="media/image36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7.bin"/><Relationship Id="rId791" Type="http://schemas.openxmlformats.org/officeDocument/2006/relationships/image" Target="media/image358.wmf"/><Relationship Id="rId889" Type="http://schemas.openxmlformats.org/officeDocument/2006/relationships/oleObject" Target="embeddings/oleObject481.bin"/><Relationship Id="rId444" Type="http://schemas.openxmlformats.org/officeDocument/2006/relationships/image" Target="media/image206.wmf"/><Relationship Id="rId651" Type="http://schemas.openxmlformats.org/officeDocument/2006/relationships/oleObject" Target="embeddings/oleObject338.bin"/><Relationship Id="rId749" Type="http://schemas.openxmlformats.org/officeDocument/2006/relationships/image" Target="media/image339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88" Type="http://schemas.openxmlformats.org/officeDocument/2006/relationships/image" Target="media/image179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87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595" Type="http://schemas.openxmlformats.org/officeDocument/2006/relationships/image" Target="media/image280.wmf"/><Relationship Id="rId816" Type="http://schemas.openxmlformats.org/officeDocument/2006/relationships/image" Target="media/image369.wmf"/><Relationship Id="rId248" Type="http://schemas.openxmlformats.org/officeDocument/2006/relationships/image" Target="media/image110.wmf"/><Relationship Id="rId455" Type="http://schemas.openxmlformats.org/officeDocument/2006/relationships/oleObject" Target="embeddings/oleObject238.bin"/><Relationship Id="rId662" Type="http://schemas.openxmlformats.org/officeDocument/2006/relationships/image" Target="media/image31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7.bin"/><Relationship Id="rId522" Type="http://schemas.openxmlformats.org/officeDocument/2006/relationships/image" Target="media/image245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09.bin"/><Relationship Id="rId827" Type="http://schemas.openxmlformats.org/officeDocument/2006/relationships/image" Target="media/image372.wmf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54.bin"/><Relationship Id="rId880" Type="http://schemas.openxmlformats.org/officeDocument/2006/relationships/image" Target="media/image398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326" Type="http://schemas.openxmlformats.org/officeDocument/2006/relationships/image" Target="media/image148.wmf"/><Relationship Id="rId533" Type="http://schemas.openxmlformats.org/officeDocument/2006/relationships/image" Target="media/image250.wmf"/><Relationship Id="rId740" Type="http://schemas.openxmlformats.org/officeDocument/2006/relationships/oleObject" Target="embeddings/oleObject399.bin"/><Relationship Id="rId838" Type="http://schemas.openxmlformats.org/officeDocument/2006/relationships/image" Target="media/image377.wmf"/><Relationship Id="rId172" Type="http://schemas.openxmlformats.org/officeDocument/2006/relationships/image" Target="media/image73.wmf"/><Relationship Id="rId477" Type="http://schemas.openxmlformats.org/officeDocument/2006/relationships/oleObject" Target="embeddings/oleObject249.bin"/><Relationship Id="rId600" Type="http://schemas.openxmlformats.org/officeDocument/2006/relationships/oleObject" Target="embeddings/oleObject312.bin"/><Relationship Id="rId684" Type="http://schemas.openxmlformats.org/officeDocument/2006/relationships/oleObject" Target="embeddings/oleObject362.bin"/><Relationship Id="rId337" Type="http://schemas.openxmlformats.org/officeDocument/2006/relationships/oleObject" Target="embeddings/oleObject178.bin"/><Relationship Id="rId891" Type="http://schemas.openxmlformats.org/officeDocument/2006/relationships/oleObject" Target="embeddings/oleObject482.bin"/><Relationship Id="rId905" Type="http://schemas.openxmlformats.org/officeDocument/2006/relationships/oleObject" Target="embeddings/oleObject489.bin"/><Relationship Id="rId34" Type="http://schemas.openxmlformats.org/officeDocument/2006/relationships/image" Target="media/image12.wmf"/><Relationship Id="rId544" Type="http://schemas.openxmlformats.org/officeDocument/2006/relationships/oleObject" Target="embeddings/oleObject283.bin"/><Relationship Id="rId751" Type="http://schemas.openxmlformats.org/officeDocument/2006/relationships/image" Target="media/image340.wmf"/><Relationship Id="rId849" Type="http://schemas.openxmlformats.org/officeDocument/2006/relationships/oleObject" Target="embeddings/oleObject461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0.wmf"/><Relationship Id="rId404" Type="http://schemas.openxmlformats.org/officeDocument/2006/relationships/image" Target="media/image186.wmf"/><Relationship Id="rId611" Type="http://schemas.openxmlformats.org/officeDocument/2006/relationships/image" Target="media/image288.wmf"/><Relationship Id="rId250" Type="http://schemas.openxmlformats.org/officeDocument/2006/relationships/image" Target="media/image111.wmf"/><Relationship Id="rId488" Type="http://schemas.openxmlformats.org/officeDocument/2006/relationships/image" Target="media/image228.wmf"/><Relationship Id="rId695" Type="http://schemas.openxmlformats.org/officeDocument/2006/relationships/image" Target="media/image322.wmf"/><Relationship Id="rId709" Type="http://schemas.openxmlformats.org/officeDocument/2006/relationships/oleObject" Target="embeddings/oleObject376.bin"/><Relationship Id="rId916" Type="http://schemas.openxmlformats.org/officeDocument/2006/relationships/oleObject" Target="embeddings/oleObject494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59.wmf"/><Relationship Id="rId555" Type="http://schemas.openxmlformats.org/officeDocument/2006/relationships/image" Target="media/image261.wmf"/><Relationship Id="rId762" Type="http://schemas.openxmlformats.org/officeDocument/2006/relationships/oleObject" Target="embeddings/oleObject412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18.bin"/><Relationship Id="rId622" Type="http://schemas.openxmlformats.org/officeDocument/2006/relationships/image" Target="media/image294.wmf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60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89.bin"/><Relationship Id="rId566" Type="http://schemas.openxmlformats.org/officeDocument/2006/relationships/oleObject" Target="embeddings/oleObject294.bin"/><Relationship Id="rId773" Type="http://schemas.openxmlformats.org/officeDocument/2006/relationships/image" Target="media/image349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197.wmf"/><Relationship Id="rId633" Type="http://schemas.openxmlformats.org/officeDocument/2006/relationships/image" Target="media/image299.wmf"/><Relationship Id="rId840" Type="http://schemas.openxmlformats.org/officeDocument/2006/relationships/image" Target="media/image378.wmf"/><Relationship Id="rId67" Type="http://schemas.openxmlformats.org/officeDocument/2006/relationships/image" Target="media/image26.wmf"/><Relationship Id="rId272" Type="http://schemas.openxmlformats.org/officeDocument/2006/relationships/image" Target="media/image121.wmf"/><Relationship Id="rId577" Type="http://schemas.openxmlformats.org/officeDocument/2006/relationships/image" Target="media/image272.wmf"/><Relationship Id="rId700" Type="http://schemas.openxmlformats.org/officeDocument/2006/relationships/image" Target="media/image324.wmf"/><Relationship Id="rId132" Type="http://schemas.openxmlformats.org/officeDocument/2006/relationships/image" Target="media/image56.wmf"/><Relationship Id="rId784" Type="http://schemas.openxmlformats.org/officeDocument/2006/relationships/oleObject" Target="embeddings/oleObject424.bin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62.bin"/><Relationship Id="rId283" Type="http://schemas.openxmlformats.org/officeDocument/2006/relationships/oleObject" Target="embeddings/oleObject151.bin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78.bin"/><Relationship Id="rId78" Type="http://schemas.openxmlformats.org/officeDocument/2006/relationships/oleObject" Target="embeddings/oleObject41.bin"/><Relationship Id="rId143" Type="http://schemas.openxmlformats.org/officeDocument/2006/relationships/image" Target="media/image61.wmf"/><Relationship Id="rId350" Type="http://schemas.openxmlformats.org/officeDocument/2006/relationships/image" Target="media/image160.wmf"/><Relationship Id="rId588" Type="http://schemas.openxmlformats.org/officeDocument/2006/relationships/oleObject" Target="embeddings/oleObject306.bin"/><Relationship Id="rId795" Type="http://schemas.openxmlformats.org/officeDocument/2006/relationships/image" Target="media/image360.wmf"/><Relationship Id="rId809" Type="http://schemas.openxmlformats.org/officeDocument/2006/relationships/image" Target="media/image366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448" Type="http://schemas.openxmlformats.org/officeDocument/2006/relationships/image" Target="media/image208.wmf"/><Relationship Id="rId655" Type="http://schemas.openxmlformats.org/officeDocument/2006/relationships/oleObject" Target="embeddings/oleObject340.bin"/><Relationship Id="rId862" Type="http://schemas.openxmlformats.org/officeDocument/2006/relationships/image" Target="media/image389.wmf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88.bin"/><Relationship Id="rId89" Type="http://schemas.openxmlformats.org/officeDocument/2006/relationships/image" Target="media/image37.wmf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0.bin"/><Relationship Id="rId599" Type="http://schemas.openxmlformats.org/officeDocument/2006/relationships/image" Target="media/image282.wmf"/><Relationship Id="rId459" Type="http://schemas.openxmlformats.org/officeDocument/2006/relationships/image" Target="media/image213.wmf"/><Relationship Id="rId666" Type="http://schemas.openxmlformats.org/officeDocument/2006/relationships/oleObject" Target="embeddings/oleObject347.bin"/><Relationship Id="rId873" Type="http://schemas.openxmlformats.org/officeDocument/2006/relationships/oleObject" Target="embeddings/oleObject47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69.bin"/><Relationship Id="rId526" Type="http://schemas.openxmlformats.org/officeDocument/2006/relationships/oleObject" Target="embeddings/oleObject274.bin"/><Relationship Id="rId733" Type="http://schemas.openxmlformats.org/officeDocument/2006/relationships/image" Target="media/image332.wmf"/><Relationship Id="rId165" Type="http://schemas.openxmlformats.org/officeDocument/2006/relationships/oleObject" Target="embeddings/oleObject90.bin"/><Relationship Id="rId372" Type="http://schemas.openxmlformats.org/officeDocument/2006/relationships/image" Target="media/image171.wmf"/><Relationship Id="rId677" Type="http://schemas.openxmlformats.org/officeDocument/2006/relationships/oleObject" Target="embeddings/oleObject357.bin"/><Relationship Id="rId800" Type="http://schemas.openxmlformats.org/officeDocument/2006/relationships/oleObject" Target="embeddings/oleObject433.bin"/><Relationship Id="rId232" Type="http://schemas.openxmlformats.org/officeDocument/2006/relationships/image" Target="media/image102.wmf"/><Relationship Id="rId884" Type="http://schemas.openxmlformats.org/officeDocument/2006/relationships/image" Target="media/image400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52.wmf"/><Relationship Id="rId744" Type="http://schemas.openxmlformats.org/officeDocument/2006/relationships/oleObject" Target="embeddings/oleObject402.bin"/><Relationship Id="rId80" Type="http://schemas.openxmlformats.org/officeDocument/2006/relationships/oleObject" Target="embeddings/oleObject42.bin"/><Relationship Id="rId176" Type="http://schemas.openxmlformats.org/officeDocument/2006/relationships/image" Target="media/image75.wmf"/><Relationship Id="rId383" Type="http://schemas.openxmlformats.org/officeDocument/2006/relationships/oleObject" Target="embeddings/oleObject201.bin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14.bin"/><Relationship Id="rId811" Type="http://schemas.openxmlformats.org/officeDocument/2006/relationships/image" Target="media/image367.wmf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9.wmf"/><Relationship Id="rId688" Type="http://schemas.openxmlformats.org/officeDocument/2006/relationships/oleObject" Target="embeddings/oleObject364.bin"/><Relationship Id="rId895" Type="http://schemas.openxmlformats.org/officeDocument/2006/relationships/oleObject" Target="embeddings/oleObject484.bin"/><Relationship Id="rId909" Type="http://schemas.openxmlformats.org/officeDocument/2006/relationships/oleObject" Target="embeddings/oleObject491.bin"/><Relationship Id="rId38" Type="http://schemas.openxmlformats.org/officeDocument/2006/relationships/image" Target="media/image14.wmf"/><Relationship Id="rId103" Type="http://schemas.openxmlformats.org/officeDocument/2006/relationships/image" Target="media/image44.wmf"/><Relationship Id="rId310" Type="http://schemas.openxmlformats.org/officeDocument/2006/relationships/image" Target="media/image140.wmf"/><Relationship Id="rId548" Type="http://schemas.openxmlformats.org/officeDocument/2006/relationships/oleObject" Target="embeddings/oleObject285.bin"/><Relationship Id="rId755" Type="http://schemas.openxmlformats.org/officeDocument/2006/relationships/image" Target="media/image342.wmf"/><Relationship Id="rId91" Type="http://schemas.openxmlformats.org/officeDocument/2006/relationships/image" Target="media/image38.wmf"/><Relationship Id="rId187" Type="http://schemas.openxmlformats.org/officeDocument/2006/relationships/oleObject" Target="embeddings/oleObject101.bin"/><Relationship Id="rId394" Type="http://schemas.openxmlformats.org/officeDocument/2006/relationships/image" Target="media/image182.wmf"/><Relationship Id="rId408" Type="http://schemas.openxmlformats.org/officeDocument/2006/relationships/image" Target="media/image188.wmf"/><Relationship Id="rId615" Type="http://schemas.openxmlformats.org/officeDocument/2006/relationships/image" Target="media/image290.wmf"/><Relationship Id="rId822" Type="http://schemas.openxmlformats.org/officeDocument/2006/relationships/oleObject" Target="embeddings/oleObject447.bin"/><Relationship Id="rId254" Type="http://schemas.openxmlformats.org/officeDocument/2006/relationships/image" Target="media/image113.wmf"/><Relationship Id="rId699" Type="http://schemas.openxmlformats.org/officeDocument/2006/relationships/oleObject" Target="embeddings/oleObject370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59.bin"/><Relationship Id="rId461" Type="http://schemas.openxmlformats.org/officeDocument/2006/relationships/image" Target="media/image214.wmf"/><Relationship Id="rId559" Type="http://schemas.openxmlformats.org/officeDocument/2006/relationships/image" Target="media/image263.wmf"/><Relationship Id="rId766" Type="http://schemas.openxmlformats.org/officeDocument/2006/relationships/oleObject" Target="embeddings/oleObject414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20.bin"/><Relationship Id="rId626" Type="http://schemas.openxmlformats.org/officeDocument/2006/relationships/oleObject" Target="embeddings/oleObject325.bin"/><Relationship Id="rId833" Type="http://schemas.openxmlformats.org/officeDocument/2006/relationships/image" Target="media/image375.wmf"/><Relationship Id="rId265" Type="http://schemas.openxmlformats.org/officeDocument/2006/relationships/oleObject" Target="embeddings/oleObject142.bin"/><Relationship Id="rId472" Type="http://schemas.openxmlformats.org/officeDocument/2006/relationships/oleObject" Target="embeddings/oleObject247.bin"/><Relationship Id="rId900" Type="http://schemas.openxmlformats.org/officeDocument/2006/relationships/image" Target="media/image408.wmf"/><Relationship Id="rId125" Type="http://schemas.openxmlformats.org/officeDocument/2006/relationships/oleObject" Target="embeddings/oleObject66.bin"/><Relationship Id="rId332" Type="http://schemas.openxmlformats.org/officeDocument/2006/relationships/image" Target="media/image151.wmf"/><Relationship Id="rId777" Type="http://schemas.openxmlformats.org/officeDocument/2006/relationships/image" Target="media/image351.wmf"/><Relationship Id="rId637" Type="http://schemas.openxmlformats.org/officeDocument/2006/relationships/image" Target="media/image301.wmf"/><Relationship Id="rId844" Type="http://schemas.openxmlformats.org/officeDocument/2006/relationships/image" Target="media/image380.wmf"/><Relationship Id="rId276" Type="http://schemas.openxmlformats.org/officeDocument/2006/relationships/image" Target="media/image123.wmf"/><Relationship Id="rId483" Type="http://schemas.openxmlformats.org/officeDocument/2006/relationships/oleObject" Target="embeddings/oleObject252.bin"/><Relationship Id="rId690" Type="http://schemas.openxmlformats.org/officeDocument/2006/relationships/oleObject" Target="embeddings/oleObject365.bin"/><Relationship Id="rId704" Type="http://schemas.openxmlformats.org/officeDocument/2006/relationships/image" Target="media/image326.wmf"/><Relationship Id="rId911" Type="http://schemas.openxmlformats.org/officeDocument/2006/relationships/image" Target="media/image414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73.bin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286.bin"/><Relationship Id="rId788" Type="http://schemas.openxmlformats.org/officeDocument/2006/relationships/oleObject" Target="embeddings/oleObject426.bin"/><Relationship Id="rId203" Type="http://schemas.openxmlformats.org/officeDocument/2006/relationships/oleObject" Target="embeddings/oleObject109.bin"/><Relationship Id="rId648" Type="http://schemas.openxmlformats.org/officeDocument/2006/relationships/image" Target="media/image306.wmf"/><Relationship Id="rId855" Type="http://schemas.openxmlformats.org/officeDocument/2006/relationships/oleObject" Target="embeddings/oleObject464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9.wmf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image" Target="media/image328.wmf"/><Relationship Id="rId922" Type="http://schemas.openxmlformats.org/officeDocument/2006/relationships/footer" Target="footer2.xml"/><Relationship Id="rId147" Type="http://schemas.openxmlformats.org/officeDocument/2006/relationships/image" Target="media/image63.wmf"/><Relationship Id="rId354" Type="http://schemas.openxmlformats.org/officeDocument/2006/relationships/image" Target="media/image162.wmf"/><Relationship Id="rId799" Type="http://schemas.openxmlformats.org/officeDocument/2006/relationships/oleObject" Target="embeddings/oleObject432.bin"/><Relationship Id="rId51" Type="http://schemas.openxmlformats.org/officeDocument/2006/relationships/image" Target="media/image18.wmf"/><Relationship Id="rId561" Type="http://schemas.openxmlformats.org/officeDocument/2006/relationships/image" Target="media/image264.wmf"/><Relationship Id="rId659" Type="http://schemas.openxmlformats.org/officeDocument/2006/relationships/oleObject" Target="embeddings/oleObject342.bin"/><Relationship Id="rId866" Type="http://schemas.openxmlformats.org/officeDocument/2006/relationships/image" Target="media/image391.wmf"/><Relationship Id="rId214" Type="http://schemas.openxmlformats.org/officeDocument/2006/relationships/image" Target="media/image94.wmf"/><Relationship Id="rId298" Type="http://schemas.openxmlformats.org/officeDocument/2006/relationships/image" Target="media/image134.wmf"/><Relationship Id="rId421" Type="http://schemas.openxmlformats.org/officeDocument/2006/relationships/oleObject" Target="embeddings/oleObject221.bin"/><Relationship Id="rId519" Type="http://schemas.openxmlformats.org/officeDocument/2006/relationships/oleObject" Target="embeddings/oleObject270.bin"/><Relationship Id="rId158" Type="http://schemas.openxmlformats.org/officeDocument/2006/relationships/oleObject" Target="embeddings/oleObject84.bin"/><Relationship Id="rId726" Type="http://schemas.openxmlformats.org/officeDocument/2006/relationships/image" Target="media/image330.wmf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297.bin"/><Relationship Id="rId225" Type="http://schemas.openxmlformats.org/officeDocument/2006/relationships/oleObject" Target="embeddings/oleObject120.bin"/><Relationship Id="rId432" Type="http://schemas.openxmlformats.org/officeDocument/2006/relationships/image" Target="media/image200.wmf"/><Relationship Id="rId877" Type="http://schemas.openxmlformats.org/officeDocument/2006/relationships/oleObject" Target="embeddings/oleObject475.bin"/><Relationship Id="rId737" Type="http://schemas.openxmlformats.org/officeDocument/2006/relationships/image" Target="media/image334.wmf"/><Relationship Id="rId73" Type="http://schemas.openxmlformats.org/officeDocument/2006/relationships/image" Target="media/image29.wmf"/><Relationship Id="rId169" Type="http://schemas.openxmlformats.org/officeDocument/2006/relationships/oleObject" Target="embeddings/oleObject92.bin"/><Relationship Id="rId376" Type="http://schemas.openxmlformats.org/officeDocument/2006/relationships/image" Target="media/image173.wmf"/><Relationship Id="rId583" Type="http://schemas.openxmlformats.org/officeDocument/2006/relationships/oleObject" Target="embeddings/oleObject303.bin"/><Relationship Id="rId790" Type="http://schemas.openxmlformats.org/officeDocument/2006/relationships/oleObject" Target="embeddings/oleObject427.bin"/><Relationship Id="rId804" Type="http://schemas.openxmlformats.org/officeDocument/2006/relationships/oleObject" Target="embeddings/oleObject435.bin"/><Relationship Id="rId4" Type="http://schemas.openxmlformats.org/officeDocument/2006/relationships/webSettings" Target="webSettings.xml"/><Relationship Id="rId236" Type="http://schemas.openxmlformats.org/officeDocument/2006/relationships/image" Target="media/image104.wmf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7.wmf"/><Relationship Id="rId888" Type="http://schemas.openxmlformats.org/officeDocument/2006/relationships/image" Target="media/image402.wmf"/><Relationship Id="rId303" Type="http://schemas.openxmlformats.org/officeDocument/2006/relationships/oleObject" Target="embeddings/oleObject161.bin"/><Relationship Id="rId748" Type="http://schemas.openxmlformats.org/officeDocument/2006/relationships/oleObject" Target="embeddings/oleObject404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203.bin"/><Relationship Id="rId510" Type="http://schemas.openxmlformats.org/officeDocument/2006/relationships/image" Target="media/image239.wmf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6.bin"/><Relationship Id="rId815" Type="http://schemas.openxmlformats.org/officeDocument/2006/relationships/oleObject" Target="embeddings/oleObject441.bin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6.bin"/><Relationship Id="rId107" Type="http://schemas.openxmlformats.org/officeDocument/2006/relationships/image" Target="media/image46.wmf"/><Relationship Id="rId454" Type="http://schemas.openxmlformats.org/officeDocument/2006/relationships/image" Target="media/image211.wmf"/><Relationship Id="rId661" Type="http://schemas.openxmlformats.org/officeDocument/2006/relationships/oleObject" Target="embeddings/oleObject343.bin"/><Relationship Id="rId759" Type="http://schemas.openxmlformats.org/officeDocument/2006/relationships/image" Target="media/image343.wmf"/><Relationship Id="rId11" Type="http://schemas.openxmlformats.org/officeDocument/2006/relationships/image" Target="media/image3.wmf"/><Relationship Id="rId314" Type="http://schemas.openxmlformats.org/officeDocument/2006/relationships/image" Target="media/image142.wmf"/><Relationship Id="rId398" Type="http://schemas.openxmlformats.org/officeDocument/2006/relationships/image" Target="media/image184.wmf"/><Relationship Id="rId521" Type="http://schemas.openxmlformats.org/officeDocument/2006/relationships/oleObject" Target="embeddings/oleObject271.bin"/><Relationship Id="rId619" Type="http://schemas.openxmlformats.org/officeDocument/2006/relationships/oleObject" Target="embeddings/oleObject321.bin"/><Relationship Id="rId95" Type="http://schemas.openxmlformats.org/officeDocument/2006/relationships/image" Target="media/image40.wmf"/><Relationship Id="rId160" Type="http://schemas.openxmlformats.org/officeDocument/2006/relationships/image" Target="media/image69.wmf"/><Relationship Id="rId826" Type="http://schemas.openxmlformats.org/officeDocument/2006/relationships/oleObject" Target="embeddings/oleObject449.bin"/><Relationship Id="rId258" Type="http://schemas.openxmlformats.org/officeDocument/2006/relationships/image" Target="media/image115.wmf"/><Relationship Id="rId465" Type="http://schemas.openxmlformats.org/officeDocument/2006/relationships/image" Target="media/image216.wmf"/><Relationship Id="rId672" Type="http://schemas.openxmlformats.org/officeDocument/2006/relationships/oleObject" Target="embeddings/oleObject35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2.bin"/><Relationship Id="rId532" Type="http://schemas.openxmlformats.org/officeDocument/2006/relationships/oleObject" Target="embeddings/oleObject277.bin"/><Relationship Id="rId171" Type="http://schemas.openxmlformats.org/officeDocument/2006/relationships/oleObject" Target="embeddings/oleObject93.bin"/><Relationship Id="rId837" Type="http://schemas.openxmlformats.org/officeDocument/2006/relationships/oleObject" Target="embeddings/oleObject455.bin"/><Relationship Id="rId269" Type="http://schemas.openxmlformats.org/officeDocument/2006/relationships/oleObject" Target="embeddings/oleObject144.bin"/><Relationship Id="rId476" Type="http://schemas.openxmlformats.org/officeDocument/2006/relationships/image" Target="media/image222.wmf"/><Relationship Id="rId683" Type="http://schemas.openxmlformats.org/officeDocument/2006/relationships/image" Target="media/image316.wmf"/><Relationship Id="rId890" Type="http://schemas.openxmlformats.org/officeDocument/2006/relationships/image" Target="media/image403.wmf"/><Relationship Id="rId904" Type="http://schemas.openxmlformats.org/officeDocument/2006/relationships/image" Target="media/image410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53.wmf"/><Relationship Id="rId543" Type="http://schemas.openxmlformats.org/officeDocument/2006/relationships/image" Target="media/image255.wmf"/><Relationship Id="rId182" Type="http://schemas.openxmlformats.org/officeDocument/2006/relationships/image" Target="media/image78.wmf"/><Relationship Id="rId403" Type="http://schemas.openxmlformats.org/officeDocument/2006/relationships/oleObject" Target="embeddings/oleObject212.bin"/><Relationship Id="rId750" Type="http://schemas.openxmlformats.org/officeDocument/2006/relationships/oleObject" Target="embeddings/oleObject405.bin"/><Relationship Id="rId848" Type="http://schemas.openxmlformats.org/officeDocument/2006/relationships/image" Target="media/image382.wmf"/><Relationship Id="rId487" Type="http://schemas.openxmlformats.org/officeDocument/2006/relationships/oleObject" Target="embeddings/oleObject254.bin"/><Relationship Id="rId610" Type="http://schemas.openxmlformats.org/officeDocument/2006/relationships/oleObject" Target="embeddings/oleObject317.bin"/><Relationship Id="rId694" Type="http://schemas.openxmlformats.org/officeDocument/2006/relationships/oleObject" Target="embeddings/oleObject367.bin"/><Relationship Id="rId708" Type="http://schemas.openxmlformats.org/officeDocument/2006/relationships/oleObject" Target="embeddings/oleObject375.bin"/><Relationship Id="rId915" Type="http://schemas.openxmlformats.org/officeDocument/2006/relationships/image" Target="media/image416.wmf"/><Relationship Id="rId347" Type="http://schemas.openxmlformats.org/officeDocument/2006/relationships/oleObject" Target="embeddings/oleObject183.bin"/><Relationship Id="rId44" Type="http://schemas.openxmlformats.org/officeDocument/2006/relationships/oleObject" Target="embeddings/oleObject22.bin"/><Relationship Id="rId554" Type="http://schemas.openxmlformats.org/officeDocument/2006/relationships/oleObject" Target="embeddings/oleObject288.bin"/><Relationship Id="rId761" Type="http://schemas.openxmlformats.org/officeDocument/2006/relationships/image" Target="media/image344.wmf"/><Relationship Id="rId859" Type="http://schemas.openxmlformats.org/officeDocument/2006/relationships/oleObject" Target="embeddings/oleObject466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414" Type="http://schemas.openxmlformats.org/officeDocument/2006/relationships/image" Target="media/image191.wmf"/><Relationship Id="rId498" Type="http://schemas.openxmlformats.org/officeDocument/2006/relationships/image" Target="media/image233.wmf"/><Relationship Id="rId621" Type="http://schemas.openxmlformats.org/officeDocument/2006/relationships/oleObject" Target="embeddings/oleObject322.bin"/><Relationship Id="rId260" Type="http://schemas.openxmlformats.org/officeDocument/2006/relationships/image" Target="media/image116.wmf"/><Relationship Id="rId719" Type="http://schemas.openxmlformats.org/officeDocument/2006/relationships/oleObject" Target="embeddings/oleObject385.bin"/><Relationship Id="rId55" Type="http://schemas.openxmlformats.org/officeDocument/2006/relationships/image" Target="media/image20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64.wmf"/><Relationship Id="rId565" Type="http://schemas.openxmlformats.org/officeDocument/2006/relationships/image" Target="media/image266.wmf"/><Relationship Id="rId772" Type="http://schemas.openxmlformats.org/officeDocument/2006/relationships/oleObject" Target="embeddings/oleObject418.bin"/><Relationship Id="rId218" Type="http://schemas.openxmlformats.org/officeDocument/2006/relationships/image" Target="media/image96.wmf"/><Relationship Id="rId425" Type="http://schemas.openxmlformats.org/officeDocument/2006/relationships/oleObject" Target="embeddings/oleObject223.bin"/><Relationship Id="rId632" Type="http://schemas.openxmlformats.org/officeDocument/2006/relationships/oleObject" Target="embeddings/oleObject328.bin"/><Relationship Id="rId271" Type="http://schemas.openxmlformats.org/officeDocument/2006/relationships/oleObject" Target="embeddings/oleObject145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194.bin"/><Relationship Id="rId576" Type="http://schemas.openxmlformats.org/officeDocument/2006/relationships/oleObject" Target="embeddings/oleObject299.bin"/><Relationship Id="rId783" Type="http://schemas.openxmlformats.org/officeDocument/2006/relationships/image" Target="media/image354.wmf"/><Relationship Id="rId229" Type="http://schemas.openxmlformats.org/officeDocument/2006/relationships/oleObject" Target="embeddings/oleObject123.bin"/><Relationship Id="rId436" Type="http://schemas.openxmlformats.org/officeDocument/2006/relationships/image" Target="media/image202.wmf"/><Relationship Id="rId643" Type="http://schemas.openxmlformats.org/officeDocument/2006/relationships/image" Target="media/image304.wmf"/><Relationship Id="rId850" Type="http://schemas.openxmlformats.org/officeDocument/2006/relationships/image" Target="media/image383.wmf"/><Relationship Id="rId77" Type="http://schemas.openxmlformats.org/officeDocument/2006/relationships/image" Target="media/image31.wmf"/><Relationship Id="rId282" Type="http://schemas.openxmlformats.org/officeDocument/2006/relationships/image" Target="media/image126.wmf"/><Relationship Id="rId503" Type="http://schemas.openxmlformats.org/officeDocument/2006/relationships/oleObject" Target="embeddings/oleObject262.bin"/><Relationship Id="rId587" Type="http://schemas.openxmlformats.org/officeDocument/2006/relationships/image" Target="media/image276.wmf"/><Relationship Id="rId710" Type="http://schemas.openxmlformats.org/officeDocument/2006/relationships/oleObject" Target="embeddings/oleObject377.bin"/><Relationship Id="rId808" Type="http://schemas.openxmlformats.org/officeDocument/2006/relationships/oleObject" Target="embeddings/oleObject43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447" Type="http://schemas.openxmlformats.org/officeDocument/2006/relationships/oleObject" Target="embeddings/oleObject234.bin"/><Relationship Id="rId794" Type="http://schemas.openxmlformats.org/officeDocument/2006/relationships/oleObject" Target="embeddings/oleObject429.bin"/><Relationship Id="rId654" Type="http://schemas.openxmlformats.org/officeDocument/2006/relationships/image" Target="media/image309.wmf"/><Relationship Id="rId861" Type="http://schemas.openxmlformats.org/officeDocument/2006/relationships/oleObject" Target="embeddings/oleObject467.bin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514" Type="http://schemas.openxmlformats.org/officeDocument/2006/relationships/image" Target="media/image241.wmf"/><Relationship Id="rId721" Type="http://schemas.openxmlformats.org/officeDocument/2006/relationships/oleObject" Target="embeddings/oleObject387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66.wmf"/><Relationship Id="rId360" Type="http://schemas.openxmlformats.org/officeDocument/2006/relationships/image" Target="media/image165.wmf"/><Relationship Id="rId598" Type="http://schemas.openxmlformats.org/officeDocument/2006/relationships/oleObject" Target="embeddings/oleObject311.bin"/><Relationship Id="rId819" Type="http://schemas.openxmlformats.org/officeDocument/2006/relationships/oleObject" Target="embeddings/oleObject444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40.bin"/><Relationship Id="rId665" Type="http://schemas.openxmlformats.org/officeDocument/2006/relationships/oleObject" Target="embeddings/oleObject346.bin"/><Relationship Id="rId872" Type="http://schemas.openxmlformats.org/officeDocument/2006/relationships/image" Target="media/image394.wmf"/><Relationship Id="rId15" Type="http://schemas.openxmlformats.org/officeDocument/2006/relationships/image" Target="media/image5.wmf"/><Relationship Id="rId318" Type="http://schemas.openxmlformats.org/officeDocument/2006/relationships/image" Target="media/image144.wmf"/><Relationship Id="rId525" Type="http://schemas.openxmlformats.org/officeDocument/2006/relationships/image" Target="media/image246.wmf"/><Relationship Id="rId732" Type="http://schemas.openxmlformats.org/officeDocument/2006/relationships/oleObject" Target="embeddings/oleObject395.bin"/><Relationship Id="rId99" Type="http://schemas.openxmlformats.org/officeDocument/2006/relationships/image" Target="media/image42.wmf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195.bin"/><Relationship Id="rId469" Type="http://schemas.openxmlformats.org/officeDocument/2006/relationships/image" Target="media/image218.wmf"/><Relationship Id="rId676" Type="http://schemas.openxmlformats.org/officeDocument/2006/relationships/oleObject" Target="embeddings/oleObject356.bin"/><Relationship Id="rId883" Type="http://schemas.openxmlformats.org/officeDocument/2006/relationships/oleObject" Target="embeddings/oleObject47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329" Type="http://schemas.openxmlformats.org/officeDocument/2006/relationships/oleObject" Target="embeddings/oleObject174.bin"/><Relationship Id="rId536" Type="http://schemas.openxmlformats.org/officeDocument/2006/relationships/oleObject" Target="embeddings/oleObject279.bin"/><Relationship Id="rId175" Type="http://schemas.openxmlformats.org/officeDocument/2006/relationships/oleObject" Target="embeddings/oleObject95.bin"/><Relationship Id="rId743" Type="http://schemas.openxmlformats.org/officeDocument/2006/relationships/oleObject" Target="embeddings/oleObject401.bin"/><Relationship Id="rId382" Type="http://schemas.openxmlformats.org/officeDocument/2006/relationships/image" Target="media/image176.wmf"/><Relationship Id="rId603" Type="http://schemas.openxmlformats.org/officeDocument/2006/relationships/image" Target="media/image284.wmf"/><Relationship Id="rId687" Type="http://schemas.openxmlformats.org/officeDocument/2006/relationships/image" Target="media/image318.wmf"/><Relationship Id="rId810" Type="http://schemas.openxmlformats.org/officeDocument/2006/relationships/oleObject" Target="embeddings/oleObject438.bin"/><Relationship Id="rId908" Type="http://schemas.openxmlformats.org/officeDocument/2006/relationships/image" Target="media/image412.wmf"/><Relationship Id="rId242" Type="http://schemas.openxmlformats.org/officeDocument/2006/relationships/image" Target="media/image107.wmf"/><Relationship Id="rId894" Type="http://schemas.openxmlformats.org/officeDocument/2006/relationships/image" Target="media/image405.wmf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3.bin"/><Relationship Id="rId547" Type="http://schemas.openxmlformats.org/officeDocument/2006/relationships/image" Target="media/image257.wmf"/><Relationship Id="rId754" Type="http://schemas.openxmlformats.org/officeDocument/2006/relationships/oleObject" Target="embeddings/oleObject407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80.wmf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4.bin"/><Relationship Id="rId614" Type="http://schemas.openxmlformats.org/officeDocument/2006/relationships/oleObject" Target="embeddings/oleObject319.bin"/><Relationship Id="rId821" Type="http://schemas.openxmlformats.org/officeDocument/2006/relationships/oleObject" Target="embeddings/oleObject446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3.wmf"/><Relationship Id="rId919" Type="http://schemas.openxmlformats.org/officeDocument/2006/relationships/oleObject" Target="embeddings/oleObject49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8943</Words>
  <Characters>50976</Characters>
  <Application>Microsoft Office Word</Application>
  <DocSecurity>0</DocSecurity>
  <Lines>424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1</vt:lpstr>
    </vt:vector>
  </TitlesOfParts>
  <Company/>
  <LinksUpToDate>false</LinksUpToDate>
  <CharactersWithSpaces>59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</dc:title>
  <dc:subject/>
  <dc:creator>Антон</dc:creator>
  <cp:keywords/>
  <dc:description/>
  <cp:lastModifiedBy>Irina</cp:lastModifiedBy>
  <cp:revision>2</cp:revision>
  <cp:lastPrinted>2010-07-26T14:54:00Z</cp:lastPrinted>
  <dcterms:created xsi:type="dcterms:W3CDTF">2014-11-12T07:23:00Z</dcterms:created>
  <dcterms:modified xsi:type="dcterms:W3CDTF">2014-11-12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